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media/audio2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26"/>
  </p:notesMasterIdLst>
  <p:sldIdLst>
    <p:sldId id="306" r:id="rId5"/>
    <p:sldId id="307" r:id="rId6"/>
    <p:sldId id="308" r:id="rId7"/>
    <p:sldId id="309" r:id="rId8"/>
    <p:sldId id="310" r:id="rId9"/>
    <p:sldId id="311" r:id="rId10"/>
    <p:sldId id="326" r:id="rId11"/>
    <p:sldId id="312" r:id="rId12"/>
    <p:sldId id="327" r:id="rId13"/>
    <p:sldId id="313" r:id="rId14"/>
    <p:sldId id="314" r:id="rId15"/>
    <p:sldId id="315" r:id="rId16"/>
    <p:sldId id="316" r:id="rId17"/>
    <p:sldId id="296" r:id="rId18"/>
    <p:sldId id="303" r:id="rId19"/>
    <p:sldId id="277" r:id="rId20"/>
    <p:sldId id="278" r:id="rId21"/>
    <p:sldId id="298" r:id="rId22"/>
    <p:sldId id="297" r:id="rId23"/>
    <p:sldId id="304" r:id="rId24"/>
    <p:sldId id="325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4CDE4"/>
    <a:srgbClr val="FF6600"/>
    <a:srgbClr val="DEDE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49" autoAdjust="0"/>
    <p:restoredTop sz="90555" autoAdjust="0"/>
  </p:normalViewPr>
  <p:slideViewPr>
    <p:cSldViewPr snapToGrid="0" showGuides="1">
      <p:cViewPr varScale="1">
        <p:scale>
          <a:sx n="99" d="100"/>
          <a:sy n="99" d="100"/>
        </p:scale>
        <p:origin x="876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45E600-1BB5-48DF-ADA8-4A1246CECA81}" type="datetimeFigureOut">
              <a:rPr lang="en-US" smtClean="0"/>
              <a:pPr/>
              <a:t>1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6C426-5E33-4B67-9AC8-A8E664F34E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856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 dirty="0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883" indent="-285724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898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05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21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463AFB-5DE8-4A7F-B6B2-1103F5335B71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7106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9897E3-132C-489A-9C20-93AFC3DF4E6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753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16C426-5E33-4B67-9AC8-A8E664F34E8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0641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08087-EA8E-41B5-9C90-7FFD0DE95D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9BA11D-A020-47E7-9E08-2642C23F5A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E9D102-2FEB-4D1E-A496-72AF12452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9CED3-4497-4145-AA9F-0E9E5B6832C3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93667C-1AAC-4CC2-A26E-7031576F7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E11C63-8C3D-48B9-B291-9E6813869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7271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DC602-EEB7-491A-A487-870A97471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E695DE-D8F9-478F-89C9-81997A216F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4CD61C-C87B-4350-8C28-08150D221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F3326-5213-4B29-A711-949AFFF94791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7C205C-41A9-47C6-828E-C0DA7738B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AE9E44-E0CE-4D15-8CEF-1AE1B807A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192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A6DE53-8849-43AF-B379-9D23C51F17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85C7DA2-B187-42BD-A8F7-FAC8A7EA2F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A0A44-A066-4B9B-89E2-CDACF2DEA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B6957-2BE0-405D-8F9A-01B1D36ACE56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00EE30-D1FB-42BB-BE9E-0DDA2A593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CC0EE1-B7A1-4135-B729-C43D849EC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8921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5293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26020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38459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2841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38511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28883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07699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5625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08F12-7973-4E72-A6DC-F1741EE1D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6397C6-CE41-4CFB-AB04-7EC9532063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919DF-05E7-4007-80D9-860E744ACB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6DEA2-E905-4FB7-8454-8F3890606985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C86C42-CC04-444E-A7F9-0F0882F3F3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8D3DA-9710-47AD-9738-112E9B60E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8716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893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37176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17704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ABE71E-EFF7-42DC-B7B6-F960BA680B2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9703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E7D848-487E-4717-881A-89F5295F216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3061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1C4EB9-24EC-4A14-907E-9DA24899BAC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43110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43BD60-82BA-4A73-97B5-03C530C6C36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7511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DB1F91-7EB7-4AEC-98CB-4754199A32A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9961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3EB0F0-9B84-48A8-A63E-CD5D55CD451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3412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682B47-F50F-48E9-99B5-E59C815C849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018038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AF16E-CA68-4C4F-9EB2-31653BF6A8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35A072-8F9B-45BE-90F6-71869E6B75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14310-312B-4CA2-A584-0A8EFE457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C9F71-F4EC-4BC2-9A68-41D73F0B7398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E9C836-45CD-4F2B-8058-01136A3D3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5A751B-4EF7-4576-9B78-2A513266C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9037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79BEC6-9007-4AAA-9595-67E7F80D234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22790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07522-4F9D-4E8B-A03B-E9582137BC9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77132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8EDC2D-9F8A-4AC5-903B-921041C844D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3345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B14B44-E1CB-46B4-98C1-47D4F4CA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30855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08087-EA8E-41B5-9C90-7FFD0DE95D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9BA11D-A020-47E7-9E08-2642C23F5A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E9D102-2FEB-4D1E-A496-72AF12452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59CED3-4497-4145-AA9F-0E9E5B6832C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93667C-1AAC-4CC2-A26E-7031576F7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E11C63-8C3D-48B9-B291-9E6813869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754847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08F12-7973-4E72-A6DC-F1741EE1D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6397C6-CE41-4CFB-AB04-7EC9532063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919DF-05E7-4007-80D9-860E744ACB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C6DEA2-E905-4FB7-8454-8F389060698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C86C42-CC04-444E-A7F9-0F0882F3F3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8D3DA-9710-47AD-9738-112E9B60E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7446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AF16E-CA68-4C4F-9EB2-31653BF6A8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35A072-8F9B-45BE-90F6-71869E6B75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14310-312B-4CA2-A584-0A8EFE457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7C9F71-F4EC-4BC2-9A68-41D73F0B739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E9C836-45CD-4F2B-8058-01136A3D3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5A751B-4EF7-4576-9B78-2A513266C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3260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CFE93-048D-46AE-8523-424BDB08C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B7BD1-ACCB-4F07-9355-793E7E13D8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807C33-E829-43C7-8366-ABC2848890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EF6125-9F3D-43BD-AB17-25BCF00F0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AD4198-29DF-4E0D-AE5C-E7A6C769F72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82C208-8CC8-4DC0-921E-062560205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625908-48CC-42A5-8F66-33C4F0931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85300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32F06-5FB0-4D2D-B93C-F090A5418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7C51BC-BF67-4C0B-B425-63BCE6C670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31486B-74A9-4651-B5EA-D70135B154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617C649-5C34-4A03-88AE-9D8B03F9DD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BA4600-E6CE-42C1-B012-116AB3824E9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0CB1D4-6388-4D7F-83F1-65FC37C91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E003A4-74E1-4351-A57D-00ED5C42074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C9C4207-BBF3-4CCF-92A6-9B1D60203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14DB4B-0101-4AE2-B8A6-14F05048B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1528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21B22-86F6-402E-B198-8EE4A4376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819BAF9-3C42-4EC7-B24C-9655A19E1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CF261-9DDA-4F85-A373-E1EED04D17F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34B16E-5335-4A7B-AE18-90D2346B6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712858-C89F-48D3-972E-5D7FF5663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4726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CFE93-048D-46AE-8523-424BDB08C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B7BD1-ACCB-4F07-9355-793E7E13D8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807C33-E829-43C7-8366-ABC2848890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EF6125-9F3D-43BD-AB17-25BCF00F0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D4198-29DF-4E0D-AE5C-E7A6C769F72E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82C208-8CC8-4DC0-921E-062560205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625908-48CC-42A5-8F66-33C4F0931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6438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FBB657-95D4-400C-A856-500224508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F4D832-DBAA-47FD-82D0-809E981669D2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CA7BE1-66CA-4355-B24F-D092BA0D1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CA144B-863D-4908-B66B-4EB2FEAF2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91154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DC5DA9-E72F-4AE4-8440-75314E715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869952-9C8C-4802-9734-FE0AB33B3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8B0786-8C47-473C-8400-57514DB70F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82A145-CC03-40C5-92EB-75828520E8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11509-00A6-4EA5-8205-DBECF7ED25B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7994D5-CAA3-4454-BA30-DE5A1D6A8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E872-B835-4150-834C-6EB71AE35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86970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72A08-F791-4891-BC37-C01F518FD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F11B6B1-635B-4EC5-85A6-AF5FC2326E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D94D40-6E16-49BA-83F9-0C54A3E224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4B894B-4AB0-472A-9E2C-73BC9F77D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2B8AB1-E4D8-469B-9235-F42576CFA8F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5732C0-C632-4D15-B4CB-88CBBB59E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B1952F-C634-49E4-AD4F-F468CE3C1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58159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3DC602-EEB7-491A-A487-870A97471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E695DE-D8F9-478F-89C9-81997A216F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4CD61C-C87B-4350-8C28-08150D2218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9F3326-5213-4B29-A711-949AFFF9479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7C205C-41A9-47C6-828E-C0DA7738B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AE9E44-E0CE-4D15-8CEF-1AE1B807A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66021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A6DE53-8849-43AF-B379-9D23C51F17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85C7DA2-B187-42BD-A8F7-FAC8A7EA2F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A0A44-A066-4B9B-89E2-CDACF2DEA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6B6957-2BE0-405D-8F9A-01B1D36ACE5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00EE30-D1FB-42BB-BE9E-0DDA2A593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CC0EE1-B7A1-4135-B729-C43D849EC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5781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32F06-5FB0-4D2D-B93C-F090A5418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7C51BC-BF67-4C0B-B425-63BCE6C670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31486B-74A9-4651-B5EA-D70135B154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617C649-5C34-4A03-88AE-9D8B03F9DD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BA4600-E6CE-42C1-B012-116AB3824E9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0CB1D4-6388-4D7F-83F1-65FC37C91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03A4-74E1-4351-A57D-00ED5C420744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C9C4207-BBF3-4CCF-92A6-9B1D60203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14DB4B-0101-4AE2-B8A6-14F05048B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690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21B22-86F6-402E-B198-8EE4A4376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819BAF9-3C42-4EC7-B24C-9655A19E1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CF261-9DDA-4F85-A373-E1EED04D17FC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34B16E-5335-4A7B-AE18-90D2346B6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712858-C89F-48D3-972E-5D7FF5663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757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FBB657-95D4-400C-A856-500224508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4D832-DBAA-47FD-82D0-809E981669D2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CA7BE1-66CA-4355-B24F-D092BA0D1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CA144B-863D-4908-B66B-4EB2FEAF2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417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DC5DA9-E72F-4AE4-8440-75314E715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869952-9C8C-4802-9734-FE0AB33B3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8B0786-8C47-473C-8400-57514DB70F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82A145-CC03-40C5-92EB-75828520E8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11509-00A6-4EA5-8205-DBECF7ED25B9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7994D5-CAA3-4454-BA30-DE5A1D6A8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E872-B835-4150-834C-6EB71AE35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599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72A08-F791-4891-BC37-C01F518FD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F11B6B1-635B-4EC5-85A6-AF5FC2326E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D94D40-6E16-49BA-83F9-0C54A3E224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4B894B-4AB0-472A-9E2C-73BC9F77D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B8AB1-E4D8-469B-9235-F42576CFA8FF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5732C0-C632-4D15-B4CB-88CBBB59E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B1952F-C634-49E4-AD4F-F468CE3C1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542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EC4983-2A6C-4BA0-BCEA-E7816DA9B1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DC51C2-4159-4E7A-ADF0-D081A42EB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EDD5B2-E45C-4A76-890F-E67EECA2C8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9B5968-CAA5-49CD-8AAE-34BFDF1C9CB6}" type="datetime1">
              <a:rPr lang="en-US" smtClean="0"/>
              <a:pPr/>
              <a:t>1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CF5509-6DE8-4FB8-AA7A-E4D40F06CF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31B699-FA60-4F1F-A613-982A3D96EA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37655C-75C4-43D0-BEC6-951BFF3347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282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D67D01-6D67-42C8-81BB-AAC3837F9215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46512D-8790-4995-B0BD-903C9CA6154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6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B7B35B-217E-417A-917A-312DB3F8382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950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EC4983-2A6C-4BA0-BCEA-E7816DA9B1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DC51C2-4159-4E7A-ADF0-D081A42EB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EDD5B2-E45C-4A76-890F-E67EECA2C8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9B5968-CAA5-49CD-8AAE-34BFDF1C9CB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CF5509-6DE8-4FB8-AA7A-E4D40F06CF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31B699-FA60-4F1F-A613-982A3D96EA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5825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slide" Target="slide17.xml"/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17" Type="http://schemas.openxmlformats.org/officeDocument/2006/relationships/slide" Target="slide20.xml"/><Relationship Id="rId2" Type="http://schemas.openxmlformats.org/officeDocument/2006/relationships/audio" Target="../media/audio2.wav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slide" Target="slide16.xml"/><Relationship Id="rId5" Type="http://schemas.openxmlformats.org/officeDocument/2006/relationships/image" Target="../media/image12.png"/><Relationship Id="rId15" Type="http://schemas.openxmlformats.org/officeDocument/2006/relationships/slide" Target="slide18.xml"/><Relationship Id="rId10" Type="http://schemas.openxmlformats.org/officeDocument/2006/relationships/image" Target="../media/image16.png"/><Relationship Id="rId4" Type="http://schemas.openxmlformats.org/officeDocument/2006/relationships/image" Target="../media/image11.jpeg"/><Relationship Id="rId9" Type="http://schemas.openxmlformats.org/officeDocument/2006/relationships/slide" Target="slide19.xml"/><Relationship Id="rId1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slide" Target="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loud 43">
            <a:extLst>
              <a:ext uri="{FF2B5EF4-FFF2-40B4-BE49-F238E27FC236}">
                <a16:creationId xmlns:a16="http://schemas.microsoft.com/office/drawing/2014/main" id="{3B455B87-9046-487D-BAA7-27C9C906328E}"/>
              </a:ext>
            </a:extLst>
          </p:cNvPr>
          <p:cNvSpPr/>
          <p:nvPr/>
        </p:nvSpPr>
        <p:spPr>
          <a:xfrm>
            <a:off x="5118047" y="228600"/>
            <a:ext cx="6846394" cy="4724400"/>
          </a:xfrm>
          <a:prstGeom prst="cloud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/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marR="0" lvl="0" indent="-51435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AutoNum type="alphaLcParenR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219744"/>
            <a:ext cx="5867920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D5; 6D6; 6D7 ; 6D8 ; 6D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64; 65; 59; 56; 43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68520" y="-2091"/>
            <a:ext cx="2480680" cy="20934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45FDB0-0F34-439B-AD57-8EB143A4FD29}"/>
              </a:ext>
            </a:extLst>
          </p:cNvPr>
          <p:cNvSpPr txBox="1"/>
          <p:nvPr/>
        </p:nvSpPr>
        <p:spPr>
          <a:xfrm rot="927837" flipH="1">
            <a:off x="7819372" y="4369801"/>
            <a:ext cx="5359870" cy="3973097"/>
          </a:xfrm>
          <a:custGeom>
            <a:avLst/>
            <a:gdLst/>
            <a:ahLst/>
            <a:cxnLst/>
            <a:rect l="l" t="t" r="r" b="b"/>
            <a:pathLst>
              <a:path w="2803291" h="4725317">
                <a:moveTo>
                  <a:pt x="2418093" y="256362"/>
                </a:moveTo>
                <a:cubicBezTo>
                  <a:pt x="2418153" y="255171"/>
                  <a:pt x="2417829" y="253812"/>
                  <a:pt x="2417120" y="252288"/>
                </a:cubicBezTo>
                <a:cubicBezTo>
                  <a:pt x="2416412" y="250763"/>
                  <a:pt x="2415514" y="249887"/>
                  <a:pt x="2414426" y="249658"/>
                </a:cubicBezTo>
                <a:cubicBezTo>
                  <a:pt x="2411932" y="249794"/>
                  <a:pt x="2410401" y="251078"/>
                  <a:pt x="2409833" y="253511"/>
                </a:cubicBezTo>
                <a:close/>
                <a:moveTo>
                  <a:pt x="2408167" y="272512"/>
                </a:moveTo>
                <a:cubicBezTo>
                  <a:pt x="2408359" y="271332"/>
                  <a:pt x="2408299" y="269997"/>
                  <a:pt x="2407987" y="268507"/>
                </a:cubicBezTo>
                <a:cubicBezTo>
                  <a:pt x="2407674" y="267017"/>
                  <a:pt x="2406512" y="266117"/>
                  <a:pt x="2404500" y="265808"/>
                </a:cubicBezTo>
                <a:lnTo>
                  <a:pt x="2402389" y="265623"/>
                </a:lnTo>
                <a:cubicBezTo>
                  <a:pt x="2402019" y="269845"/>
                  <a:pt x="2403945" y="272141"/>
                  <a:pt x="2408167" y="272512"/>
                </a:cubicBezTo>
                <a:close/>
                <a:moveTo>
                  <a:pt x="2219789" y="285782"/>
                </a:moveTo>
                <a:cubicBezTo>
                  <a:pt x="2219937" y="284598"/>
                  <a:pt x="2219965" y="283270"/>
                  <a:pt x="2219873" y="281800"/>
                </a:cubicBezTo>
                <a:cubicBezTo>
                  <a:pt x="2219780" y="280329"/>
                  <a:pt x="2219233" y="279483"/>
                  <a:pt x="2218233" y="279263"/>
                </a:cubicBezTo>
                <a:lnTo>
                  <a:pt x="2211715" y="280818"/>
                </a:lnTo>
                <a:close/>
                <a:moveTo>
                  <a:pt x="2615111" y="342683"/>
                </a:moveTo>
                <a:cubicBezTo>
                  <a:pt x="2615171" y="341492"/>
                  <a:pt x="2614847" y="340133"/>
                  <a:pt x="2614139" y="338608"/>
                </a:cubicBezTo>
                <a:cubicBezTo>
                  <a:pt x="2613430" y="337084"/>
                  <a:pt x="2612532" y="336207"/>
                  <a:pt x="2611444" y="335979"/>
                </a:cubicBezTo>
                <a:cubicBezTo>
                  <a:pt x="2608950" y="336115"/>
                  <a:pt x="2607419" y="337399"/>
                  <a:pt x="2606851" y="339832"/>
                </a:cubicBezTo>
                <a:close/>
                <a:moveTo>
                  <a:pt x="2605186" y="358832"/>
                </a:moveTo>
                <a:cubicBezTo>
                  <a:pt x="2605378" y="357653"/>
                  <a:pt x="2605317" y="356318"/>
                  <a:pt x="2605005" y="354828"/>
                </a:cubicBezTo>
                <a:cubicBezTo>
                  <a:pt x="2604692" y="353338"/>
                  <a:pt x="2603530" y="352438"/>
                  <a:pt x="2601519" y="352128"/>
                </a:cubicBezTo>
                <a:lnTo>
                  <a:pt x="2599407" y="351943"/>
                </a:lnTo>
                <a:cubicBezTo>
                  <a:pt x="2599037" y="356166"/>
                  <a:pt x="2600963" y="358462"/>
                  <a:pt x="2605186" y="358832"/>
                </a:cubicBezTo>
                <a:close/>
                <a:moveTo>
                  <a:pt x="2170086" y="343120"/>
                </a:moveTo>
                <a:cubicBezTo>
                  <a:pt x="2170279" y="341940"/>
                  <a:pt x="2170218" y="340605"/>
                  <a:pt x="2169906" y="339115"/>
                </a:cubicBezTo>
                <a:cubicBezTo>
                  <a:pt x="2169593" y="337625"/>
                  <a:pt x="2168431" y="336725"/>
                  <a:pt x="2166419" y="336416"/>
                </a:cubicBezTo>
                <a:lnTo>
                  <a:pt x="2162197" y="336046"/>
                </a:lnTo>
                <a:cubicBezTo>
                  <a:pt x="2162100" y="338165"/>
                  <a:pt x="2162841" y="339826"/>
                  <a:pt x="2164419" y="341028"/>
                </a:cubicBezTo>
                <a:cubicBezTo>
                  <a:pt x="2165998" y="342230"/>
                  <a:pt x="2167887" y="342927"/>
                  <a:pt x="2170086" y="343120"/>
                </a:cubicBezTo>
                <a:close/>
                <a:moveTo>
                  <a:pt x="2026750" y="400760"/>
                </a:moveTo>
                <a:lnTo>
                  <a:pt x="2025909" y="395857"/>
                </a:lnTo>
                <a:lnTo>
                  <a:pt x="2023380" y="399596"/>
                </a:lnTo>
                <a:close/>
                <a:moveTo>
                  <a:pt x="2004907" y="433929"/>
                </a:moveTo>
                <a:lnTo>
                  <a:pt x="2006899" y="433058"/>
                </a:lnTo>
                <a:lnTo>
                  <a:pt x="2006284" y="428398"/>
                </a:lnTo>
                <a:close/>
                <a:moveTo>
                  <a:pt x="2090792" y="446795"/>
                </a:moveTo>
                <a:cubicBezTo>
                  <a:pt x="2097141" y="447175"/>
                  <a:pt x="2102092" y="445304"/>
                  <a:pt x="2105644" y="441183"/>
                </a:cubicBezTo>
                <a:cubicBezTo>
                  <a:pt x="2109197" y="437062"/>
                  <a:pt x="2111258" y="431747"/>
                  <a:pt x="2111829" y="425238"/>
                </a:cubicBezTo>
                <a:lnTo>
                  <a:pt x="2112014" y="423127"/>
                </a:lnTo>
                <a:cubicBezTo>
                  <a:pt x="2112450" y="423210"/>
                  <a:pt x="2114217" y="423275"/>
                  <a:pt x="2117315" y="423325"/>
                </a:cubicBezTo>
                <a:cubicBezTo>
                  <a:pt x="2120413" y="423376"/>
                  <a:pt x="2122227" y="422914"/>
                  <a:pt x="2122755" y="421941"/>
                </a:cubicBezTo>
                <a:cubicBezTo>
                  <a:pt x="2122192" y="420784"/>
                  <a:pt x="2119374" y="419561"/>
                  <a:pt x="2114301" y="418274"/>
                </a:cubicBezTo>
                <a:cubicBezTo>
                  <a:pt x="2109228" y="416987"/>
                  <a:pt x="2105836" y="416247"/>
                  <a:pt x="2104124" y="416053"/>
                </a:cubicBezTo>
                <a:lnTo>
                  <a:pt x="2090532" y="425498"/>
                </a:lnTo>
                <a:cubicBezTo>
                  <a:pt x="2093631" y="426036"/>
                  <a:pt x="2095692" y="427812"/>
                  <a:pt x="2096713" y="430827"/>
                </a:cubicBezTo>
                <a:cubicBezTo>
                  <a:pt x="2097734" y="433842"/>
                  <a:pt x="2098118" y="436535"/>
                  <a:pt x="2097866" y="438906"/>
                </a:cubicBezTo>
                <a:close/>
                <a:moveTo>
                  <a:pt x="1919614" y="458773"/>
                </a:moveTo>
                <a:lnTo>
                  <a:pt x="1920511" y="454037"/>
                </a:lnTo>
                <a:lnTo>
                  <a:pt x="1919890" y="453431"/>
                </a:lnTo>
                <a:cubicBezTo>
                  <a:pt x="1917396" y="453566"/>
                  <a:pt x="1915865" y="454850"/>
                  <a:pt x="1915297" y="457283"/>
                </a:cubicBezTo>
                <a:close/>
                <a:moveTo>
                  <a:pt x="2057609" y="509837"/>
                </a:moveTo>
                <a:cubicBezTo>
                  <a:pt x="2059659" y="509707"/>
                  <a:pt x="2061022" y="508319"/>
                  <a:pt x="2061697" y="505674"/>
                </a:cubicBezTo>
                <a:cubicBezTo>
                  <a:pt x="2062372" y="503030"/>
                  <a:pt x="2062725" y="501022"/>
                  <a:pt x="2062757" y="499651"/>
                </a:cubicBezTo>
                <a:cubicBezTo>
                  <a:pt x="2063311" y="494337"/>
                  <a:pt x="2065127" y="489798"/>
                  <a:pt x="2068205" y="486035"/>
                </a:cubicBezTo>
                <a:cubicBezTo>
                  <a:pt x="2071283" y="482271"/>
                  <a:pt x="2075072" y="479500"/>
                  <a:pt x="2079571" y="477724"/>
                </a:cubicBezTo>
                <a:cubicBezTo>
                  <a:pt x="2080290" y="472557"/>
                  <a:pt x="2081777" y="467723"/>
                  <a:pt x="2084033" y="463223"/>
                </a:cubicBezTo>
                <a:cubicBezTo>
                  <a:pt x="2086289" y="458722"/>
                  <a:pt x="2087777" y="453889"/>
                  <a:pt x="2088496" y="448722"/>
                </a:cubicBezTo>
                <a:cubicBezTo>
                  <a:pt x="2081598" y="455607"/>
                  <a:pt x="2075458" y="462958"/>
                  <a:pt x="2070075" y="470775"/>
                </a:cubicBezTo>
                <a:cubicBezTo>
                  <a:pt x="2064691" y="478590"/>
                  <a:pt x="2059560" y="486562"/>
                  <a:pt x="2054682" y="494689"/>
                </a:cubicBezTo>
                <a:cubicBezTo>
                  <a:pt x="2054591" y="496232"/>
                  <a:pt x="2054792" y="498997"/>
                  <a:pt x="2055284" y="502985"/>
                </a:cubicBezTo>
                <a:cubicBezTo>
                  <a:pt x="2055777" y="506973"/>
                  <a:pt x="2056551" y="509257"/>
                  <a:pt x="2057609" y="509837"/>
                </a:cubicBezTo>
                <a:close/>
                <a:moveTo>
                  <a:pt x="1725253" y="489554"/>
                </a:moveTo>
                <a:cubicBezTo>
                  <a:pt x="1725401" y="488370"/>
                  <a:pt x="1725429" y="487043"/>
                  <a:pt x="1725336" y="485572"/>
                </a:cubicBezTo>
                <a:cubicBezTo>
                  <a:pt x="1725244" y="484101"/>
                  <a:pt x="1724697" y="483255"/>
                  <a:pt x="1723697" y="483035"/>
                </a:cubicBezTo>
                <a:lnTo>
                  <a:pt x="1717178" y="484591"/>
                </a:lnTo>
                <a:close/>
                <a:moveTo>
                  <a:pt x="2183346" y="531826"/>
                </a:moveTo>
                <a:lnTo>
                  <a:pt x="2184361" y="524047"/>
                </a:lnTo>
                <a:cubicBezTo>
                  <a:pt x="2187659" y="524336"/>
                  <a:pt x="2191137" y="524109"/>
                  <a:pt x="2194792" y="523366"/>
                </a:cubicBezTo>
                <a:lnTo>
                  <a:pt x="2196750" y="522511"/>
                </a:lnTo>
                <a:lnTo>
                  <a:pt x="2199615" y="515904"/>
                </a:lnTo>
                <a:lnTo>
                  <a:pt x="2203471" y="516001"/>
                </a:lnTo>
                <a:lnTo>
                  <a:pt x="2202306" y="507175"/>
                </a:lnTo>
                <a:lnTo>
                  <a:pt x="2202009" y="506806"/>
                </a:lnTo>
                <a:lnTo>
                  <a:pt x="2198973" y="504764"/>
                </a:lnTo>
                <a:lnTo>
                  <a:pt x="2193305" y="516056"/>
                </a:lnTo>
                <a:cubicBezTo>
                  <a:pt x="2189444" y="521169"/>
                  <a:pt x="2184351" y="523648"/>
                  <a:pt x="2178027" y="523492"/>
                </a:cubicBezTo>
                <a:lnTo>
                  <a:pt x="2178006" y="523560"/>
                </a:lnTo>
                <a:close/>
                <a:moveTo>
                  <a:pt x="1564060" y="483932"/>
                </a:moveTo>
                <a:lnTo>
                  <a:pt x="1556911" y="468414"/>
                </a:lnTo>
                <a:lnTo>
                  <a:pt x="1560503" y="451709"/>
                </a:lnTo>
                <a:cubicBezTo>
                  <a:pt x="1565791" y="451552"/>
                  <a:pt x="1568734" y="449328"/>
                  <a:pt x="1569332" y="445037"/>
                </a:cubicBezTo>
                <a:cubicBezTo>
                  <a:pt x="1569930" y="440746"/>
                  <a:pt x="1574456" y="438661"/>
                  <a:pt x="1582911" y="438781"/>
                </a:cubicBezTo>
                <a:cubicBezTo>
                  <a:pt x="1581570" y="446996"/>
                  <a:pt x="1578428" y="454522"/>
                  <a:pt x="1573486" y="461357"/>
                </a:cubicBezTo>
                <a:cubicBezTo>
                  <a:pt x="1568543" y="468192"/>
                  <a:pt x="1565401" y="475717"/>
                  <a:pt x="1564060" y="483932"/>
                </a:cubicBezTo>
                <a:close/>
                <a:moveTo>
                  <a:pt x="2169102" y="552494"/>
                </a:moveTo>
                <a:lnTo>
                  <a:pt x="2173677" y="549005"/>
                </a:lnTo>
                <a:lnTo>
                  <a:pt x="2170639" y="547502"/>
                </a:lnTo>
                <a:close/>
                <a:moveTo>
                  <a:pt x="1675550" y="546892"/>
                </a:moveTo>
                <a:cubicBezTo>
                  <a:pt x="1675742" y="545712"/>
                  <a:pt x="1675682" y="544377"/>
                  <a:pt x="1675370" y="542887"/>
                </a:cubicBezTo>
                <a:cubicBezTo>
                  <a:pt x="1675057" y="541397"/>
                  <a:pt x="1673895" y="540497"/>
                  <a:pt x="1671883" y="540188"/>
                </a:cubicBezTo>
                <a:lnTo>
                  <a:pt x="1667661" y="539818"/>
                </a:lnTo>
                <a:cubicBezTo>
                  <a:pt x="1667564" y="541937"/>
                  <a:pt x="1668305" y="543598"/>
                  <a:pt x="1669883" y="544800"/>
                </a:cubicBezTo>
                <a:cubicBezTo>
                  <a:pt x="1671462" y="546002"/>
                  <a:pt x="1673351" y="546699"/>
                  <a:pt x="1675550" y="546892"/>
                </a:cubicBezTo>
                <a:close/>
                <a:moveTo>
                  <a:pt x="2145787" y="604519"/>
                </a:moveTo>
                <a:lnTo>
                  <a:pt x="2153381" y="586218"/>
                </a:lnTo>
                <a:cubicBezTo>
                  <a:pt x="2157273" y="578227"/>
                  <a:pt x="2161896" y="574023"/>
                  <a:pt x="2167251" y="573606"/>
                </a:cubicBezTo>
                <a:cubicBezTo>
                  <a:pt x="2167130" y="571955"/>
                  <a:pt x="2166345" y="568783"/>
                  <a:pt x="2164894" y="564092"/>
                </a:cubicBezTo>
                <a:cubicBezTo>
                  <a:pt x="2163444" y="559399"/>
                  <a:pt x="2162612" y="556756"/>
                  <a:pt x="2162399" y="556161"/>
                </a:cubicBezTo>
                <a:cubicBezTo>
                  <a:pt x="2161364" y="556336"/>
                  <a:pt x="2160655" y="557338"/>
                  <a:pt x="2160274" y="559166"/>
                </a:cubicBezTo>
                <a:cubicBezTo>
                  <a:pt x="2159892" y="560994"/>
                  <a:pt x="2159711" y="562041"/>
                  <a:pt x="2159732" y="562309"/>
                </a:cubicBezTo>
                <a:lnTo>
                  <a:pt x="2155714" y="567986"/>
                </a:lnTo>
                <a:lnTo>
                  <a:pt x="2153653" y="573038"/>
                </a:lnTo>
                <a:cubicBezTo>
                  <a:pt x="2148745" y="585551"/>
                  <a:pt x="2143943" y="593816"/>
                  <a:pt x="2139247" y="597837"/>
                </a:cubicBezTo>
                <a:close/>
                <a:moveTo>
                  <a:pt x="1532214" y="604532"/>
                </a:moveTo>
                <a:cubicBezTo>
                  <a:pt x="1532281" y="603253"/>
                  <a:pt x="1531988" y="601543"/>
                  <a:pt x="1531334" y="599402"/>
                </a:cubicBezTo>
                <a:cubicBezTo>
                  <a:pt x="1530679" y="597262"/>
                  <a:pt x="1529812" y="596033"/>
                  <a:pt x="1528731" y="595717"/>
                </a:cubicBezTo>
                <a:cubicBezTo>
                  <a:pt x="1526697" y="595672"/>
                  <a:pt x="1525396" y="596355"/>
                  <a:pt x="1524829" y="597768"/>
                </a:cubicBezTo>
                <a:cubicBezTo>
                  <a:pt x="1524262" y="599181"/>
                  <a:pt x="1523970" y="600485"/>
                  <a:pt x="1523954" y="601680"/>
                </a:cubicBezTo>
                <a:close/>
                <a:moveTo>
                  <a:pt x="1749559" y="649115"/>
                </a:moveTo>
                <a:lnTo>
                  <a:pt x="1750484" y="638559"/>
                </a:lnTo>
                <a:cubicBezTo>
                  <a:pt x="1750663" y="635516"/>
                  <a:pt x="1749945" y="633592"/>
                  <a:pt x="1748331" y="632785"/>
                </a:cubicBezTo>
                <a:cubicBezTo>
                  <a:pt x="1746718" y="631979"/>
                  <a:pt x="1744806" y="631546"/>
                  <a:pt x="1742595" y="631485"/>
                </a:cubicBezTo>
                <a:close/>
                <a:moveTo>
                  <a:pt x="1596256" y="650567"/>
                </a:moveTo>
                <a:cubicBezTo>
                  <a:pt x="1602605" y="650947"/>
                  <a:pt x="1607556" y="649077"/>
                  <a:pt x="1611108" y="644956"/>
                </a:cubicBezTo>
                <a:cubicBezTo>
                  <a:pt x="1614661" y="640835"/>
                  <a:pt x="1616722" y="635519"/>
                  <a:pt x="1617293" y="629010"/>
                </a:cubicBezTo>
                <a:lnTo>
                  <a:pt x="1617478" y="626899"/>
                </a:lnTo>
                <a:cubicBezTo>
                  <a:pt x="1617914" y="626982"/>
                  <a:pt x="1619681" y="627047"/>
                  <a:pt x="1622779" y="627098"/>
                </a:cubicBezTo>
                <a:cubicBezTo>
                  <a:pt x="1625877" y="627148"/>
                  <a:pt x="1627690" y="626686"/>
                  <a:pt x="1628219" y="625713"/>
                </a:cubicBezTo>
                <a:cubicBezTo>
                  <a:pt x="1627656" y="624556"/>
                  <a:pt x="1624838" y="623333"/>
                  <a:pt x="1619765" y="622047"/>
                </a:cubicBezTo>
                <a:cubicBezTo>
                  <a:pt x="1614692" y="620760"/>
                  <a:pt x="1611300" y="620019"/>
                  <a:pt x="1609588" y="619825"/>
                </a:cubicBezTo>
                <a:lnTo>
                  <a:pt x="1595996" y="629270"/>
                </a:lnTo>
                <a:cubicBezTo>
                  <a:pt x="1599095" y="629808"/>
                  <a:pt x="1601156" y="631584"/>
                  <a:pt x="1602177" y="634599"/>
                </a:cubicBezTo>
                <a:cubicBezTo>
                  <a:pt x="1603198" y="637614"/>
                  <a:pt x="1603582" y="640307"/>
                  <a:pt x="1603330" y="642678"/>
                </a:cubicBezTo>
                <a:close/>
                <a:moveTo>
                  <a:pt x="1726411" y="670488"/>
                </a:moveTo>
                <a:cubicBezTo>
                  <a:pt x="1727386" y="670484"/>
                  <a:pt x="1728121" y="670194"/>
                  <a:pt x="1728615" y="669617"/>
                </a:cubicBezTo>
                <a:cubicBezTo>
                  <a:pt x="1729109" y="669040"/>
                  <a:pt x="1729843" y="668750"/>
                  <a:pt x="1730819" y="668746"/>
                </a:cubicBezTo>
                <a:cubicBezTo>
                  <a:pt x="1730886" y="667467"/>
                  <a:pt x="1730593" y="665757"/>
                  <a:pt x="1729939" y="663617"/>
                </a:cubicBezTo>
                <a:cubicBezTo>
                  <a:pt x="1729284" y="661477"/>
                  <a:pt x="1728417" y="660248"/>
                  <a:pt x="1727336" y="659932"/>
                </a:cubicBezTo>
                <a:cubicBezTo>
                  <a:pt x="1725301" y="659886"/>
                  <a:pt x="1724001" y="660570"/>
                  <a:pt x="1723434" y="661983"/>
                </a:cubicBezTo>
                <a:cubicBezTo>
                  <a:pt x="1722866" y="663396"/>
                  <a:pt x="1722575" y="664700"/>
                  <a:pt x="1722559" y="665895"/>
                </a:cubicBezTo>
                <a:cubicBezTo>
                  <a:pt x="1722695" y="668389"/>
                  <a:pt x="1723979" y="669920"/>
                  <a:pt x="1726411" y="670488"/>
                </a:cubicBezTo>
                <a:close/>
                <a:moveTo>
                  <a:pt x="1477548" y="669945"/>
                </a:moveTo>
                <a:cubicBezTo>
                  <a:pt x="1484591" y="669987"/>
                  <a:pt x="1488866" y="666727"/>
                  <a:pt x="1490372" y="660166"/>
                </a:cubicBezTo>
                <a:cubicBezTo>
                  <a:pt x="1491878" y="653606"/>
                  <a:pt x="1492689" y="647383"/>
                  <a:pt x="1492807" y="641498"/>
                </a:cubicBezTo>
                <a:cubicBezTo>
                  <a:pt x="1496105" y="641788"/>
                  <a:pt x="1499582" y="641561"/>
                  <a:pt x="1503237" y="640818"/>
                </a:cubicBezTo>
                <a:cubicBezTo>
                  <a:pt x="1506893" y="640074"/>
                  <a:pt x="1509934" y="638746"/>
                  <a:pt x="1512363" y="636831"/>
                </a:cubicBezTo>
                <a:lnTo>
                  <a:pt x="1509806" y="617460"/>
                </a:lnTo>
                <a:cubicBezTo>
                  <a:pt x="1508297" y="623045"/>
                  <a:pt x="1505612" y="628394"/>
                  <a:pt x="1501751" y="633507"/>
                </a:cubicBezTo>
                <a:cubicBezTo>
                  <a:pt x="1497890" y="638620"/>
                  <a:pt x="1492797" y="641099"/>
                  <a:pt x="1486473" y="640943"/>
                </a:cubicBezTo>
                <a:cubicBezTo>
                  <a:pt x="1485754" y="646110"/>
                  <a:pt x="1484267" y="650944"/>
                  <a:pt x="1482010" y="655444"/>
                </a:cubicBezTo>
                <a:cubicBezTo>
                  <a:pt x="1479754" y="659945"/>
                  <a:pt x="1478267" y="664778"/>
                  <a:pt x="1477548" y="669945"/>
                </a:cubicBezTo>
                <a:close/>
                <a:moveTo>
                  <a:pt x="1563073" y="713609"/>
                </a:moveTo>
                <a:cubicBezTo>
                  <a:pt x="1565123" y="713479"/>
                  <a:pt x="1566486" y="712091"/>
                  <a:pt x="1567161" y="709447"/>
                </a:cubicBezTo>
                <a:cubicBezTo>
                  <a:pt x="1567836" y="706802"/>
                  <a:pt x="1568189" y="704795"/>
                  <a:pt x="1568220" y="703423"/>
                </a:cubicBezTo>
                <a:cubicBezTo>
                  <a:pt x="1568775" y="698109"/>
                  <a:pt x="1570591" y="693570"/>
                  <a:pt x="1573669" y="689807"/>
                </a:cubicBezTo>
                <a:cubicBezTo>
                  <a:pt x="1576747" y="686043"/>
                  <a:pt x="1580536" y="683273"/>
                  <a:pt x="1585035" y="681496"/>
                </a:cubicBezTo>
                <a:cubicBezTo>
                  <a:pt x="1585754" y="676329"/>
                  <a:pt x="1587241" y="671495"/>
                  <a:pt x="1589497" y="666995"/>
                </a:cubicBezTo>
                <a:cubicBezTo>
                  <a:pt x="1591753" y="662494"/>
                  <a:pt x="1593241" y="657661"/>
                  <a:pt x="1593960" y="652494"/>
                </a:cubicBezTo>
                <a:cubicBezTo>
                  <a:pt x="1587062" y="659379"/>
                  <a:pt x="1580922" y="666731"/>
                  <a:pt x="1575539" y="674547"/>
                </a:cubicBezTo>
                <a:cubicBezTo>
                  <a:pt x="1570155" y="682363"/>
                  <a:pt x="1565024" y="690334"/>
                  <a:pt x="1560146" y="698461"/>
                </a:cubicBezTo>
                <a:cubicBezTo>
                  <a:pt x="1560055" y="700004"/>
                  <a:pt x="1560256" y="702769"/>
                  <a:pt x="1560748" y="706757"/>
                </a:cubicBezTo>
                <a:cubicBezTo>
                  <a:pt x="1561241" y="710745"/>
                  <a:pt x="1562015" y="713029"/>
                  <a:pt x="1563073" y="713609"/>
                </a:cubicBezTo>
                <a:close/>
                <a:moveTo>
                  <a:pt x="1694413" y="744270"/>
                </a:moveTo>
                <a:lnTo>
                  <a:pt x="1705079" y="719676"/>
                </a:lnTo>
                <a:cubicBezTo>
                  <a:pt x="1705427" y="719751"/>
                  <a:pt x="1706843" y="719787"/>
                  <a:pt x="1709325" y="719782"/>
                </a:cubicBezTo>
                <a:cubicBezTo>
                  <a:pt x="1711807" y="719778"/>
                  <a:pt x="1713269" y="719286"/>
                  <a:pt x="1713709" y="718306"/>
                </a:cubicBezTo>
                <a:cubicBezTo>
                  <a:pt x="1713466" y="716024"/>
                  <a:pt x="1711387" y="713448"/>
                  <a:pt x="1707472" y="710578"/>
                </a:cubicBezTo>
                <a:cubicBezTo>
                  <a:pt x="1703558" y="707709"/>
                  <a:pt x="1700377" y="705569"/>
                  <a:pt x="1697930" y="704158"/>
                </a:cubicBezTo>
                <a:lnTo>
                  <a:pt x="1681301" y="723974"/>
                </a:lnTo>
                <a:close/>
                <a:moveTo>
                  <a:pt x="1658379" y="815572"/>
                </a:moveTo>
                <a:cubicBezTo>
                  <a:pt x="1668625" y="799805"/>
                  <a:pt x="1677909" y="782890"/>
                  <a:pt x="1686229" y="764827"/>
                </a:cubicBezTo>
                <a:cubicBezTo>
                  <a:pt x="1685507" y="760421"/>
                  <a:pt x="1683792" y="756725"/>
                  <a:pt x="1681085" y="753739"/>
                </a:cubicBezTo>
                <a:cubicBezTo>
                  <a:pt x="1678377" y="750754"/>
                  <a:pt x="1674894" y="749030"/>
                  <a:pt x="1670635" y="748569"/>
                </a:cubicBezTo>
                <a:cubicBezTo>
                  <a:pt x="1667865" y="754885"/>
                  <a:pt x="1664026" y="764299"/>
                  <a:pt x="1659117" y="776811"/>
                </a:cubicBezTo>
                <a:cubicBezTo>
                  <a:pt x="1654209" y="789323"/>
                  <a:pt x="1649407" y="797588"/>
                  <a:pt x="1644711" y="801609"/>
                </a:cubicBezTo>
                <a:close/>
                <a:moveTo>
                  <a:pt x="1611788" y="885948"/>
                </a:moveTo>
                <a:lnTo>
                  <a:pt x="1623454" y="874206"/>
                </a:lnTo>
                <a:lnTo>
                  <a:pt x="1624009" y="867872"/>
                </a:lnTo>
                <a:lnTo>
                  <a:pt x="1619787" y="867502"/>
                </a:lnTo>
                <a:cubicBezTo>
                  <a:pt x="1615668" y="866964"/>
                  <a:pt x="1612822" y="867068"/>
                  <a:pt x="1611250" y="867817"/>
                </a:cubicBezTo>
                <a:cubicBezTo>
                  <a:pt x="1609677" y="868566"/>
                  <a:pt x="1608758" y="870967"/>
                  <a:pt x="1608491" y="875022"/>
                </a:cubicBezTo>
                <a:close/>
                <a:moveTo>
                  <a:pt x="1359257" y="878702"/>
                </a:moveTo>
                <a:lnTo>
                  <a:pt x="1378553" y="852736"/>
                </a:lnTo>
                <a:cubicBezTo>
                  <a:pt x="1374917" y="845681"/>
                  <a:pt x="1373484" y="837755"/>
                  <a:pt x="1374256" y="828958"/>
                </a:cubicBezTo>
                <a:cubicBezTo>
                  <a:pt x="1375435" y="829150"/>
                  <a:pt x="1376770" y="829090"/>
                  <a:pt x="1378260" y="828777"/>
                </a:cubicBezTo>
                <a:cubicBezTo>
                  <a:pt x="1379750" y="828465"/>
                  <a:pt x="1380650" y="827303"/>
                  <a:pt x="1380959" y="825290"/>
                </a:cubicBezTo>
                <a:cubicBezTo>
                  <a:pt x="1381012" y="823167"/>
                  <a:pt x="1380406" y="820987"/>
                  <a:pt x="1379140" y="818749"/>
                </a:cubicBezTo>
                <a:cubicBezTo>
                  <a:pt x="1377873" y="816510"/>
                  <a:pt x="1376739" y="814283"/>
                  <a:pt x="1375736" y="812068"/>
                </a:cubicBezTo>
                <a:lnTo>
                  <a:pt x="1361513" y="804439"/>
                </a:lnTo>
                <a:lnTo>
                  <a:pt x="1358846" y="810588"/>
                </a:lnTo>
                <a:lnTo>
                  <a:pt x="1368662" y="819958"/>
                </a:lnTo>
                <a:cubicBezTo>
                  <a:pt x="1368421" y="823216"/>
                  <a:pt x="1367543" y="826154"/>
                  <a:pt x="1366028" y="828768"/>
                </a:cubicBezTo>
                <a:cubicBezTo>
                  <a:pt x="1364514" y="831384"/>
                  <a:pt x="1362145" y="833126"/>
                  <a:pt x="1358922" y="833996"/>
                </a:cubicBezTo>
                <a:cubicBezTo>
                  <a:pt x="1358054" y="841366"/>
                  <a:pt x="1357318" y="848747"/>
                  <a:pt x="1356714" y="856140"/>
                </a:cubicBezTo>
                <a:cubicBezTo>
                  <a:pt x="1356111" y="863534"/>
                  <a:pt x="1356958" y="871054"/>
                  <a:pt x="1359257" y="878702"/>
                </a:cubicBezTo>
                <a:close/>
                <a:moveTo>
                  <a:pt x="1585603" y="917691"/>
                </a:moveTo>
                <a:lnTo>
                  <a:pt x="1590566" y="909617"/>
                </a:lnTo>
                <a:cubicBezTo>
                  <a:pt x="1587918" y="911512"/>
                  <a:pt x="1586325" y="913500"/>
                  <a:pt x="1585788" y="915580"/>
                </a:cubicBezTo>
                <a:close/>
                <a:moveTo>
                  <a:pt x="2588106" y="1027240"/>
                </a:moveTo>
                <a:lnTo>
                  <a:pt x="2598703" y="1018762"/>
                </a:lnTo>
                <a:lnTo>
                  <a:pt x="2598703" y="1012405"/>
                </a:lnTo>
                <a:cubicBezTo>
                  <a:pt x="2598747" y="1012140"/>
                  <a:pt x="2598659" y="1011080"/>
                  <a:pt x="2598438" y="1009226"/>
                </a:cubicBezTo>
                <a:cubicBezTo>
                  <a:pt x="2598217" y="1007371"/>
                  <a:pt x="2597599" y="1006312"/>
                  <a:pt x="2596583" y="1006047"/>
                </a:cubicBezTo>
                <a:lnTo>
                  <a:pt x="2596583" y="1012405"/>
                </a:lnTo>
                <a:lnTo>
                  <a:pt x="2588106" y="1023001"/>
                </a:lnTo>
                <a:close/>
                <a:moveTo>
                  <a:pt x="1308444" y="948707"/>
                </a:moveTo>
                <a:cubicBezTo>
                  <a:pt x="1308981" y="946627"/>
                  <a:pt x="1308462" y="944454"/>
                  <a:pt x="1306888" y="942189"/>
                </a:cubicBezTo>
                <a:lnTo>
                  <a:pt x="1306333" y="948522"/>
                </a:lnTo>
                <a:close/>
                <a:moveTo>
                  <a:pt x="2585987" y="1065388"/>
                </a:moveTo>
                <a:cubicBezTo>
                  <a:pt x="2587002" y="1065211"/>
                  <a:pt x="2587621" y="1064504"/>
                  <a:pt x="2587841" y="1063268"/>
                </a:cubicBezTo>
                <a:cubicBezTo>
                  <a:pt x="2588062" y="1062032"/>
                  <a:pt x="2588150" y="1061326"/>
                  <a:pt x="2588106" y="1061149"/>
                </a:cubicBezTo>
                <a:lnTo>
                  <a:pt x="2598703" y="1042075"/>
                </a:lnTo>
                <a:lnTo>
                  <a:pt x="2588106" y="1033598"/>
                </a:lnTo>
                <a:lnTo>
                  <a:pt x="2588106" y="1048433"/>
                </a:lnTo>
                <a:cubicBezTo>
                  <a:pt x="2585899" y="1048433"/>
                  <a:pt x="2583956" y="1048963"/>
                  <a:pt x="2582278" y="1050023"/>
                </a:cubicBezTo>
                <a:cubicBezTo>
                  <a:pt x="2580600" y="1051082"/>
                  <a:pt x="2579717" y="1052671"/>
                  <a:pt x="2579629" y="1054791"/>
                </a:cubicBezTo>
                <a:cubicBezTo>
                  <a:pt x="2579629" y="1057087"/>
                  <a:pt x="2580159" y="1059383"/>
                  <a:pt x="2581218" y="1061679"/>
                </a:cubicBezTo>
                <a:cubicBezTo>
                  <a:pt x="2582278" y="1063975"/>
                  <a:pt x="2583868" y="1065211"/>
                  <a:pt x="2585987" y="1065388"/>
                </a:cubicBezTo>
                <a:close/>
                <a:moveTo>
                  <a:pt x="1281074" y="969710"/>
                </a:moveTo>
                <a:cubicBezTo>
                  <a:pt x="1284944" y="970049"/>
                  <a:pt x="1287944" y="968185"/>
                  <a:pt x="1290074" y="964116"/>
                </a:cubicBezTo>
                <a:lnTo>
                  <a:pt x="1283740" y="963561"/>
                </a:lnTo>
                <a:cubicBezTo>
                  <a:pt x="1283559" y="964609"/>
                  <a:pt x="1283115" y="965634"/>
                  <a:pt x="1282407" y="966635"/>
                </a:cubicBezTo>
                <a:cubicBezTo>
                  <a:pt x="1281698" y="967637"/>
                  <a:pt x="1281254" y="968662"/>
                  <a:pt x="1281074" y="969710"/>
                </a:cubicBezTo>
                <a:close/>
                <a:moveTo>
                  <a:pt x="2573271" y="1092939"/>
                </a:moveTo>
                <a:lnTo>
                  <a:pt x="2577510" y="1092939"/>
                </a:lnTo>
                <a:cubicBezTo>
                  <a:pt x="2579276" y="1092585"/>
                  <a:pt x="2579982" y="1091172"/>
                  <a:pt x="2579629" y="1088700"/>
                </a:cubicBezTo>
                <a:cubicBezTo>
                  <a:pt x="2579629" y="1086669"/>
                  <a:pt x="2579099" y="1085433"/>
                  <a:pt x="2578039" y="1084991"/>
                </a:cubicBezTo>
                <a:cubicBezTo>
                  <a:pt x="2576980" y="1084550"/>
                  <a:pt x="2575390" y="1084373"/>
                  <a:pt x="2573271" y="1084461"/>
                </a:cubicBezTo>
                <a:lnTo>
                  <a:pt x="2571152" y="1084461"/>
                </a:lnTo>
                <a:cubicBezTo>
                  <a:pt x="2570798" y="1088347"/>
                  <a:pt x="2571505" y="1091172"/>
                  <a:pt x="2573271" y="1092939"/>
                </a:cubicBezTo>
                <a:close/>
                <a:moveTo>
                  <a:pt x="1265630" y="1000267"/>
                </a:moveTo>
                <a:lnTo>
                  <a:pt x="1266556" y="989711"/>
                </a:lnTo>
                <a:lnTo>
                  <a:pt x="1281334" y="991007"/>
                </a:lnTo>
                <a:lnTo>
                  <a:pt x="1282074" y="982562"/>
                </a:lnTo>
                <a:lnTo>
                  <a:pt x="1278407" y="975858"/>
                </a:lnTo>
                <a:lnTo>
                  <a:pt x="1260222" y="989156"/>
                </a:lnTo>
                <a:lnTo>
                  <a:pt x="1259482" y="997601"/>
                </a:lnTo>
                <a:close/>
                <a:moveTo>
                  <a:pt x="2543601" y="1131086"/>
                </a:moveTo>
                <a:cubicBezTo>
                  <a:pt x="2546647" y="1126848"/>
                  <a:pt x="2549031" y="1122609"/>
                  <a:pt x="2550753" y="1118370"/>
                </a:cubicBezTo>
                <a:cubicBezTo>
                  <a:pt x="2552475" y="1114132"/>
                  <a:pt x="2554330" y="1109893"/>
                  <a:pt x="2556317" y="1105654"/>
                </a:cubicBezTo>
                <a:lnTo>
                  <a:pt x="2547839" y="1109893"/>
                </a:lnTo>
                <a:cubicBezTo>
                  <a:pt x="2547486" y="1118017"/>
                  <a:pt x="2546073" y="1125081"/>
                  <a:pt x="2543601" y="1131086"/>
                </a:cubicBezTo>
                <a:close/>
                <a:moveTo>
                  <a:pt x="1249001" y="1020084"/>
                </a:moveTo>
                <a:lnTo>
                  <a:pt x="1255520" y="1018528"/>
                </a:lnTo>
                <a:lnTo>
                  <a:pt x="1257000" y="1001638"/>
                </a:lnTo>
                <a:cubicBezTo>
                  <a:pt x="1253769" y="1003616"/>
                  <a:pt x="1251667" y="1006356"/>
                  <a:pt x="1250695" y="1009861"/>
                </a:cubicBezTo>
                <a:cubicBezTo>
                  <a:pt x="1249723" y="1013366"/>
                  <a:pt x="1249158" y="1016774"/>
                  <a:pt x="1249001" y="1020084"/>
                </a:cubicBezTo>
                <a:close/>
                <a:moveTo>
                  <a:pt x="2525649" y="1177337"/>
                </a:moveTo>
                <a:lnTo>
                  <a:pt x="2530885" y="1175592"/>
                </a:lnTo>
                <a:lnTo>
                  <a:pt x="2526646" y="1175592"/>
                </a:lnTo>
                <a:close/>
                <a:moveTo>
                  <a:pt x="1227669" y="1069273"/>
                </a:moveTo>
                <a:cubicBezTo>
                  <a:pt x="1230278" y="1062764"/>
                  <a:pt x="1233105" y="1056807"/>
                  <a:pt x="1236150" y="1051401"/>
                </a:cubicBezTo>
                <a:cubicBezTo>
                  <a:pt x="1239194" y="1045995"/>
                  <a:pt x="1242800" y="1043297"/>
                  <a:pt x="1246965" y="1043308"/>
                </a:cubicBezTo>
                <a:cubicBezTo>
                  <a:pt x="1246976" y="1041668"/>
                  <a:pt x="1246454" y="1038520"/>
                  <a:pt x="1245399" y="1033863"/>
                </a:cubicBezTo>
                <a:cubicBezTo>
                  <a:pt x="1244345" y="1029205"/>
                  <a:pt x="1243249" y="1026538"/>
                  <a:pt x="1242112" y="1025863"/>
                </a:cubicBezTo>
                <a:cubicBezTo>
                  <a:pt x="1241089" y="1025906"/>
                  <a:pt x="1240404" y="1026643"/>
                  <a:pt x="1240056" y="1028076"/>
                </a:cubicBezTo>
                <a:cubicBezTo>
                  <a:pt x="1239709" y="1029508"/>
                  <a:pt x="1239505" y="1030819"/>
                  <a:pt x="1239445" y="1032011"/>
                </a:cubicBezTo>
                <a:cubicBezTo>
                  <a:pt x="1235566" y="1036325"/>
                  <a:pt x="1231427" y="1042078"/>
                  <a:pt x="1227029" y="1049272"/>
                </a:cubicBezTo>
                <a:cubicBezTo>
                  <a:pt x="1222631" y="1056465"/>
                  <a:pt x="1220029" y="1062886"/>
                  <a:pt x="1219224" y="1068532"/>
                </a:cubicBezTo>
                <a:close/>
                <a:moveTo>
                  <a:pt x="2547839" y="1196785"/>
                </a:moveTo>
                <a:lnTo>
                  <a:pt x="2554197" y="1175592"/>
                </a:lnTo>
                <a:cubicBezTo>
                  <a:pt x="2555389" y="1174444"/>
                  <a:pt x="2556714" y="1173031"/>
                  <a:pt x="2558171" y="1171353"/>
                </a:cubicBezTo>
                <a:cubicBezTo>
                  <a:pt x="2559628" y="1169675"/>
                  <a:pt x="2560423" y="1168263"/>
                  <a:pt x="2560555" y="1167114"/>
                </a:cubicBezTo>
                <a:cubicBezTo>
                  <a:pt x="2560290" y="1165172"/>
                  <a:pt x="2558701" y="1164289"/>
                  <a:pt x="2555787" y="1164465"/>
                </a:cubicBezTo>
                <a:cubicBezTo>
                  <a:pt x="2552873" y="1164642"/>
                  <a:pt x="2550223" y="1164819"/>
                  <a:pt x="2547839" y="1164995"/>
                </a:cubicBezTo>
                <a:cubicBezTo>
                  <a:pt x="2545852" y="1169234"/>
                  <a:pt x="2543998" y="1173473"/>
                  <a:pt x="2542276" y="1177711"/>
                </a:cubicBezTo>
                <a:cubicBezTo>
                  <a:pt x="2540554" y="1181950"/>
                  <a:pt x="2538170" y="1186188"/>
                  <a:pt x="2535123" y="1190427"/>
                </a:cubicBezTo>
                <a:cubicBezTo>
                  <a:pt x="2539362" y="1190427"/>
                  <a:pt x="2543601" y="1192546"/>
                  <a:pt x="2547839" y="1196785"/>
                </a:cubicBezTo>
                <a:close/>
                <a:moveTo>
                  <a:pt x="1152076" y="1130724"/>
                </a:moveTo>
                <a:cubicBezTo>
                  <a:pt x="1153265" y="1128789"/>
                  <a:pt x="1154035" y="1127084"/>
                  <a:pt x="1154387" y="1125608"/>
                </a:cubicBezTo>
                <a:cubicBezTo>
                  <a:pt x="1154737" y="1124132"/>
                  <a:pt x="1154980" y="1122380"/>
                  <a:pt x="1155113" y="1120353"/>
                </a:cubicBezTo>
                <a:cubicBezTo>
                  <a:pt x="1152434" y="1122600"/>
                  <a:pt x="1150718" y="1125995"/>
                  <a:pt x="1149965" y="1130539"/>
                </a:cubicBezTo>
                <a:close/>
                <a:moveTo>
                  <a:pt x="2463067" y="1275199"/>
                </a:moveTo>
                <a:lnTo>
                  <a:pt x="2454590" y="1262484"/>
                </a:lnTo>
                <a:lnTo>
                  <a:pt x="2454590" y="1264603"/>
                </a:lnTo>
                <a:cubicBezTo>
                  <a:pt x="2454236" y="1271314"/>
                  <a:pt x="2457062" y="1274846"/>
                  <a:pt x="2463067" y="1275199"/>
                </a:cubicBezTo>
                <a:close/>
                <a:moveTo>
                  <a:pt x="1161042" y="1174059"/>
                </a:moveTo>
                <a:cubicBezTo>
                  <a:pt x="1162455" y="1166027"/>
                  <a:pt x="1165887" y="1159237"/>
                  <a:pt x="1171338" y="1153687"/>
                </a:cubicBezTo>
                <a:cubicBezTo>
                  <a:pt x="1176788" y="1148137"/>
                  <a:pt x="1180220" y="1141346"/>
                  <a:pt x="1181633" y="1133315"/>
                </a:cubicBezTo>
                <a:lnTo>
                  <a:pt x="1195781" y="1117536"/>
                </a:lnTo>
                <a:cubicBezTo>
                  <a:pt x="1196765" y="1116425"/>
                  <a:pt x="1196705" y="1115090"/>
                  <a:pt x="1195601" y="1113531"/>
                </a:cubicBezTo>
                <a:cubicBezTo>
                  <a:pt x="1194496" y="1111971"/>
                  <a:pt x="1193334" y="1111072"/>
                  <a:pt x="1192114" y="1110832"/>
                </a:cubicBezTo>
                <a:lnTo>
                  <a:pt x="1179262" y="1111833"/>
                </a:lnTo>
                <a:cubicBezTo>
                  <a:pt x="1176508" y="1116954"/>
                  <a:pt x="1173720" y="1122471"/>
                  <a:pt x="1170897" y="1128385"/>
                </a:cubicBezTo>
                <a:cubicBezTo>
                  <a:pt x="1168073" y="1134298"/>
                  <a:pt x="1166294" y="1140436"/>
                  <a:pt x="1165559" y="1146798"/>
                </a:cubicBezTo>
                <a:cubicBezTo>
                  <a:pt x="1163103" y="1151059"/>
                  <a:pt x="1160479" y="1155704"/>
                  <a:pt x="1157689" y="1160734"/>
                </a:cubicBezTo>
                <a:cubicBezTo>
                  <a:pt x="1154899" y="1165764"/>
                  <a:pt x="1151794" y="1169835"/>
                  <a:pt x="1148375" y="1172948"/>
                </a:cubicBezTo>
                <a:close/>
                <a:moveTo>
                  <a:pt x="1120634" y="1198173"/>
                </a:moveTo>
                <a:lnTo>
                  <a:pt x="1134412" y="1186616"/>
                </a:lnTo>
                <a:cubicBezTo>
                  <a:pt x="1133650" y="1189741"/>
                  <a:pt x="1135007" y="1191455"/>
                  <a:pt x="1138482" y="1191760"/>
                </a:cubicBezTo>
                <a:cubicBezTo>
                  <a:pt x="1141956" y="1192064"/>
                  <a:pt x="1144119" y="1190658"/>
                  <a:pt x="1144968" y="1187542"/>
                </a:cubicBezTo>
                <a:lnTo>
                  <a:pt x="1131855" y="1167245"/>
                </a:lnTo>
                <a:lnTo>
                  <a:pt x="1123410" y="1166505"/>
                </a:lnTo>
                <a:lnTo>
                  <a:pt x="1119633" y="1185321"/>
                </a:lnTo>
                <a:close/>
                <a:moveTo>
                  <a:pt x="2443993" y="1328182"/>
                </a:moveTo>
                <a:lnTo>
                  <a:pt x="2446112" y="1321824"/>
                </a:lnTo>
                <a:lnTo>
                  <a:pt x="2443993" y="1319705"/>
                </a:lnTo>
                <a:close/>
                <a:moveTo>
                  <a:pt x="1094079" y="1234139"/>
                </a:moveTo>
                <a:lnTo>
                  <a:pt x="1106116" y="1218175"/>
                </a:lnTo>
                <a:lnTo>
                  <a:pt x="1099782" y="1217619"/>
                </a:lnTo>
                <a:cubicBezTo>
                  <a:pt x="1096918" y="1221978"/>
                  <a:pt x="1095017" y="1227484"/>
                  <a:pt x="1094079" y="1234139"/>
                </a:cubicBezTo>
                <a:close/>
                <a:moveTo>
                  <a:pt x="1137859" y="1244359"/>
                </a:moveTo>
                <a:cubicBezTo>
                  <a:pt x="1138032" y="1243399"/>
                  <a:pt x="1138446" y="1242726"/>
                  <a:pt x="1139100" y="1242341"/>
                </a:cubicBezTo>
                <a:cubicBezTo>
                  <a:pt x="1139754" y="1241955"/>
                  <a:pt x="1140168" y="1241282"/>
                  <a:pt x="1140341" y="1240322"/>
                </a:cubicBezTo>
                <a:lnTo>
                  <a:pt x="1141266" y="1229766"/>
                </a:lnTo>
                <a:cubicBezTo>
                  <a:pt x="1141648" y="1225411"/>
                  <a:pt x="1141513" y="1220879"/>
                  <a:pt x="1140863" y="1216168"/>
                </a:cubicBezTo>
                <a:cubicBezTo>
                  <a:pt x="1140212" y="1211457"/>
                  <a:pt x="1138976" y="1207360"/>
                  <a:pt x="1137154" y="1203876"/>
                </a:cubicBezTo>
                <a:lnTo>
                  <a:pt x="1127488" y="1241323"/>
                </a:lnTo>
                <a:close/>
                <a:moveTo>
                  <a:pt x="1111860" y="1273992"/>
                </a:moveTo>
                <a:lnTo>
                  <a:pt x="1120675" y="1270510"/>
                </a:lnTo>
                <a:lnTo>
                  <a:pt x="1130415" y="1256471"/>
                </a:lnTo>
                <a:lnTo>
                  <a:pt x="1119489" y="1259768"/>
                </a:lnTo>
                <a:lnTo>
                  <a:pt x="1112230" y="1269769"/>
                </a:lnTo>
                <a:close/>
                <a:moveTo>
                  <a:pt x="2416442" y="1417193"/>
                </a:moveTo>
                <a:cubicBezTo>
                  <a:pt x="2424169" y="1414456"/>
                  <a:pt x="2430968" y="1408804"/>
                  <a:pt x="2436840" y="1400239"/>
                </a:cubicBezTo>
                <a:cubicBezTo>
                  <a:pt x="2442712" y="1391673"/>
                  <a:pt x="2445803" y="1383903"/>
                  <a:pt x="2446112" y="1376927"/>
                </a:cubicBezTo>
                <a:cubicBezTo>
                  <a:pt x="2448320" y="1377015"/>
                  <a:pt x="2450263" y="1376838"/>
                  <a:pt x="2451940" y="1376397"/>
                </a:cubicBezTo>
                <a:cubicBezTo>
                  <a:pt x="2453618" y="1375955"/>
                  <a:pt x="2454501" y="1374719"/>
                  <a:pt x="2454590" y="1372688"/>
                </a:cubicBezTo>
                <a:cubicBezTo>
                  <a:pt x="2454325" y="1369376"/>
                  <a:pt x="2454325" y="1366462"/>
                  <a:pt x="2454590" y="1363946"/>
                </a:cubicBezTo>
                <a:cubicBezTo>
                  <a:pt x="2454854" y="1361429"/>
                  <a:pt x="2456974" y="1360104"/>
                  <a:pt x="2460947" y="1359972"/>
                </a:cubicBezTo>
                <a:lnTo>
                  <a:pt x="2486379" y="1292154"/>
                </a:lnTo>
                <a:cubicBezTo>
                  <a:pt x="2493090" y="1292154"/>
                  <a:pt x="2496623" y="1290035"/>
                  <a:pt x="2496976" y="1285796"/>
                </a:cubicBezTo>
                <a:cubicBezTo>
                  <a:pt x="2496799" y="1281646"/>
                  <a:pt x="2497152" y="1278820"/>
                  <a:pt x="2498035" y="1277319"/>
                </a:cubicBezTo>
                <a:cubicBezTo>
                  <a:pt x="2498918" y="1275818"/>
                  <a:pt x="2501391" y="1275111"/>
                  <a:pt x="2505453" y="1275200"/>
                </a:cubicBezTo>
                <a:lnTo>
                  <a:pt x="2516050" y="1254006"/>
                </a:lnTo>
                <a:cubicBezTo>
                  <a:pt x="2516050" y="1250607"/>
                  <a:pt x="2516579" y="1245220"/>
                  <a:pt x="2517639" y="1237847"/>
                </a:cubicBezTo>
                <a:cubicBezTo>
                  <a:pt x="2518699" y="1230473"/>
                  <a:pt x="2520288" y="1222437"/>
                  <a:pt x="2522407" y="1213739"/>
                </a:cubicBezTo>
                <a:cubicBezTo>
                  <a:pt x="2524880" y="1209148"/>
                  <a:pt x="2526293" y="1205615"/>
                  <a:pt x="2526646" y="1203143"/>
                </a:cubicBezTo>
                <a:lnTo>
                  <a:pt x="2520288" y="1209501"/>
                </a:lnTo>
                <a:cubicBezTo>
                  <a:pt x="2521436" y="1210472"/>
                  <a:pt x="2522319" y="1211178"/>
                  <a:pt x="2522937" y="1211620"/>
                </a:cubicBezTo>
                <a:cubicBezTo>
                  <a:pt x="2523555" y="1212062"/>
                  <a:pt x="2523379" y="1212768"/>
                  <a:pt x="2522407" y="1213739"/>
                </a:cubicBezTo>
                <a:cubicBezTo>
                  <a:pt x="2522054" y="1215859"/>
                  <a:pt x="2520641" y="1217978"/>
                  <a:pt x="2518169" y="1220097"/>
                </a:cubicBezTo>
                <a:lnTo>
                  <a:pt x="2507572" y="1226455"/>
                </a:lnTo>
                <a:lnTo>
                  <a:pt x="2503334" y="1222217"/>
                </a:lnTo>
                <a:cubicBezTo>
                  <a:pt x="2500861" y="1228575"/>
                  <a:pt x="2499448" y="1232813"/>
                  <a:pt x="2499095" y="1234933"/>
                </a:cubicBezTo>
                <a:cubicBezTo>
                  <a:pt x="2494503" y="1241114"/>
                  <a:pt x="2489911" y="1247295"/>
                  <a:pt x="2485320" y="1253477"/>
                </a:cubicBezTo>
                <a:cubicBezTo>
                  <a:pt x="2480728" y="1259658"/>
                  <a:pt x="2478255" y="1266899"/>
                  <a:pt x="2477902" y="1275200"/>
                </a:cubicBezTo>
                <a:lnTo>
                  <a:pt x="2469425" y="1294273"/>
                </a:lnTo>
                <a:cubicBezTo>
                  <a:pt x="2466378" y="1296525"/>
                  <a:pt x="2464524" y="1299439"/>
                  <a:pt x="2463861" y="1303016"/>
                </a:cubicBezTo>
                <a:cubicBezTo>
                  <a:pt x="2463199" y="1306592"/>
                  <a:pt x="2462934" y="1310036"/>
                  <a:pt x="2463067" y="1313347"/>
                </a:cubicBezTo>
                <a:cubicBezTo>
                  <a:pt x="2462007" y="1322884"/>
                  <a:pt x="2457768" y="1332421"/>
                  <a:pt x="2450351" y="1341958"/>
                </a:cubicBezTo>
                <a:cubicBezTo>
                  <a:pt x="2442933" y="1351495"/>
                  <a:pt x="2438695" y="1361031"/>
                  <a:pt x="2437635" y="1370568"/>
                </a:cubicBezTo>
                <a:lnTo>
                  <a:pt x="2429158" y="1376926"/>
                </a:lnTo>
                <a:cubicBezTo>
                  <a:pt x="2427966" y="1381165"/>
                  <a:pt x="2426111" y="1385404"/>
                  <a:pt x="2423595" y="1389642"/>
                </a:cubicBezTo>
                <a:cubicBezTo>
                  <a:pt x="2421078" y="1393881"/>
                  <a:pt x="2418694" y="1398120"/>
                  <a:pt x="2416442" y="1402358"/>
                </a:cubicBezTo>
                <a:close/>
                <a:moveTo>
                  <a:pt x="1077011" y="1356034"/>
                </a:moveTo>
                <a:cubicBezTo>
                  <a:pt x="1077421" y="1349333"/>
                  <a:pt x="1077924" y="1341577"/>
                  <a:pt x="1078519" y="1332764"/>
                </a:cubicBezTo>
                <a:cubicBezTo>
                  <a:pt x="1079114" y="1323952"/>
                  <a:pt x="1080673" y="1316288"/>
                  <a:pt x="1083194" y="1309772"/>
                </a:cubicBezTo>
                <a:cubicBezTo>
                  <a:pt x="1078601" y="1313625"/>
                  <a:pt x="1075935" y="1319773"/>
                  <a:pt x="1075195" y="1328218"/>
                </a:cubicBezTo>
                <a:lnTo>
                  <a:pt x="1062788" y="1348405"/>
                </a:lnTo>
                <a:close/>
                <a:moveTo>
                  <a:pt x="2346770" y="1510178"/>
                </a:moveTo>
                <a:cubicBezTo>
                  <a:pt x="2348227" y="1510399"/>
                  <a:pt x="2349551" y="1510487"/>
                  <a:pt x="2350743" y="1510443"/>
                </a:cubicBezTo>
                <a:lnTo>
                  <a:pt x="2354982" y="1501966"/>
                </a:lnTo>
                <a:cubicBezTo>
                  <a:pt x="2353613" y="1501966"/>
                  <a:pt x="2351582" y="1502496"/>
                  <a:pt x="2348889" y="1503555"/>
                </a:cubicBezTo>
                <a:cubicBezTo>
                  <a:pt x="2346196" y="1504615"/>
                  <a:pt x="2344694" y="1506204"/>
                  <a:pt x="2344385" y="1508324"/>
                </a:cubicBezTo>
                <a:cubicBezTo>
                  <a:pt x="2344518" y="1509339"/>
                  <a:pt x="2345312" y="1509957"/>
                  <a:pt x="2346770" y="1510178"/>
                </a:cubicBezTo>
                <a:close/>
                <a:moveTo>
                  <a:pt x="2321073" y="1584619"/>
                </a:moveTo>
                <a:cubicBezTo>
                  <a:pt x="2322177" y="1583471"/>
                  <a:pt x="2323148" y="1582058"/>
                  <a:pt x="2323987" y="1580380"/>
                </a:cubicBezTo>
                <a:cubicBezTo>
                  <a:pt x="2324826" y="1578703"/>
                  <a:pt x="2325267" y="1577290"/>
                  <a:pt x="2325311" y="1576142"/>
                </a:cubicBezTo>
                <a:lnTo>
                  <a:pt x="2321073" y="1576142"/>
                </a:lnTo>
                <a:close/>
                <a:moveTo>
                  <a:pt x="997792" y="1483118"/>
                </a:moveTo>
                <a:lnTo>
                  <a:pt x="1001198" y="1468525"/>
                </a:lnTo>
                <a:cubicBezTo>
                  <a:pt x="1004699" y="1465507"/>
                  <a:pt x="1008125" y="1461819"/>
                  <a:pt x="1011476" y="1457459"/>
                </a:cubicBezTo>
                <a:cubicBezTo>
                  <a:pt x="1014828" y="1453099"/>
                  <a:pt x="1017772" y="1448836"/>
                  <a:pt x="1020309" y="1444671"/>
                </a:cubicBezTo>
                <a:cubicBezTo>
                  <a:pt x="1020729" y="1435843"/>
                  <a:pt x="1024222" y="1428349"/>
                  <a:pt x="1030790" y="1422188"/>
                </a:cubicBezTo>
                <a:cubicBezTo>
                  <a:pt x="1033103" y="1424119"/>
                  <a:pt x="1035589" y="1424071"/>
                  <a:pt x="1038249" y="1422044"/>
                </a:cubicBezTo>
                <a:cubicBezTo>
                  <a:pt x="1040908" y="1420016"/>
                  <a:pt x="1041422" y="1418200"/>
                  <a:pt x="1039790" y="1416594"/>
                </a:cubicBezTo>
                <a:lnTo>
                  <a:pt x="1053753" y="1402926"/>
                </a:lnTo>
                <a:lnTo>
                  <a:pt x="1061938" y="1382369"/>
                </a:lnTo>
                <a:lnTo>
                  <a:pt x="1066160" y="1382740"/>
                </a:lnTo>
                <a:lnTo>
                  <a:pt x="1067455" y="1367961"/>
                </a:lnTo>
                <a:lnTo>
                  <a:pt x="1057270" y="1362813"/>
                </a:lnTo>
                <a:cubicBezTo>
                  <a:pt x="1058137" y="1364042"/>
                  <a:pt x="1058236" y="1364937"/>
                  <a:pt x="1057566" y="1365499"/>
                </a:cubicBezTo>
                <a:cubicBezTo>
                  <a:pt x="1056896" y="1366060"/>
                  <a:pt x="1056032" y="1365807"/>
                  <a:pt x="1054973" y="1364739"/>
                </a:cubicBezTo>
                <a:lnTo>
                  <a:pt x="1050010" y="1372814"/>
                </a:lnTo>
                <a:cubicBezTo>
                  <a:pt x="1048881" y="1372050"/>
                  <a:pt x="1047492" y="1372726"/>
                  <a:pt x="1045844" y="1374842"/>
                </a:cubicBezTo>
                <a:cubicBezTo>
                  <a:pt x="1044196" y="1376958"/>
                  <a:pt x="1043288" y="1378208"/>
                  <a:pt x="1043122" y="1378592"/>
                </a:cubicBezTo>
                <a:lnTo>
                  <a:pt x="1026122" y="1402631"/>
                </a:lnTo>
                <a:cubicBezTo>
                  <a:pt x="1025225" y="1408315"/>
                  <a:pt x="1022002" y="1417783"/>
                  <a:pt x="1016452" y="1431036"/>
                </a:cubicBezTo>
                <a:cubicBezTo>
                  <a:pt x="1010902" y="1444289"/>
                  <a:pt x="1006188" y="1452563"/>
                  <a:pt x="1002309" y="1455857"/>
                </a:cubicBezTo>
                <a:lnTo>
                  <a:pt x="992308" y="1448598"/>
                </a:lnTo>
                <a:cubicBezTo>
                  <a:pt x="990959" y="1452868"/>
                  <a:pt x="989334" y="1457246"/>
                  <a:pt x="987434" y="1461734"/>
                </a:cubicBezTo>
                <a:cubicBezTo>
                  <a:pt x="985533" y="1466221"/>
                  <a:pt x="982899" y="1469979"/>
                  <a:pt x="979531" y="1473008"/>
                </a:cubicBezTo>
                <a:lnTo>
                  <a:pt x="989902" y="1476044"/>
                </a:lnTo>
                <a:close/>
                <a:moveTo>
                  <a:pt x="2338027" y="1610051"/>
                </a:moveTo>
                <a:cubicBezTo>
                  <a:pt x="2340235" y="1606784"/>
                  <a:pt x="2342178" y="1603251"/>
                  <a:pt x="2343855" y="1599454"/>
                </a:cubicBezTo>
                <a:cubicBezTo>
                  <a:pt x="2345533" y="1595657"/>
                  <a:pt x="2346416" y="1592125"/>
                  <a:pt x="2346505" y="1588858"/>
                </a:cubicBezTo>
                <a:cubicBezTo>
                  <a:pt x="2346504" y="1584619"/>
                  <a:pt x="2344385" y="1582500"/>
                  <a:pt x="2340147" y="1582500"/>
                </a:cubicBezTo>
                <a:cubicBezTo>
                  <a:pt x="2340500" y="1584972"/>
                  <a:pt x="2339793" y="1586385"/>
                  <a:pt x="2338027" y="1586738"/>
                </a:cubicBezTo>
                <a:lnTo>
                  <a:pt x="2335908" y="1603693"/>
                </a:lnTo>
                <a:close/>
                <a:moveTo>
                  <a:pt x="962161" y="1501269"/>
                </a:moveTo>
                <a:cubicBezTo>
                  <a:pt x="962026" y="1498775"/>
                  <a:pt x="962853" y="1497429"/>
                  <a:pt x="964643" y="1497231"/>
                </a:cubicBezTo>
                <a:lnTo>
                  <a:pt x="968235" y="1480527"/>
                </a:lnTo>
                <a:lnTo>
                  <a:pt x="966679" y="1474008"/>
                </a:lnTo>
                <a:cubicBezTo>
                  <a:pt x="964194" y="1477070"/>
                  <a:pt x="961950" y="1480419"/>
                  <a:pt x="959948" y="1484055"/>
                </a:cubicBezTo>
                <a:cubicBezTo>
                  <a:pt x="957945" y="1487691"/>
                  <a:pt x="956756" y="1491133"/>
                  <a:pt x="956383" y="1494380"/>
                </a:cubicBezTo>
                <a:cubicBezTo>
                  <a:pt x="956013" y="1498602"/>
                  <a:pt x="957939" y="1500899"/>
                  <a:pt x="962161" y="1501269"/>
                </a:cubicBezTo>
                <a:close/>
                <a:moveTo>
                  <a:pt x="980607" y="1509268"/>
                </a:moveTo>
                <a:lnTo>
                  <a:pt x="981347" y="1500823"/>
                </a:lnTo>
                <a:cubicBezTo>
                  <a:pt x="980148" y="1501871"/>
                  <a:pt x="979057" y="1503193"/>
                  <a:pt x="978074" y="1504791"/>
                </a:cubicBezTo>
                <a:cubicBezTo>
                  <a:pt x="977092" y="1506390"/>
                  <a:pt x="976529" y="1507758"/>
                  <a:pt x="976385" y="1508898"/>
                </a:cubicBezTo>
                <a:close/>
                <a:moveTo>
                  <a:pt x="940350" y="1580199"/>
                </a:moveTo>
                <a:cubicBezTo>
                  <a:pt x="941714" y="1580319"/>
                  <a:pt x="943783" y="1579969"/>
                  <a:pt x="946559" y="1579148"/>
                </a:cubicBezTo>
                <a:cubicBezTo>
                  <a:pt x="949334" y="1578328"/>
                  <a:pt x="950968" y="1576875"/>
                  <a:pt x="951461" y="1574791"/>
                </a:cubicBezTo>
                <a:cubicBezTo>
                  <a:pt x="951418" y="1573768"/>
                  <a:pt x="950680" y="1573083"/>
                  <a:pt x="949248" y="1572736"/>
                </a:cubicBezTo>
                <a:cubicBezTo>
                  <a:pt x="947816" y="1572388"/>
                  <a:pt x="946504" y="1572185"/>
                  <a:pt x="945313" y="1572125"/>
                </a:cubicBezTo>
                <a:close/>
                <a:moveTo>
                  <a:pt x="2257494" y="1728732"/>
                </a:moveTo>
                <a:cubicBezTo>
                  <a:pt x="2256522" y="1727584"/>
                  <a:pt x="2256346" y="1726701"/>
                  <a:pt x="2256964" y="1726083"/>
                </a:cubicBezTo>
                <a:cubicBezTo>
                  <a:pt x="2257582" y="1725465"/>
                  <a:pt x="2258465" y="1725641"/>
                  <a:pt x="2259613" y="1726613"/>
                </a:cubicBezTo>
                <a:lnTo>
                  <a:pt x="2263851" y="1718136"/>
                </a:lnTo>
                <a:cubicBezTo>
                  <a:pt x="2265043" y="1718798"/>
                  <a:pt x="2266368" y="1718003"/>
                  <a:pt x="2267825" y="1715752"/>
                </a:cubicBezTo>
                <a:cubicBezTo>
                  <a:pt x="2269282" y="1713500"/>
                  <a:pt x="2270077" y="1712175"/>
                  <a:pt x="2270209" y="1711778"/>
                </a:cubicBezTo>
                <a:lnTo>
                  <a:pt x="2285045" y="1686346"/>
                </a:lnTo>
                <a:cubicBezTo>
                  <a:pt x="2285442" y="1680606"/>
                  <a:pt x="2287826" y="1670893"/>
                  <a:pt x="2292197" y="1657205"/>
                </a:cubicBezTo>
                <a:cubicBezTo>
                  <a:pt x="2296568" y="1643518"/>
                  <a:pt x="2300542" y="1634864"/>
                  <a:pt x="2304118" y="1631244"/>
                </a:cubicBezTo>
                <a:lnTo>
                  <a:pt x="2314715" y="1637602"/>
                </a:lnTo>
                <a:cubicBezTo>
                  <a:pt x="2315686" y="1633231"/>
                  <a:pt x="2316922" y="1628727"/>
                  <a:pt x="2318424" y="1624091"/>
                </a:cubicBezTo>
                <a:cubicBezTo>
                  <a:pt x="2319925" y="1619455"/>
                  <a:pt x="2322221" y="1615481"/>
                  <a:pt x="2325311" y="1612170"/>
                </a:cubicBezTo>
                <a:lnTo>
                  <a:pt x="2314715" y="1610051"/>
                </a:lnTo>
                <a:lnTo>
                  <a:pt x="2306238" y="1603693"/>
                </a:lnTo>
                <a:lnTo>
                  <a:pt x="2304118" y="1618528"/>
                </a:lnTo>
                <a:cubicBezTo>
                  <a:pt x="2300895" y="1621839"/>
                  <a:pt x="2297805" y="1625813"/>
                  <a:pt x="2294846" y="1630449"/>
                </a:cubicBezTo>
                <a:cubicBezTo>
                  <a:pt x="2291888" y="1635085"/>
                  <a:pt x="2289327" y="1639589"/>
                  <a:pt x="2287164" y="1643960"/>
                </a:cubicBezTo>
                <a:cubicBezTo>
                  <a:pt x="2287517" y="1652790"/>
                  <a:pt x="2284691" y="1660561"/>
                  <a:pt x="2278687" y="1667272"/>
                </a:cubicBezTo>
                <a:cubicBezTo>
                  <a:pt x="2276214" y="1665550"/>
                  <a:pt x="2273742" y="1665815"/>
                  <a:pt x="2271269" y="1668067"/>
                </a:cubicBezTo>
                <a:cubicBezTo>
                  <a:pt x="2268797" y="1670319"/>
                  <a:pt x="2268443" y="1672173"/>
                  <a:pt x="2270209" y="1673630"/>
                </a:cubicBezTo>
                <a:lnTo>
                  <a:pt x="2257494" y="1688466"/>
                </a:lnTo>
                <a:lnTo>
                  <a:pt x="2251136" y="1709658"/>
                </a:lnTo>
                <a:lnTo>
                  <a:pt x="2246897" y="1709659"/>
                </a:lnTo>
                <a:lnTo>
                  <a:pt x="2246897" y="1724494"/>
                </a:lnTo>
                <a:close/>
                <a:moveTo>
                  <a:pt x="2236300" y="1783834"/>
                </a:moveTo>
                <a:cubicBezTo>
                  <a:pt x="2240539" y="1779596"/>
                  <a:pt x="2242658" y="1773238"/>
                  <a:pt x="2242658" y="1764760"/>
                </a:cubicBezTo>
                <a:lnTo>
                  <a:pt x="2253255" y="1743567"/>
                </a:lnTo>
                <a:lnTo>
                  <a:pt x="2238420" y="1737210"/>
                </a:lnTo>
                <a:cubicBezTo>
                  <a:pt x="2238596" y="1743921"/>
                  <a:pt x="2238773" y="1751692"/>
                  <a:pt x="2238950" y="1760522"/>
                </a:cubicBezTo>
                <a:cubicBezTo>
                  <a:pt x="2239126" y="1769352"/>
                  <a:pt x="2238243" y="1777123"/>
                  <a:pt x="2236300" y="1783834"/>
                </a:cubicBezTo>
                <a:close/>
                <a:moveTo>
                  <a:pt x="2193914" y="1841056"/>
                </a:moveTo>
                <a:lnTo>
                  <a:pt x="2204511" y="1836817"/>
                </a:lnTo>
                <a:lnTo>
                  <a:pt x="2210869" y="1826221"/>
                </a:lnTo>
                <a:lnTo>
                  <a:pt x="2210869" y="1821982"/>
                </a:lnTo>
                <a:lnTo>
                  <a:pt x="2202391" y="1826221"/>
                </a:lnTo>
                <a:close/>
                <a:moveTo>
                  <a:pt x="835762" y="1753991"/>
                </a:moveTo>
                <a:lnTo>
                  <a:pt x="836502" y="1745546"/>
                </a:lnTo>
                <a:lnTo>
                  <a:pt x="833836" y="1751694"/>
                </a:lnTo>
                <a:close/>
                <a:moveTo>
                  <a:pt x="2221465" y="1877084"/>
                </a:moveTo>
                <a:lnTo>
                  <a:pt x="2227823" y="1877084"/>
                </a:lnTo>
                <a:cubicBezTo>
                  <a:pt x="2230296" y="1872492"/>
                  <a:pt x="2231708" y="1866841"/>
                  <a:pt x="2232062" y="1860130"/>
                </a:cubicBezTo>
                <a:close/>
                <a:moveTo>
                  <a:pt x="2191795" y="1894039"/>
                </a:moveTo>
                <a:lnTo>
                  <a:pt x="2198153" y="1855891"/>
                </a:lnTo>
                <a:lnTo>
                  <a:pt x="2187556" y="1853772"/>
                </a:lnTo>
                <a:cubicBezTo>
                  <a:pt x="2187468" y="1854743"/>
                  <a:pt x="2187115" y="1855450"/>
                  <a:pt x="2186496" y="1855891"/>
                </a:cubicBezTo>
                <a:cubicBezTo>
                  <a:pt x="2185878" y="1856333"/>
                  <a:pt x="2185525" y="1857039"/>
                  <a:pt x="2185437" y="1858010"/>
                </a:cubicBezTo>
                <a:lnTo>
                  <a:pt x="2185437" y="1868607"/>
                </a:lnTo>
                <a:cubicBezTo>
                  <a:pt x="2185437" y="1872978"/>
                  <a:pt x="2185967" y="1877482"/>
                  <a:pt x="2187026" y="1882118"/>
                </a:cubicBezTo>
                <a:cubicBezTo>
                  <a:pt x="2188086" y="1886754"/>
                  <a:pt x="2189675" y="1890727"/>
                  <a:pt x="2191795" y="1894039"/>
                </a:cubicBezTo>
                <a:close/>
                <a:moveTo>
                  <a:pt x="2200272" y="1930067"/>
                </a:moveTo>
                <a:lnTo>
                  <a:pt x="2208749" y="1930067"/>
                </a:lnTo>
                <a:lnTo>
                  <a:pt x="2210869" y="1910993"/>
                </a:lnTo>
                <a:lnTo>
                  <a:pt x="2208749" y="1898277"/>
                </a:lnTo>
                <a:lnTo>
                  <a:pt x="2196033" y="1910993"/>
                </a:lnTo>
                <a:cubicBezTo>
                  <a:pt x="2196519" y="1907814"/>
                  <a:pt x="2195018" y="1906225"/>
                  <a:pt x="2191530" y="1906225"/>
                </a:cubicBezTo>
                <a:cubicBezTo>
                  <a:pt x="2188042" y="1906225"/>
                  <a:pt x="2186011" y="1907814"/>
                  <a:pt x="2185437" y="1910993"/>
                </a:cubicBezTo>
                <a:close/>
                <a:moveTo>
                  <a:pt x="820209" y="1810068"/>
                </a:moveTo>
                <a:lnTo>
                  <a:pt x="820394" y="1807957"/>
                </a:lnTo>
                <a:cubicBezTo>
                  <a:pt x="821332" y="1801302"/>
                  <a:pt x="818825" y="1797537"/>
                  <a:pt x="812874" y="1796660"/>
                </a:cubicBezTo>
                <a:close/>
                <a:moveTo>
                  <a:pt x="2181198" y="1978811"/>
                </a:moveTo>
                <a:cubicBezTo>
                  <a:pt x="2183671" y="1976339"/>
                  <a:pt x="2185084" y="1972807"/>
                  <a:pt x="2185437" y="1968215"/>
                </a:cubicBezTo>
                <a:lnTo>
                  <a:pt x="2183317" y="1968215"/>
                </a:lnTo>
                <a:cubicBezTo>
                  <a:pt x="2182302" y="1970246"/>
                  <a:pt x="2181684" y="1972012"/>
                  <a:pt x="2181463" y="1973513"/>
                </a:cubicBezTo>
                <a:cubicBezTo>
                  <a:pt x="2181242" y="1975014"/>
                  <a:pt x="2181154" y="1976780"/>
                  <a:pt x="2181198" y="1978811"/>
                </a:cubicBezTo>
                <a:close/>
                <a:moveTo>
                  <a:pt x="743245" y="1862889"/>
                </a:moveTo>
                <a:lnTo>
                  <a:pt x="750134" y="1857111"/>
                </a:lnTo>
                <a:cubicBezTo>
                  <a:pt x="749075" y="1856043"/>
                  <a:pt x="748257" y="1855262"/>
                  <a:pt x="747680" y="1854768"/>
                </a:cubicBezTo>
                <a:cubicBezTo>
                  <a:pt x="747103" y="1854274"/>
                  <a:pt x="747340" y="1853586"/>
                  <a:pt x="748393" y="1852703"/>
                </a:cubicBezTo>
                <a:cubicBezTo>
                  <a:pt x="748930" y="1850623"/>
                  <a:pt x="750522" y="1848635"/>
                  <a:pt x="753170" y="1846740"/>
                </a:cubicBezTo>
                <a:lnTo>
                  <a:pt x="764282" y="1841332"/>
                </a:lnTo>
                <a:lnTo>
                  <a:pt x="768134" y="1845924"/>
                </a:lnTo>
                <a:cubicBezTo>
                  <a:pt x="771152" y="1839806"/>
                  <a:pt x="772930" y="1835708"/>
                  <a:pt x="773467" y="1833627"/>
                </a:cubicBezTo>
                <a:cubicBezTo>
                  <a:pt x="778581" y="1827870"/>
                  <a:pt x="783695" y="1822114"/>
                  <a:pt x="788809" y="1816357"/>
                </a:cubicBezTo>
                <a:cubicBezTo>
                  <a:pt x="793923" y="1810600"/>
                  <a:pt x="797019" y="1803603"/>
                  <a:pt x="798096" y="1795365"/>
                </a:cubicBezTo>
                <a:lnTo>
                  <a:pt x="808206" y="1777104"/>
                </a:lnTo>
                <a:cubicBezTo>
                  <a:pt x="811438" y="1775127"/>
                  <a:pt x="813539" y="1772386"/>
                  <a:pt x="814512" y="1768881"/>
                </a:cubicBezTo>
                <a:cubicBezTo>
                  <a:pt x="815484" y="1765376"/>
                  <a:pt x="816049" y="1761969"/>
                  <a:pt x="816206" y="1758659"/>
                </a:cubicBezTo>
                <a:cubicBezTo>
                  <a:pt x="818094" y="1749250"/>
                  <a:pt x="823149" y="1740120"/>
                  <a:pt x="831371" y="1731268"/>
                </a:cubicBezTo>
                <a:cubicBezTo>
                  <a:pt x="839594" y="1722415"/>
                  <a:pt x="844649" y="1713285"/>
                  <a:pt x="846537" y="1703877"/>
                </a:cubicBezTo>
                <a:lnTo>
                  <a:pt x="855538" y="1698283"/>
                </a:lnTo>
                <a:cubicBezTo>
                  <a:pt x="857095" y="1694165"/>
                  <a:pt x="859313" y="1690105"/>
                  <a:pt x="862190" y="1686102"/>
                </a:cubicBezTo>
                <a:cubicBezTo>
                  <a:pt x="865067" y="1682099"/>
                  <a:pt x="867812" y="1678085"/>
                  <a:pt x="870426" y="1674059"/>
                </a:cubicBezTo>
                <a:lnTo>
                  <a:pt x="871721" y="1659281"/>
                </a:lnTo>
                <a:cubicBezTo>
                  <a:pt x="863785" y="1661333"/>
                  <a:pt x="856518" y="1666369"/>
                  <a:pt x="849920" y="1674389"/>
                </a:cubicBezTo>
                <a:cubicBezTo>
                  <a:pt x="843323" y="1682409"/>
                  <a:pt x="839565" y="1689880"/>
                  <a:pt x="838648" y="1696803"/>
                </a:cubicBezTo>
                <a:cubicBezTo>
                  <a:pt x="836456" y="1696522"/>
                  <a:pt x="834506" y="1696528"/>
                  <a:pt x="832796" y="1696822"/>
                </a:cubicBezTo>
                <a:cubicBezTo>
                  <a:pt x="831086" y="1697115"/>
                  <a:pt x="830098" y="1698269"/>
                  <a:pt x="829833" y="1700285"/>
                </a:cubicBezTo>
                <a:cubicBezTo>
                  <a:pt x="829808" y="1703607"/>
                  <a:pt x="829553" y="1706509"/>
                  <a:pt x="829069" y="1708993"/>
                </a:cubicBezTo>
                <a:cubicBezTo>
                  <a:pt x="828586" y="1711477"/>
                  <a:pt x="826359" y="1712612"/>
                  <a:pt x="822389" y="1712397"/>
                </a:cubicBezTo>
                <a:lnTo>
                  <a:pt x="791131" y="1777735"/>
                </a:lnTo>
                <a:cubicBezTo>
                  <a:pt x="784446" y="1777149"/>
                  <a:pt x="780742" y="1778951"/>
                  <a:pt x="780020" y="1783143"/>
                </a:cubicBezTo>
                <a:cubicBezTo>
                  <a:pt x="779834" y="1787293"/>
                  <a:pt x="779235" y="1790077"/>
                  <a:pt x="778224" y="1791495"/>
                </a:cubicBezTo>
                <a:cubicBezTo>
                  <a:pt x="777213" y="1792914"/>
                  <a:pt x="774689" y="1793402"/>
                  <a:pt x="770650" y="1792959"/>
                </a:cubicBezTo>
                <a:lnTo>
                  <a:pt x="758243" y="1813145"/>
                </a:lnTo>
                <a:cubicBezTo>
                  <a:pt x="757946" y="1816532"/>
                  <a:pt x="756948" y="1821852"/>
                  <a:pt x="755248" y="1829105"/>
                </a:cubicBezTo>
                <a:cubicBezTo>
                  <a:pt x="753549" y="1836357"/>
                  <a:pt x="751264" y="1844223"/>
                  <a:pt x="748393" y="1852703"/>
                </a:cubicBezTo>
                <a:cubicBezTo>
                  <a:pt x="745529" y="1857062"/>
                  <a:pt x="743813" y="1860457"/>
                  <a:pt x="743245" y="1862889"/>
                </a:cubicBezTo>
                <a:close/>
                <a:moveTo>
                  <a:pt x="2145170" y="1991527"/>
                </a:moveTo>
                <a:lnTo>
                  <a:pt x="2157886" y="1989408"/>
                </a:lnTo>
                <a:cubicBezTo>
                  <a:pt x="2160182" y="1984066"/>
                  <a:pt x="2162478" y="1978326"/>
                  <a:pt x="2164774" y="1972188"/>
                </a:cubicBezTo>
                <a:cubicBezTo>
                  <a:pt x="2167069" y="1966051"/>
                  <a:pt x="2168306" y="1959782"/>
                  <a:pt x="2168482" y="1953379"/>
                </a:cubicBezTo>
                <a:cubicBezTo>
                  <a:pt x="2170557" y="1948920"/>
                  <a:pt x="2172765" y="1944063"/>
                  <a:pt x="2175105" y="1938809"/>
                </a:cubicBezTo>
                <a:cubicBezTo>
                  <a:pt x="2177445" y="1933555"/>
                  <a:pt x="2180183" y="1929228"/>
                  <a:pt x="2183317" y="1925829"/>
                </a:cubicBezTo>
                <a:lnTo>
                  <a:pt x="2170602" y="1925829"/>
                </a:lnTo>
                <a:cubicBezTo>
                  <a:pt x="2169895" y="1933952"/>
                  <a:pt x="2167069" y="1941017"/>
                  <a:pt x="2162124" y="1947021"/>
                </a:cubicBezTo>
                <a:cubicBezTo>
                  <a:pt x="2157179" y="1953026"/>
                  <a:pt x="2154354" y="1960090"/>
                  <a:pt x="2153647" y="1968215"/>
                </a:cubicBezTo>
                <a:lnTo>
                  <a:pt x="2140931" y="1985169"/>
                </a:lnTo>
                <a:cubicBezTo>
                  <a:pt x="2140048" y="1986361"/>
                  <a:pt x="2140225" y="1987686"/>
                  <a:pt x="2141461" y="1989143"/>
                </a:cubicBezTo>
                <a:cubicBezTo>
                  <a:pt x="2142697" y="1990600"/>
                  <a:pt x="2143934" y="1991395"/>
                  <a:pt x="2145170" y="1991527"/>
                </a:cubicBezTo>
                <a:close/>
                <a:moveTo>
                  <a:pt x="740839" y="1890335"/>
                </a:moveTo>
                <a:lnTo>
                  <a:pt x="741985" y="1888683"/>
                </a:lnTo>
                <a:lnTo>
                  <a:pt x="736616" y="1889965"/>
                </a:lnTo>
                <a:close/>
                <a:moveTo>
                  <a:pt x="710838" y="1898874"/>
                </a:moveTo>
                <a:cubicBezTo>
                  <a:pt x="713756" y="1898952"/>
                  <a:pt x="716411" y="1899008"/>
                  <a:pt x="718801" y="1899040"/>
                </a:cubicBezTo>
                <a:cubicBezTo>
                  <a:pt x="721151" y="1894991"/>
                  <a:pt x="723368" y="1890931"/>
                  <a:pt x="725454" y="1886859"/>
                </a:cubicBezTo>
                <a:cubicBezTo>
                  <a:pt x="727539" y="1882787"/>
                  <a:pt x="730284" y="1878773"/>
                  <a:pt x="733690" y="1874816"/>
                </a:cubicBezTo>
                <a:cubicBezTo>
                  <a:pt x="729467" y="1874446"/>
                  <a:pt x="725430" y="1871965"/>
                  <a:pt x="721578" y="1867372"/>
                </a:cubicBezTo>
                <a:lnTo>
                  <a:pt x="713393" y="1887929"/>
                </a:lnTo>
                <a:cubicBezTo>
                  <a:pt x="712105" y="1888968"/>
                  <a:pt x="710662" y="1890260"/>
                  <a:pt x="709064" y="1891804"/>
                </a:cubicBezTo>
                <a:cubicBezTo>
                  <a:pt x="707466" y="1893349"/>
                  <a:pt x="706551" y="1894686"/>
                  <a:pt x="706319" y="1895819"/>
                </a:cubicBezTo>
                <a:cubicBezTo>
                  <a:pt x="706413" y="1897777"/>
                  <a:pt x="707920" y="1898795"/>
                  <a:pt x="710838" y="1898874"/>
                </a:cubicBezTo>
                <a:close/>
                <a:moveTo>
                  <a:pt x="705174" y="1957414"/>
                </a:moveTo>
                <a:lnTo>
                  <a:pt x="713989" y="1953932"/>
                </a:lnTo>
                <a:cubicBezTo>
                  <a:pt x="715051" y="1945870"/>
                  <a:pt x="717075" y="1938956"/>
                  <a:pt x="720063" y="1933190"/>
                </a:cubicBezTo>
                <a:cubicBezTo>
                  <a:pt x="716657" y="1937146"/>
                  <a:pt x="713912" y="1941161"/>
                  <a:pt x="711827" y="1945233"/>
                </a:cubicBezTo>
                <a:cubicBezTo>
                  <a:pt x="709741" y="1949305"/>
                  <a:pt x="707524" y="1953365"/>
                  <a:pt x="705174" y="1957414"/>
                </a:cubicBezTo>
                <a:close/>
                <a:moveTo>
                  <a:pt x="2102784" y="2080538"/>
                </a:moveTo>
                <a:cubicBezTo>
                  <a:pt x="2103799" y="2080406"/>
                  <a:pt x="2104417" y="2079611"/>
                  <a:pt x="2104638" y="2078154"/>
                </a:cubicBezTo>
                <a:cubicBezTo>
                  <a:pt x="2104859" y="2076697"/>
                  <a:pt x="2104947" y="2075372"/>
                  <a:pt x="2104903" y="2074180"/>
                </a:cubicBezTo>
                <a:cubicBezTo>
                  <a:pt x="2108391" y="2069544"/>
                  <a:pt x="2112012" y="2063451"/>
                  <a:pt x="2115764" y="2055901"/>
                </a:cubicBezTo>
                <a:cubicBezTo>
                  <a:pt x="2119517" y="2048351"/>
                  <a:pt x="2121548" y="2041728"/>
                  <a:pt x="2121857" y="2036033"/>
                </a:cubicBezTo>
                <a:lnTo>
                  <a:pt x="2113380" y="2036033"/>
                </a:lnTo>
                <a:cubicBezTo>
                  <a:pt x="2111349" y="2042744"/>
                  <a:pt x="2109053" y="2048925"/>
                  <a:pt x="2106492" y="2054576"/>
                </a:cubicBezTo>
                <a:cubicBezTo>
                  <a:pt x="2103932" y="2060228"/>
                  <a:pt x="2100576" y="2063230"/>
                  <a:pt x="2096426" y="2063584"/>
                </a:cubicBezTo>
                <a:cubicBezTo>
                  <a:pt x="2096558" y="2065217"/>
                  <a:pt x="2097353" y="2068308"/>
                  <a:pt x="2098810" y="2072856"/>
                </a:cubicBezTo>
                <a:cubicBezTo>
                  <a:pt x="2100267" y="2077403"/>
                  <a:pt x="2101592" y="2079964"/>
                  <a:pt x="2102784" y="2080538"/>
                </a:cubicBezTo>
                <a:close/>
                <a:moveTo>
                  <a:pt x="688545" y="1977231"/>
                </a:moveTo>
                <a:cubicBezTo>
                  <a:pt x="689236" y="1973391"/>
                  <a:pt x="688779" y="1970514"/>
                  <a:pt x="687174" y="1968601"/>
                </a:cubicBezTo>
                <a:lnTo>
                  <a:pt x="682951" y="1968230"/>
                </a:lnTo>
                <a:cubicBezTo>
                  <a:pt x="681161" y="1968428"/>
                  <a:pt x="680334" y="1969774"/>
                  <a:pt x="680470" y="1972268"/>
                </a:cubicBezTo>
                <a:cubicBezTo>
                  <a:pt x="680293" y="1974291"/>
                  <a:pt x="680713" y="1975569"/>
                  <a:pt x="681730" y="1976101"/>
                </a:cubicBezTo>
                <a:cubicBezTo>
                  <a:pt x="682747" y="1976633"/>
                  <a:pt x="684315" y="1976948"/>
                  <a:pt x="686434" y="1977046"/>
                </a:cubicBezTo>
                <a:close/>
                <a:moveTo>
                  <a:pt x="2090068" y="2105970"/>
                </a:moveTo>
                <a:cubicBezTo>
                  <a:pt x="2093114" y="2103718"/>
                  <a:pt x="2094969" y="2100804"/>
                  <a:pt x="2095631" y="2097228"/>
                </a:cubicBezTo>
                <a:cubicBezTo>
                  <a:pt x="2096293" y="2093651"/>
                  <a:pt x="2096558" y="2090208"/>
                  <a:pt x="2096426" y="2086896"/>
                </a:cubicBezTo>
                <a:lnTo>
                  <a:pt x="2090068" y="2089015"/>
                </a:lnTo>
                <a:close/>
                <a:moveTo>
                  <a:pt x="2070994" y="2133521"/>
                </a:moveTo>
                <a:lnTo>
                  <a:pt x="2087949" y="2118686"/>
                </a:lnTo>
                <a:lnTo>
                  <a:pt x="2087948" y="2110208"/>
                </a:lnTo>
                <a:lnTo>
                  <a:pt x="2081591" y="2108089"/>
                </a:lnTo>
                <a:lnTo>
                  <a:pt x="2081590" y="2118686"/>
                </a:lnTo>
                <a:lnTo>
                  <a:pt x="2066755" y="2118686"/>
                </a:lnTo>
                <a:lnTo>
                  <a:pt x="2066755" y="2127163"/>
                </a:lnTo>
                <a:close/>
                <a:moveTo>
                  <a:pt x="2060397" y="2146237"/>
                </a:moveTo>
                <a:lnTo>
                  <a:pt x="2066755" y="2146237"/>
                </a:lnTo>
                <a:cubicBezTo>
                  <a:pt x="2066844" y="2145177"/>
                  <a:pt x="2067197" y="2144118"/>
                  <a:pt x="2067815" y="2143058"/>
                </a:cubicBezTo>
                <a:cubicBezTo>
                  <a:pt x="2068433" y="2141998"/>
                  <a:pt x="2068786" y="2140939"/>
                  <a:pt x="2068875" y="2139879"/>
                </a:cubicBezTo>
                <a:cubicBezTo>
                  <a:pt x="2064989" y="2139879"/>
                  <a:pt x="2062163" y="2141998"/>
                  <a:pt x="2060397" y="2146237"/>
                </a:cubicBezTo>
                <a:close/>
                <a:moveTo>
                  <a:pt x="667213" y="2026419"/>
                </a:moveTo>
                <a:lnTo>
                  <a:pt x="668509" y="2011641"/>
                </a:lnTo>
                <a:cubicBezTo>
                  <a:pt x="670708" y="2011833"/>
                  <a:pt x="672689" y="2011475"/>
                  <a:pt x="674454" y="2010566"/>
                </a:cubicBezTo>
                <a:cubicBezTo>
                  <a:pt x="676217" y="2009657"/>
                  <a:pt x="677236" y="2008151"/>
                  <a:pt x="677509" y="2006047"/>
                </a:cubicBezTo>
                <a:cubicBezTo>
                  <a:pt x="677709" y="2003760"/>
                  <a:pt x="677382" y="2001427"/>
                  <a:pt x="676527" y="1999047"/>
                </a:cubicBezTo>
                <a:cubicBezTo>
                  <a:pt x="675672" y="1996667"/>
                  <a:pt x="674197" y="1995297"/>
                  <a:pt x="672101" y="1994936"/>
                </a:cubicBezTo>
                <a:cubicBezTo>
                  <a:pt x="671073" y="1995023"/>
                  <a:pt x="670396" y="1995673"/>
                  <a:pt x="670068" y="1996885"/>
                </a:cubicBezTo>
                <a:cubicBezTo>
                  <a:pt x="669740" y="1998097"/>
                  <a:pt x="669591" y="1998793"/>
                  <a:pt x="669619" y="1998973"/>
                </a:cubicBezTo>
                <a:lnTo>
                  <a:pt x="657397" y="2017049"/>
                </a:lnTo>
                <a:close/>
                <a:moveTo>
                  <a:pt x="2045562" y="2169549"/>
                </a:moveTo>
                <a:lnTo>
                  <a:pt x="2045562" y="2163191"/>
                </a:lnTo>
                <a:lnTo>
                  <a:pt x="2043443" y="2163191"/>
                </a:lnTo>
                <a:cubicBezTo>
                  <a:pt x="2043090" y="2165311"/>
                  <a:pt x="2043796" y="2167430"/>
                  <a:pt x="2045562" y="2169549"/>
                </a:cubicBezTo>
                <a:close/>
                <a:moveTo>
                  <a:pt x="656362" y="2053125"/>
                </a:moveTo>
                <a:lnTo>
                  <a:pt x="656917" y="2046791"/>
                </a:lnTo>
                <a:lnTo>
                  <a:pt x="666288" y="2036975"/>
                </a:lnTo>
                <a:lnTo>
                  <a:pt x="666658" y="2032753"/>
                </a:lnTo>
                <a:lnTo>
                  <a:pt x="655362" y="2040272"/>
                </a:lnTo>
                <a:lnTo>
                  <a:pt x="654806" y="2046606"/>
                </a:lnTo>
                <a:cubicBezTo>
                  <a:pt x="654739" y="2046866"/>
                  <a:pt x="654735" y="2047929"/>
                  <a:pt x="654792" y="2049796"/>
                </a:cubicBezTo>
                <a:cubicBezTo>
                  <a:pt x="654851" y="2051662"/>
                  <a:pt x="655374" y="2052772"/>
                  <a:pt x="656362" y="2053125"/>
                </a:cubicBezTo>
                <a:close/>
                <a:moveTo>
                  <a:pt x="2003176" y="2311543"/>
                </a:moveTo>
                <a:lnTo>
                  <a:pt x="2005295" y="2305185"/>
                </a:lnTo>
                <a:lnTo>
                  <a:pt x="1994699" y="2296708"/>
                </a:lnTo>
                <a:cubicBezTo>
                  <a:pt x="1994655" y="2293441"/>
                  <a:pt x="1995273" y="2290438"/>
                  <a:pt x="1996553" y="2287701"/>
                </a:cubicBezTo>
                <a:cubicBezTo>
                  <a:pt x="1997834" y="2284964"/>
                  <a:pt x="2000041" y="2283021"/>
                  <a:pt x="2003176" y="2281873"/>
                </a:cubicBezTo>
                <a:cubicBezTo>
                  <a:pt x="2003397" y="2274455"/>
                  <a:pt x="2003485" y="2267038"/>
                  <a:pt x="2003441" y="2259620"/>
                </a:cubicBezTo>
                <a:cubicBezTo>
                  <a:pt x="2003397" y="2252202"/>
                  <a:pt x="2001896" y="2244785"/>
                  <a:pt x="1998937" y="2237367"/>
                </a:cubicBezTo>
                <a:lnTo>
                  <a:pt x="1981983" y="2264918"/>
                </a:lnTo>
                <a:cubicBezTo>
                  <a:pt x="1986221" y="2271630"/>
                  <a:pt x="1988341" y="2279400"/>
                  <a:pt x="1988341" y="2288231"/>
                </a:cubicBezTo>
                <a:cubicBezTo>
                  <a:pt x="1987149" y="2288143"/>
                  <a:pt x="1985824" y="2288319"/>
                  <a:pt x="1984367" y="2288761"/>
                </a:cubicBezTo>
                <a:cubicBezTo>
                  <a:pt x="1982910" y="2289202"/>
                  <a:pt x="1982115" y="2290438"/>
                  <a:pt x="1981983" y="2292470"/>
                </a:cubicBezTo>
                <a:cubicBezTo>
                  <a:pt x="1982115" y="2294589"/>
                  <a:pt x="1982910" y="2296708"/>
                  <a:pt x="1984367" y="2298827"/>
                </a:cubicBezTo>
                <a:cubicBezTo>
                  <a:pt x="1985824" y="2300947"/>
                  <a:pt x="1987149" y="2303066"/>
                  <a:pt x="1988341" y="2305185"/>
                </a:cubicBezTo>
                <a:close/>
                <a:moveTo>
                  <a:pt x="1199614" y="2292021"/>
                </a:moveTo>
                <a:lnTo>
                  <a:pt x="1210280" y="2267427"/>
                </a:lnTo>
                <a:cubicBezTo>
                  <a:pt x="1210628" y="2267502"/>
                  <a:pt x="1212043" y="2267537"/>
                  <a:pt x="1214526" y="2267533"/>
                </a:cubicBezTo>
                <a:cubicBezTo>
                  <a:pt x="1217008" y="2267529"/>
                  <a:pt x="1218470" y="2267037"/>
                  <a:pt x="1218910" y="2266056"/>
                </a:cubicBezTo>
                <a:lnTo>
                  <a:pt x="1216283" y="2262802"/>
                </a:lnTo>
                <a:lnTo>
                  <a:pt x="1201182" y="2270739"/>
                </a:lnTo>
                <a:lnTo>
                  <a:pt x="1199352" y="2291615"/>
                </a:lnTo>
                <a:close/>
                <a:moveTo>
                  <a:pt x="1168442" y="2354463"/>
                </a:moveTo>
                <a:lnTo>
                  <a:pt x="1180297" y="2332864"/>
                </a:lnTo>
                <a:lnTo>
                  <a:pt x="1179726" y="2333479"/>
                </a:lnTo>
                <a:cubicBezTo>
                  <a:pt x="1175920" y="2339483"/>
                  <a:pt x="1170875" y="2344448"/>
                  <a:pt x="1164592" y="2348374"/>
                </a:cubicBezTo>
                <a:close/>
                <a:moveTo>
                  <a:pt x="1871779" y="2510759"/>
                </a:moveTo>
                <a:cubicBezTo>
                  <a:pt x="1872794" y="2505063"/>
                  <a:pt x="1875002" y="2499500"/>
                  <a:pt x="1878402" y="2494069"/>
                </a:cubicBezTo>
                <a:cubicBezTo>
                  <a:pt x="1881801" y="2488638"/>
                  <a:pt x="1886658" y="2485724"/>
                  <a:pt x="1892972" y="2485327"/>
                </a:cubicBezTo>
                <a:cubicBezTo>
                  <a:pt x="1893237" y="2480117"/>
                  <a:pt x="1894296" y="2475172"/>
                  <a:pt x="1896151" y="2470492"/>
                </a:cubicBezTo>
                <a:cubicBezTo>
                  <a:pt x="1898005" y="2465811"/>
                  <a:pt x="1899065" y="2460866"/>
                  <a:pt x="1899330" y="2455657"/>
                </a:cubicBezTo>
                <a:cubicBezTo>
                  <a:pt x="1892309" y="2456230"/>
                  <a:pt x="1888336" y="2459851"/>
                  <a:pt x="1887409" y="2466518"/>
                </a:cubicBezTo>
                <a:cubicBezTo>
                  <a:pt x="1886481" y="2473185"/>
                  <a:pt x="1886216" y="2479454"/>
                  <a:pt x="1886614" y="2485327"/>
                </a:cubicBezTo>
                <a:cubicBezTo>
                  <a:pt x="1883302" y="2485327"/>
                  <a:pt x="1879858" y="2485857"/>
                  <a:pt x="1876282" y="2486916"/>
                </a:cubicBezTo>
                <a:cubicBezTo>
                  <a:pt x="1872706" y="2487976"/>
                  <a:pt x="1869792" y="2489565"/>
                  <a:pt x="1867540" y="2491685"/>
                </a:cubicBezTo>
                <a:close/>
                <a:moveTo>
                  <a:pt x="759831" y="2425988"/>
                </a:moveTo>
                <a:lnTo>
                  <a:pt x="784905" y="2406912"/>
                </a:lnTo>
                <a:cubicBezTo>
                  <a:pt x="791921" y="2400701"/>
                  <a:pt x="795001" y="2393879"/>
                  <a:pt x="794145" y="2386447"/>
                </a:cubicBezTo>
                <a:cubicBezTo>
                  <a:pt x="793290" y="2379015"/>
                  <a:pt x="794074" y="2374119"/>
                  <a:pt x="796496" y="2371761"/>
                </a:cubicBezTo>
                <a:lnTo>
                  <a:pt x="781533" y="2372577"/>
                </a:lnTo>
                <a:lnTo>
                  <a:pt x="779422" y="2372392"/>
                </a:lnTo>
                <a:lnTo>
                  <a:pt x="779682" y="2393689"/>
                </a:lnTo>
                <a:lnTo>
                  <a:pt x="759386" y="2406802"/>
                </a:lnTo>
                <a:lnTo>
                  <a:pt x="751571" y="2423136"/>
                </a:lnTo>
                <a:close/>
                <a:moveTo>
                  <a:pt x="1090804" y="2465442"/>
                </a:moveTo>
                <a:lnTo>
                  <a:pt x="1095767" y="2457368"/>
                </a:lnTo>
                <a:cubicBezTo>
                  <a:pt x="1093118" y="2459263"/>
                  <a:pt x="1091526" y="2461251"/>
                  <a:pt x="1090989" y="2463331"/>
                </a:cubicBezTo>
                <a:close/>
                <a:moveTo>
                  <a:pt x="1854824" y="2534071"/>
                </a:moveTo>
                <a:cubicBezTo>
                  <a:pt x="1856855" y="2533939"/>
                  <a:pt x="1858091" y="2533144"/>
                  <a:pt x="1858533" y="2531687"/>
                </a:cubicBezTo>
                <a:cubicBezTo>
                  <a:pt x="1858974" y="2530230"/>
                  <a:pt x="1859151" y="2528905"/>
                  <a:pt x="1859063" y="2527713"/>
                </a:cubicBezTo>
                <a:lnTo>
                  <a:pt x="1850585" y="2525594"/>
                </a:lnTo>
                <a:cubicBezTo>
                  <a:pt x="1850630" y="2526874"/>
                  <a:pt x="1851071" y="2528552"/>
                  <a:pt x="1851910" y="2530627"/>
                </a:cubicBezTo>
                <a:cubicBezTo>
                  <a:pt x="1852749" y="2532702"/>
                  <a:pt x="1853720" y="2533850"/>
                  <a:pt x="1854824" y="2534071"/>
                </a:cubicBezTo>
                <a:close/>
                <a:moveTo>
                  <a:pt x="1814557" y="2695139"/>
                </a:moveTo>
                <a:cubicBezTo>
                  <a:pt x="1815175" y="2686838"/>
                  <a:pt x="1817648" y="2679067"/>
                  <a:pt x="1821975" y="2671827"/>
                </a:cubicBezTo>
                <a:cubicBezTo>
                  <a:pt x="1826302" y="2664585"/>
                  <a:pt x="1828774" y="2656814"/>
                  <a:pt x="1829392" y="2648514"/>
                </a:cubicBezTo>
                <a:lnTo>
                  <a:pt x="1837870" y="2663349"/>
                </a:lnTo>
                <a:lnTo>
                  <a:pt x="1835750" y="2680304"/>
                </a:lnTo>
                <a:cubicBezTo>
                  <a:pt x="1830496" y="2680922"/>
                  <a:pt x="1827759" y="2683394"/>
                  <a:pt x="1827538" y="2687721"/>
                </a:cubicBezTo>
                <a:cubicBezTo>
                  <a:pt x="1827317" y="2692048"/>
                  <a:pt x="1822990" y="2694521"/>
                  <a:pt x="1814557" y="2695139"/>
                </a:cubicBezTo>
                <a:close/>
                <a:moveTo>
                  <a:pt x="1736705" y="2690217"/>
                </a:moveTo>
                <a:lnTo>
                  <a:pt x="1741941" y="2688471"/>
                </a:lnTo>
                <a:lnTo>
                  <a:pt x="1737702" y="2688472"/>
                </a:lnTo>
                <a:close/>
                <a:moveTo>
                  <a:pt x="732388" y="2616981"/>
                </a:moveTo>
                <a:lnTo>
                  <a:pt x="733052" y="2616641"/>
                </a:lnTo>
                <a:lnTo>
                  <a:pt x="738317" y="2605544"/>
                </a:lnTo>
                <a:lnTo>
                  <a:pt x="737765" y="2604886"/>
                </a:lnTo>
                <a:lnTo>
                  <a:pt x="740970" y="2599955"/>
                </a:lnTo>
                <a:lnTo>
                  <a:pt x="741351" y="2599152"/>
                </a:lnTo>
                <a:lnTo>
                  <a:pt x="741625" y="2598947"/>
                </a:lnTo>
                <a:lnTo>
                  <a:pt x="745450" y="2593061"/>
                </a:lnTo>
                <a:cubicBezTo>
                  <a:pt x="748729" y="2588517"/>
                  <a:pt x="749662" y="2584964"/>
                  <a:pt x="748246" y="2582403"/>
                </a:cubicBezTo>
                <a:lnTo>
                  <a:pt x="734468" y="2593959"/>
                </a:lnTo>
                <a:lnTo>
                  <a:pt x="734126" y="2594387"/>
                </a:lnTo>
                <a:lnTo>
                  <a:pt x="732230" y="2597023"/>
                </a:lnTo>
                <a:lnTo>
                  <a:pt x="730196" y="2602041"/>
                </a:lnTo>
                <a:lnTo>
                  <a:pt x="731247" y="2606442"/>
                </a:lnTo>
                <a:lnTo>
                  <a:pt x="726401" y="2611408"/>
                </a:lnTo>
                <a:lnTo>
                  <a:pt x="724425" y="2616283"/>
                </a:lnTo>
                <a:close/>
                <a:moveTo>
                  <a:pt x="1758896" y="2709665"/>
                </a:moveTo>
                <a:lnTo>
                  <a:pt x="1765253" y="2688472"/>
                </a:lnTo>
                <a:cubicBezTo>
                  <a:pt x="1766446" y="2687324"/>
                  <a:pt x="1767770" y="2685911"/>
                  <a:pt x="1769227" y="2684233"/>
                </a:cubicBezTo>
                <a:cubicBezTo>
                  <a:pt x="1770684" y="2682555"/>
                  <a:pt x="1771479" y="2681143"/>
                  <a:pt x="1771612" y="2679994"/>
                </a:cubicBezTo>
                <a:cubicBezTo>
                  <a:pt x="1771347" y="2678052"/>
                  <a:pt x="1769757" y="2677169"/>
                  <a:pt x="1766843" y="2677345"/>
                </a:cubicBezTo>
                <a:cubicBezTo>
                  <a:pt x="1763929" y="2677522"/>
                  <a:pt x="1761280" y="2677699"/>
                  <a:pt x="1758895" y="2677875"/>
                </a:cubicBezTo>
                <a:cubicBezTo>
                  <a:pt x="1756909" y="2682114"/>
                  <a:pt x="1755054" y="2686353"/>
                  <a:pt x="1753332" y="2690591"/>
                </a:cubicBezTo>
                <a:cubicBezTo>
                  <a:pt x="1751610" y="2694830"/>
                  <a:pt x="1749226" y="2699068"/>
                  <a:pt x="1746180" y="2703307"/>
                </a:cubicBezTo>
                <a:cubicBezTo>
                  <a:pt x="1750418" y="2703307"/>
                  <a:pt x="1754657" y="2705426"/>
                  <a:pt x="1758896" y="2709665"/>
                </a:cubicBezTo>
                <a:close/>
                <a:moveTo>
                  <a:pt x="1674123" y="2788079"/>
                </a:moveTo>
                <a:lnTo>
                  <a:pt x="1665646" y="2775363"/>
                </a:lnTo>
                <a:lnTo>
                  <a:pt x="1665646" y="2777483"/>
                </a:lnTo>
                <a:cubicBezTo>
                  <a:pt x="1665293" y="2784194"/>
                  <a:pt x="1668118" y="2787726"/>
                  <a:pt x="1674123" y="2788079"/>
                </a:cubicBezTo>
                <a:close/>
                <a:moveTo>
                  <a:pt x="666243" y="2721810"/>
                </a:moveTo>
                <a:cubicBezTo>
                  <a:pt x="667656" y="2713778"/>
                  <a:pt x="671088" y="2706988"/>
                  <a:pt x="676538" y="2701438"/>
                </a:cubicBezTo>
                <a:cubicBezTo>
                  <a:pt x="681989" y="2695888"/>
                  <a:pt x="685421" y="2689097"/>
                  <a:pt x="686834" y="2681066"/>
                </a:cubicBezTo>
                <a:lnTo>
                  <a:pt x="700982" y="2665287"/>
                </a:lnTo>
                <a:cubicBezTo>
                  <a:pt x="701966" y="2664176"/>
                  <a:pt x="701906" y="2662841"/>
                  <a:pt x="700801" y="2661282"/>
                </a:cubicBezTo>
                <a:lnTo>
                  <a:pt x="697759" y="2658927"/>
                </a:lnTo>
                <a:lnTo>
                  <a:pt x="696692" y="2660853"/>
                </a:lnTo>
                <a:lnTo>
                  <a:pt x="683100" y="2670299"/>
                </a:lnTo>
                <a:cubicBezTo>
                  <a:pt x="680620" y="2672298"/>
                  <a:pt x="678645" y="2674606"/>
                  <a:pt x="677174" y="2677225"/>
                </a:cubicBezTo>
                <a:cubicBezTo>
                  <a:pt x="675703" y="2679845"/>
                  <a:pt x="675839" y="2682338"/>
                  <a:pt x="677582" y="2684707"/>
                </a:cubicBezTo>
                <a:lnTo>
                  <a:pt x="667656" y="2700857"/>
                </a:lnTo>
                <a:cubicBezTo>
                  <a:pt x="668095" y="2707987"/>
                  <a:pt x="665459" y="2713783"/>
                  <a:pt x="659749" y="2718247"/>
                </a:cubicBezTo>
                <a:lnTo>
                  <a:pt x="658440" y="2721126"/>
                </a:lnTo>
                <a:close/>
                <a:moveTo>
                  <a:pt x="1655049" y="2841062"/>
                </a:moveTo>
                <a:lnTo>
                  <a:pt x="1657169" y="2834704"/>
                </a:lnTo>
                <a:lnTo>
                  <a:pt x="1655049" y="2832585"/>
                </a:lnTo>
                <a:close/>
                <a:moveTo>
                  <a:pt x="599280" y="2781890"/>
                </a:moveTo>
                <a:lnTo>
                  <a:pt x="611317" y="2765926"/>
                </a:lnTo>
                <a:lnTo>
                  <a:pt x="604983" y="2765371"/>
                </a:lnTo>
                <a:cubicBezTo>
                  <a:pt x="602119" y="2769729"/>
                  <a:pt x="600218" y="2775235"/>
                  <a:pt x="599280" y="2781890"/>
                </a:cubicBezTo>
                <a:close/>
                <a:moveTo>
                  <a:pt x="643060" y="2792110"/>
                </a:moveTo>
                <a:cubicBezTo>
                  <a:pt x="643233" y="2791150"/>
                  <a:pt x="643647" y="2790477"/>
                  <a:pt x="644301" y="2790092"/>
                </a:cubicBezTo>
                <a:cubicBezTo>
                  <a:pt x="644955" y="2789706"/>
                  <a:pt x="645369" y="2789033"/>
                  <a:pt x="645542" y="2788073"/>
                </a:cubicBezTo>
                <a:lnTo>
                  <a:pt x="646467" y="2777517"/>
                </a:lnTo>
                <a:cubicBezTo>
                  <a:pt x="646849" y="2773162"/>
                  <a:pt x="646714" y="2768630"/>
                  <a:pt x="646064" y="2763919"/>
                </a:cubicBezTo>
                <a:cubicBezTo>
                  <a:pt x="645413" y="2759208"/>
                  <a:pt x="644176" y="2755111"/>
                  <a:pt x="642354" y="2751627"/>
                </a:cubicBezTo>
                <a:lnTo>
                  <a:pt x="632689" y="2789074"/>
                </a:lnTo>
                <a:close/>
                <a:moveTo>
                  <a:pt x="617061" y="2821743"/>
                </a:moveTo>
                <a:lnTo>
                  <a:pt x="625876" y="2818261"/>
                </a:lnTo>
                <a:lnTo>
                  <a:pt x="635616" y="2804222"/>
                </a:lnTo>
                <a:lnTo>
                  <a:pt x="624690" y="2807520"/>
                </a:lnTo>
                <a:lnTo>
                  <a:pt x="617431" y="2817520"/>
                </a:lnTo>
                <a:close/>
                <a:moveTo>
                  <a:pt x="1627498" y="2930073"/>
                </a:moveTo>
                <a:cubicBezTo>
                  <a:pt x="1635225" y="2927336"/>
                  <a:pt x="1642024" y="2921684"/>
                  <a:pt x="1647897" y="2913119"/>
                </a:cubicBezTo>
                <a:cubicBezTo>
                  <a:pt x="1653769" y="2904553"/>
                  <a:pt x="1656859" y="2896783"/>
                  <a:pt x="1657169" y="2889806"/>
                </a:cubicBezTo>
                <a:cubicBezTo>
                  <a:pt x="1659376" y="2889895"/>
                  <a:pt x="1661319" y="2889718"/>
                  <a:pt x="1662997" y="2889277"/>
                </a:cubicBezTo>
                <a:cubicBezTo>
                  <a:pt x="1664674" y="2888835"/>
                  <a:pt x="1665557" y="2887599"/>
                  <a:pt x="1665646" y="2885568"/>
                </a:cubicBezTo>
                <a:cubicBezTo>
                  <a:pt x="1665381" y="2882256"/>
                  <a:pt x="1665381" y="2879342"/>
                  <a:pt x="1665646" y="2876826"/>
                </a:cubicBezTo>
                <a:cubicBezTo>
                  <a:pt x="1665911" y="2874309"/>
                  <a:pt x="1668030" y="2872984"/>
                  <a:pt x="1672004" y="2872852"/>
                </a:cubicBezTo>
                <a:lnTo>
                  <a:pt x="1697435" y="2805034"/>
                </a:lnTo>
                <a:cubicBezTo>
                  <a:pt x="1704147" y="2805034"/>
                  <a:pt x="1707679" y="2802915"/>
                  <a:pt x="1708032" y="2798676"/>
                </a:cubicBezTo>
                <a:cubicBezTo>
                  <a:pt x="1707855" y="2794526"/>
                  <a:pt x="1708209" y="2791700"/>
                  <a:pt x="1709092" y="2790199"/>
                </a:cubicBezTo>
                <a:cubicBezTo>
                  <a:pt x="1709975" y="2788697"/>
                  <a:pt x="1712447" y="2787991"/>
                  <a:pt x="1716509" y="2788080"/>
                </a:cubicBezTo>
                <a:lnTo>
                  <a:pt x="1727106" y="2766886"/>
                </a:lnTo>
                <a:cubicBezTo>
                  <a:pt x="1727106" y="2763486"/>
                  <a:pt x="1727636" y="2758100"/>
                  <a:pt x="1728695" y="2750727"/>
                </a:cubicBezTo>
                <a:cubicBezTo>
                  <a:pt x="1729755" y="2743353"/>
                  <a:pt x="1731344" y="2735317"/>
                  <a:pt x="1733464" y="2726619"/>
                </a:cubicBezTo>
                <a:cubicBezTo>
                  <a:pt x="1735936" y="2722028"/>
                  <a:pt x="1737349" y="2718495"/>
                  <a:pt x="1737703" y="2716023"/>
                </a:cubicBezTo>
                <a:lnTo>
                  <a:pt x="1731345" y="2722381"/>
                </a:lnTo>
                <a:cubicBezTo>
                  <a:pt x="1732492" y="2723352"/>
                  <a:pt x="1733375" y="2724058"/>
                  <a:pt x="1733994" y="2724500"/>
                </a:cubicBezTo>
                <a:cubicBezTo>
                  <a:pt x="1734612" y="2724941"/>
                  <a:pt x="1734435" y="2725648"/>
                  <a:pt x="1733464" y="2726619"/>
                </a:cubicBezTo>
                <a:cubicBezTo>
                  <a:pt x="1733111" y="2728739"/>
                  <a:pt x="1731698" y="2730858"/>
                  <a:pt x="1729225" y="2732977"/>
                </a:cubicBezTo>
                <a:lnTo>
                  <a:pt x="1718629" y="2739335"/>
                </a:lnTo>
                <a:lnTo>
                  <a:pt x="1714390" y="2735097"/>
                </a:lnTo>
                <a:cubicBezTo>
                  <a:pt x="1711918" y="2741455"/>
                  <a:pt x="1710504" y="2745693"/>
                  <a:pt x="1710152" y="2747812"/>
                </a:cubicBezTo>
                <a:cubicBezTo>
                  <a:pt x="1705560" y="2753994"/>
                  <a:pt x="1700968" y="2760175"/>
                  <a:pt x="1696376" y="2766357"/>
                </a:cubicBezTo>
                <a:cubicBezTo>
                  <a:pt x="1691784" y="2772538"/>
                  <a:pt x="1689312" y="2779779"/>
                  <a:pt x="1688958" y="2788079"/>
                </a:cubicBezTo>
                <a:lnTo>
                  <a:pt x="1680481" y="2807153"/>
                </a:lnTo>
                <a:cubicBezTo>
                  <a:pt x="1677435" y="2809405"/>
                  <a:pt x="1675580" y="2812319"/>
                  <a:pt x="1674918" y="2815896"/>
                </a:cubicBezTo>
                <a:cubicBezTo>
                  <a:pt x="1674256" y="2819472"/>
                  <a:pt x="1673991" y="2822916"/>
                  <a:pt x="1674123" y="2826227"/>
                </a:cubicBezTo>
                <a:cubicBezTo>
                  <a:pt x="1673063" y="2835764"/>
                  <a:pt x="1668825" y="2845301"/>
                  <a:pt x="1661407" y="2854837"/>
                </a:cubicBezTo>
                <a:cubicBezTo>
                  <a:pt x="1653989" y="2864375"/>
                  <a:pt x="1649751" y="2873911"/>
                  <a:pt x="1648691" y="2883448"/>
                </a:cubicBezTo>
                <a:lnTo>
                  <a:pt x="1640214" y="2889806"/>
                </a:lnTo>
                <a:cubicBezTo>
                  <a:pt x="1639022" y="2894045"/>
                  <a:pt x="1637168" y="2898284"/>
                  <a:pt x="1634651" y="2902522"/>
                </a:cubicBezTo>
                <a:cubicBezTo>
                  <a:pt x="1632134" y="2906761"/>
                  <a:pt x="1629750" y="2911000"/>
                  <a:pt x="1627498" y="2915238"/>
                </a:cubicBezTo>
                <a:close/>
                <a:moveTo>
                  <a:pt x="582212" y="2903785"/>
                </a:moveTo>
                <a:cubicBezTo>
                  <a:pt x="582622" y="2897084"/>
                  <a:pt x="583124" y="2889328"/>
                  <a:pt x="583720" y="2880515"/>
                </a:cubicBezTo>
                <a:cubicBezTo>
                  <a:pt x="584315" y="2871703"/>
                  <a:pt x="585873" y="2864039"/>
                  <a:pt x="588395" y="2857523"/>
                </a:cubicBezTo>
                <a:cubicBezTo>
                  <a:pt x="583802" y="2861376"/>
                  <a:pt x="581136" y="2867524"/>
                  <a:pt x="580395" y="2875969"/>
                </a:cubicBezTo>
                <a:lnTo>
                  <a:pt x="567988" y="2896156"/>
                </a:lnTo>
                <a:close/>
                <a:moveTo>
                  <a:pt x="1557826" y="3023058"/>
                </a:moveTo>
                <a:cubicBezTo>
                  <a:pt x="1559283" y="3023279"/>
                  <a:pt x="1560607" y="3023367"/>
                  <a:pt x="1561800" y="3023323"/>
                </a:cubicBezTo>
                <a:lnTo>
                  <a:pt x="1566038" y="3014846"/>
                </a:lnTo>
                <a:cubicBezTo>
                  <a:pt x="1564669" y="3014846"/>
                  <a:pt x="1562638" y="3015376"/>
                  <a:pt x="1559945" y="3016435"/>
                </a:cubicBezTo>
                <a:cubicBezTo>
                  <a:pt x="1557252" y="3017495"/>
                  <a:pt x="1555751" y="3019084"/>
                  <a:pt x="1555442" y="3021204"/>
                </a:cubicBezTo>
                <a:cubicBezTo>
                  <a:pt x="1555574" y="3022219"/>
                  <a:pt x="1556369" y="3022837"/>
                  <a:pt x="1557826" y="3023058"/>
                </a:cubicBezTo>
                <a:close/>
                <a:moveTo>
                  <a:pt x="1532129" y="3097499"/>
                </a:moveTo>
                <a:cubicBezTo>
                  <a:pt x="1533233" y="3096351"/>
                  <a:pt x="1534204" y="3094938"/>
                  <a:pt x="1535043" y="3093260"/>
                </a:cubicBezTo>
                <a:cubicBezTo>
                  <a:pt x="1535882" y="3091582"/>
                  <a:pt x="1536324" y="3090170"/>
                  <a:pt x="1536368" y="3089022"/>
                </a:cubicBezTo>
                <a:lnTo>
                  <a:pt x="1532129" y="3089021"/>
                </a:lnTo>
                <a:close/>
                <a:moveTo>
                  <a:pt x="502993" y="3030869"/>
                </a:moveTo>
                <a:lnTo>
                  <a:pt x="506399" y="3016275"/>
                </a:lnTo>
                <a:cubicBezTo>
                  <a:pt x="509899" y="3013258"/>
                  <a:pt x="513325" y="3009570"/>
                  <a:pt x="516677" y="3005210"/>
                </a:cubicBezTo>
                <a:cubicBezTo>
                  <a:pt x="520029" y="3000850"/>
                  <a:pt x="522973" y="2996587"/>
                  <a:pt x="525510" y="2992422"/>
                </a:cubicBezTo>
                <a:cubicBezTo>
                  <a:pt x="525929" y="2983594"/>
                  <a:pt x="529423" y="2976100"/>
                  <a:pt x="535991" y="2969938"/>
                </a:cubicBezTo>
                <a:cubicBezTo>
                  <a:pt x="538304" y="2971870"/>
                  <a:pt x="540790" y="2971822"/>
                  <a:pt x="543450" y="2969794"/>
                </a:cubicBezTo>
                <a:cubicBezTo>
                  <a:pt x="546109" y="2967767"/>
                  <a:pt x="546623" y="2965951"/>
                  <a:pt x="544991" y="2964345"/>
                </a:cubicBezTo>
                <a:lnTo>
                  <a:pt x="558954" y="2950677"/>
                </a:lnTo>
                <a:lnTo>
                  <a:pt x="567138" y="2930120"/>
                </a:lnTo>
                <a:lnTo>
                  <a:pt x="571361" y="2930491"/>
                </a:lnTo>
                <a:lnTo>
                  <a:pt x="572656" y="2915712"/>
                </a:lnTo>
                <a:lnTo>
                  <a:pt x="562470" y="2910564"/>
                </a:lnTo>
                <a:cubicBezTo>
                  <a:pt x="563338" y="2911793"/>
                  <a:pt x="563437" y="2912688"/>
                  <a:pt x="562767" y="2913250"/>
                </a:cubicBezTo>
                <a:cubicBezTo>
                  <a:pt x="562097" y="2913811"/>
                  <a:pt x="561233" y="2913558"/>
                  <a:pt x="560174" y="2912490"/>
                </a:cubicBezTo>
                <a:lnTo>
                  <a:pt x="555211" y="2920565"/>
                </a:lnTo>
                <a:cubicBezTo>
                  <a:pt x="554082" y="2919801"/>
                  <a:pt x="552693" y="2920478"/>
                  <a:pt x="551044" y="2922593"/>
                </a:cubicBezTo>
                <a:cubicBezTo>
                  <a:pt x="549396" y="2924709"/>
                  <a:pt x="548489" y="2925959"/>
                  <a:pt x="548322" y="2926343"/>
                </a:cubicBezTo>
                <a:lnTo>
                  <a:pt x="531323" y="2950382"/>
                </a:lnTo>
                <a:cubicBezTo>
                  <a:pt x="530426" y="2956065"/>
                  <a:pt x="527203" y="2965534"/>
                  <a:pt x="521653" y="2978787"/>
                </a:cubicBezTo>
                <a:cubicBezTo>
                  <a:pt x="516103" y="2992040"/>
                  <a:pt x="511389" y="3000314"/>
                  <a:pt x="507510" y="3003608"/>
                </a:cubicBezTo>
                <a:lnTo>
                  <a:pt x="497509" y="2996349"/>
                </a:lnTo>
                <a:cubicBezTo>
                  <a:pt x="496160" y="3000619"/>
                  <a:pt x="494535" y="3004997"/>
                  <a:pt x="492635" y="3009484"/>
                </a:cubicBezTo>
                <a:cubicBezTo>
                  <a:pt x="490734" y="3013971"/>
                  <a:pt x="488100" y="3017729"/>
                  <a:pt x="484732" y="3020758"/>
                </a:cubicBezTo>
                <a:lnTo>
                  <a:pt x="495103" y="3023795"/>
                </a:lnTo>
                <a:close/>
                <a:moveTo>
                  <a:pt x="1549084" y="3122931"/>
                </a:moveTo>
                <a:cubicBezTo>
                  <a:pt x="1551291" y="3119663"/>
                  <a:pt x="1553234" y="3116131"/>
                  <a:pt x="1554912" y="3112334"/>
                </a:cubicBezTo>
                <a:cubicBezTo>
                  <a:pt x="1556589" y="3108537"/>
                  <a:pt x="1557473" y="3105005"/>
                  <a:pt x="1557561" y="3101737"/>
                </a:cubicBezTo>
                <a:cubicBezTo>
                  <a:pt x="1557561" y="3097499"/>
                  <a:pt x="1555442" y="3095380"/>
                  <a:pt x="1551203" y="3095380"/>
                </a:cubicBezTo>
                <a:cubicBezTo>
                  <a:pt x="1551556" y="3097852"/>
                  <a:pt x="1550850" y="3099265"/>
                  <a:pt x="1549084" y="3099618"/>
                </a:cubicBezTo>
                <a:lnTo>
                  <a:pt x="1546964" y="3116573"/>
                </a:lnTo>
                <a:close/>
                <a:moveTo>
                  <a:pt x="467362" y="3049020"/>
                </a:moveTo>
                <a:cubicBezTo>
                  <a:pt x="467226" y="3046526"/>
                  <a:pt x="468053" y="3045180"/>
                  <a:pt x="469844" y="3044982"/>
                </a:cubicBezTo>
                <a:lnTo>
                  <a:pt x="473436" y="3028278"/>
                </a:lnTo>
                <a:lnTo>
                  <a:pt x="471880" y="3021759"/>
                </a:lnTo>
                <a:cubicBezTo>
                  <a:pt x="469395" y="3024821"/>
                  <a:pt x="467151" y="3028170"/>
                  <a:pt x="465148" y="3031806"/>
                </a:cubicBezTo>
                <a:cubicBezTo>
                  <a:pt x="463145" y="3035442"/>
                  <a:pt x="461957" y="3038884"/>
                  <a:pt x="461584" y="3042131"/>
                </a:cubicBezTo>
                <a:cubicBezTo>
                  <a:pt x="461214" y="3046353"/>
                  <a:pt x="463140" y="3048650"/>
                  <a:pt x="467362" y="3049020"/>
                </a:cubicBezTo>
                <a:close/>
                <a:moveTo>
                  <a:pt x="485808" y="3057019"/>
                </a:moveTo>
                <a:lnTo>
                  <a:pt x="486548" y="3048574"/>
                </a:lnTo>
                <a:cubicBezTo>
                  <a:pt x="485348" y="3049621"/>
                  <a:pt x="484258" y="3050944"/>
                  <a:pt x="483275" y="3052542"/>
                </a:cubicBezTo>
                <a:cubicBezTo>
                  <a:pt x="482293" y="3054140"/>
                  <a:pt x="481730" y="3055509"/>
                  <a:pt x="481586" y="3056649"/>
                </a:cubicBezTo>
                <a:close/>
                <a:moveTo>
                  <a:pt x="445551" y="3127950"/>
                </a:moveTo>
                <a:cubicBezTo>
                  <a:pt x="446914" y="3128070"/>
                  <a:pt x="448984" y="3127719"/>
                  <a:pt x="451759" y="3126899"/>
                </a:cubicBezTo>
                <a:cubicBezTo>
                  <a:pt x="454535" y="3126078"/>
                  <a:pt x="456169" y="3124626"/>
                  <a:pt x="456662" y="3122542"/>
                </a:cubicBezTo>
                <a:cubicBezTo>
                  <a:pt x="456619" y="3121519"/>
                  <a:pt x="455881" y="3120834"/>
                  <a:pt x="454449" y="3120486"/>
                </a:cubicBezTo>
                <a:cubicBezTo>
                  <a:pt x="453017" y="3120139"/>
                  <a:pt x="451705" y="3119936"/>
                  <a:pt x="450513" y="3119876"/>
                </a:cubicBezTo>
                <a:close/>
                <a:moveTo>
                  <a:pt x="1468550" y="3241612"/>
                </a:moveTo>
                <a:cubicBezTo>
                  <a:pt x="1467578" y="3240464"/>
                  <a:pt x="1467402" y="3239581"/>
                  <a:pt x="1468020" y="3238963"/>
                </a:cubicBezTo>
                <a:cubicBezTo>
                  <a:pt x="1468638" y="3238345"/>
                  <a:pt x="1469521" y="3238521"/>
                  <a:pt x="1470669" y="3239493"/>
                </a:cubicBezTo>
                <a:lnTo>
                  <a:pt x="1474908" y="3231016"/>
                </a:lnTo>
                <a:cubicBezTo>
                  <a:pt x="1476100" y="3231678"/>
                  <a:pt x="1477424" y="3230883"/>
                  <a:pt x="1478882" y="3228631"/>
                </a:cubicBezTo>
                <a:cubicBezTo>
                  <a:pt x="1480338" y="3226380"/>
                  <a:pt x="1481133" y="3225055"/>
                  <a:pt x="1481266" y="3224657"/>
                </a:cubicBezTo>
                <a:lnTo>
                  <a:pt x="1496101" y="3199226"/>
                </a:lnTo>
                <a:cubicBezTo>
                  <a:pt x="1496498" y="3193486"/>
                  <a:pt x="1498883" y="3183773"/>
                  <a:pt x="1503254" y="3170085"/>
                </a:cubicBezTo>
                <a:cubicBezTo>
                  <a:pt x="1507625" y="3156398"/>
                  <a:pt x="1511598" y="3147744"/>
                  <a:pt x="1515175" y="3144124"/>
                </a:cubicBezTo>
                <a:lnTo>
                  <a:pt x="1525771" y="3150482"/>
                </a:lnTo>
                <a:cubicBezTo>
                  <a:pt x="1526743" y="3146110"/>
                  <a:pt x="1527979" y="3141607"/>
                  <a:pt x="1529480" y="3136971"/>
                </a:cubicBezTo>
                <a:cubicBezTo>
                  <a:pt x="1530981" y="3132335"/>
                  <a:pt x="1533277" y="3128361"/>
                  <a:pt x="1536368" y="3125050"/>
                </a:cubicBezTo>
                <a:lnTo>
                  <a:pt x="1525771" y="3122931"/>
                </a:lnTo>
                <a:lnTo>
                  <a:pt x="1517294" y="3116573"/>
                </a:lnTo>
                <a:lnTo>
                  <a:pt x="1515175" y="3131408"/>
                </a:lnTo>
                <a:cubicBezTo>
                  <a:pt x="1511952" y="3134719"/>
                  <a:pt x="1508861" y="3138693"/>
                  <a:pt x="1505903" y="3143329"/>
                </a:cubicBezTo>
                <a:cubicBezTo>
                  <a:pt x="1502944" y="3147965"/>
                  <a:pt x="1500384" y="3152468"/>
                  <a:pt x="1498220" y="3156840"/>
                </a:cubicBezTo>
                <a:cubicBezTo>
                  <a:pt x="1498573" y="3165670"/>
                  <a:pt x="1495748" y="3173441"/>
                  <a:pt x="1489743" y="3180152"/>
                </a:cubicBezTo>
                <a:cubicBezTo>
                  <a:pt x="1487270" y="3178430"/>
                  <a:pt x="1484798" y="3178695"/>
                  <a:pt x="1482325" y="3180947"/>
                </a:cubicBezTo>
                <a:cubicBezTo>
                  <a:pt x="1479853" y="3183198"/>
                  <a:pt x="1479500" y="3185053"/>
                  <a:pt x="1481266" y="3186510"/>
                </a:cubicBezTo>
                <a:lnTo>
                  <a:pt x="1468550" y="3201345"/>
                </a:lnTo>
                <a:lnTo>
                  <a:pt x="1462192" y="3222538"/>
                </a:lnTo>
                <a:lnTo>
                  <a:pt x="1457953" y="3222538"/>
                </a:lnTo>
                <a:lnTo>
                  <a:pt x="1457953" y="3237373"/>
                </a:lnTo>
                <a:close/>
                <a:moveTo>
                  <a:pt x="1447357" y="3296714"/>
                </a:moveTo>
                <a:cubicBezTo>
                  <a:pt x="1451595" y="3292475"/>
                  <a:pt x="1453715" y="3286118"/>
                  <a:pt x="1453715" y="3277640"/>
                </a:cubicBezTo>
                <a:lnTo>
                  <a:pt x="1464311" y="3256447"/>
                </a:lnTo>
                <a:lnTo>
                  <a:pt x="1449476" y="3250089"/>
                </a:lnTo>
                <a:cubicBezTo>
                  <a:pt x="1449653" y="3256800"/>
                  <a:pt x="1449829" y="3264571"/>
                  <a:pt x="1450006" y="3273402"/>
                </a:cubicBezTo>
                <a:cubicBezTo>
                  <a:pt x="1450182" y="3282232"/>
                  <a:pt x="1449299" y="3290003"/>
                  <a:pt x="1447357" y="3296714"/>
                </a:cubicBezTo>
                <a:close/>
                <a:moveTo>
                  <a:pt x="1404970" y="3353935"/>
                </a:moveTo>
                <a:lnTo>
                  <a:pt x="1415567" y="3349697"/>
                </a:lnTo>
                <a:lnTo>
                  <a:pt x="1421925" y="3339100"/>
                </a:lnTo>
                <a:lnTo>
                  <a:pt x="1421925" y="3334862"/>
                </a:lnTo>
                <a:lnTo>
                  <a:pt x="1413448" y="3339100"/>
                </a:lnTo>
                <a:close/>
                <a:moveTo>
                  <a:pt x="1432522" y="3389964"/>
                </a:moveTo>
                <a:lnTo>
                  <a:pt x="1438879" y="3389964"/>
                </a:lnTo>
                <a:cubicBezTo>
                  <a:pt x="1441352" y="3385372"/>
                  <a:pt x="1442765" y="3379720"/>
                  <a:pt x="1443118" y="3373009"/>
                </a:cubicBezTo>
                <a:close/>
                <a:moveTo>
                  <a:pt x="340963" y="3301741"/>
                </a:moveTo>
                <a:lnTo>
                  <a:pt x="341703" y="3293297"/>
                </a:lnTo>
                <a:lnTo>
                  <a:pt x="339037" y="3299445"/>
                </a:lnTo>
                <a:close/>
                <a:moveTo>
                  <a:pt x="1402851" y="3406918"/>
                </a:moveTo>
                <a:lnTo>
                  <a:pt x="1409209" y="3368771"/>
                </a:lnTo>
                <a:lnTo>
                  <a:pt x="1398612" y="3366651"/>
                </a:lnTo>
                <a:cubicBezTo>
                  <a:pt x="1398524" y="3367623"/>
                  <a:pt x="1398171" y="3368329"/>
                  <a:pt x="1397553" y="3368771"/>
                </a:cubicBezTo>
                <a:cubicBezTo>
                  <a:pt x="1396935" y="3369212"/>
                  <a:pt x="1396581" y="3369919"/>
                  <a:pt x="1396493" y="3370890"/>
                </a:cubicBezTo>
                <a:lnTo>
                  <a:pt x="1396493" y="3381487"/>
                </a:lnTo>
                <a:cubicBezTo>
                  <a:pt x="1396493" y="3385858"/>
                  <a:pt x="1397023" y="3390361"/>
                  <a:pt x="1398083" y="3394997"/>
                </a:cubicBezTo>
                <a:cubicBezTo>
                  <a:pt x="1399142" y="3399633"/>
                  <a:pt x="1400732" y="3403607"/>
                  <a:pt x="1402851" y="3406918"/>
                </a:cubicBezTo>
                <a:close/>
                <a:moveTo>
                  <a:pt x="1411328" y="3442947"/>
                </a:moveTo>
                <a:lnTo>
                  <a:pt x="1419806" y="3442947"/>
                </a:lnTo>
                <a:lnTo>
                  <a:pt x="1421925" y="3423873"/>
                </a:lnTo>
                <a:lnTo>
                  <a:pt x="1419806" y="3411157"/>
                </a:lnTo>
                <a:lnTo>
                  <a:pt x="1407090" y="3423873"/>
                </a:lnTo>
                <a:cubicBezTo>
                  <a:pt x="1407575" y="3420694"/>
                  <a:pt x="1406074" y="3419104"/>
                  <a:pt x="1402586" y="3419104"/>
                </a:cubicBezTo>
                <a:cubicBezTo>
                  <a:pt x="1399098" y="3419104"/>
                  <a:pt x="1397067" y="3420694"/>
                  <a:pt x="1396493" y="3423873"/>
                </a:cubicBezTo>
                <a:close/>
                <a:moveTo>
                  <a:pt x="325409" y="3357819"/>
                </a:moveTo>
                <a:lnTo>
                  <a:pt x="325595" y="3355707"/>
                </a:lnTo>
                <a:cubicBezTo>
                  <a:pt x="326533" y="3349053"/>
                  <a:pt x="324026" y="3345287"/>
                  <a:pt x="318075" y="3344411"/>
                </a:cubicBezTo>
                <a:close/>
                <a:moveTo>
                  <a:pt x="1392255" y="3491691"/>
                </a:moveTo>
                <a:cubicBezTo>
                  <a:pt x="1394727" y="3489218"/>
                  <a:pt x="1396140" y="3485686"/>
                  <a:pt x="1396493" y="3481094"/>
                </a:cubicBezTo>
                <a:lnTo>
                  <a:pt x="1394374" y="3481094"/>
                </a:lnTo>
                <a:cubicBezTo>
                  <a:pt x="1393358" y="3483125"/>
                  <a:pt x="1392740" y="3484891"/>
                  <a:pt x="1392520" y="3486393"/>
                </a:cubicBezTo>
                <a:cubicBezTo>
                  <a:pt x="1392299" y="3487894"/>
                  <a:pt x="1392210" y="3489660"/>
                  <a:pt x="1392255" y="3491691"/>
                </a:cubicBezTo>
                <a:close/>
                <a:moveTo>
                  <a:pt x="1356226" y="3504407"/>
                </a:moveTo>
                <a:lnTo>
                  <a:pt x="1368942" y="3502287"/>
                </a:lnTo>
                <a:cubicBezTo>
                  <a:pt x="1371238" y="3496945"/>
                  <a:pt x="1373534" y="3491205"/>
                  <a:pt x="1375830" y="3485068"/>
                </a:cubicBezTo>
                <a:cubicBezTo>
                  <a:pt x="1378126" y="3478931"/>
                  <a:pt x="1379362" y="3472661"/>
                  <a:pt x="1379539" y="3466259"/>
                </a:cubicBezTo>
                <a:cubicBezTo>
                  <a:pt x="1381614" y="3461800"/>
                  <a:pt x="1383821" y="3456943"/>
                  <a:pt x="1386161" y="3451689"/>
                </a:cubicBezTo>
                <a:cubicBezTo>
                  <a:pt x="1388502" y="3446435"/>
                  <a:pt x="1391239" y="3442108"/>
                  <a:pt x="1394374" y="3438708"/>
                </a:cubicBezTo>
                <a:lnTo>
                  <a:pt x="1381658" y="3438708"/>
                </a:lnTo>
                <a:cubicBezTo>
                  <a:pt x="1380952" y="3446832"/>
                  <a:pt x="1378126" y="3453896"/>
                  <a:pt x="1373181" y="3459901"/>
                </a:cubicBezTo>
                <a:cubicBezTo>
                  <a:pt x="1368236" y="3465906"/>
                  <a:pt x="1365410" y="3472970"/>
                  <a:pt x="1364703" y="3481094"/>
                </a:cubicBezTo>
                <a:lnTo>
                  <a:pt x="1351988" y="3498049"/>
                </a:lnTo>
                <a:cubicBezTo>
                  <a:pt x="1351104" y="3499241"/>
                  <a:pt x="1351281" y="3500566"/>
                  <a:pt x="1352517" y="3502022"/>
                </a:cubicBezTo>
                <a:cubicBezTo>
                  <a:pt x="1353754" y="3503479"/>
                  <a:pt x="1354990" y="3504274"/>
                  <a:pt x="1356226" y="3504407"/>
                </a:cubicBezTo>
                <a:close/>
                <a:moveTo>
                  <a:pt x="248446" y="3410640"/>
                </a:moveTo>
                <a:lnTo>
                  <a:pt x="255335" y="3404862"/>
                </a:lnTo>
                <a:cubicBezTo>
                  <a:pt x="254276" y="3403794"/>
                  <a:pt x="253458" y="3403013"/>
                  <a:pt x="252881" y="3402519"/>
                </a:cubicBezTo>
                <a:cubicBezTo>
                  <a:pt x="252303" y="3402025"/>
                  <a:pt x="252541" y="3401337"/>
                  <a:pt x="253594" y="3400454"/>
                </a:cubicBezTo>
                <a:cubicBezTo>
                  <a:pt x="254130" y="3398374"/>
                  <a:pt x="255723" y="3396386"/>
                  <a:pt x="258371" y="3394490"/>
                </a:cubicBezTo>
                <a:lnTo>
                  <a:pt x="269482" y="3389082"/>
                </a:lnTo>
                <a:lnTo>
                  <a:pt x="273335" y="3393675"/>
                </a:lnTo>
                <a:cubicBezTo>
                  <a:pt x="276353" y="3387557"/>
                  <a:pt x="278131" y="3383458"/>
                  <a:pt x="278668" y="3381378"/>
                </a:cubicBezTo>
                <a:cubicBezTo>
                  <a:pt x="283782" y="3375621"/>
                  <a:pt x="288896" y="3369865"/>
                  <a:pt x="294010" y="3364108"/>
                </a:cubicBezTo>
                <a:cubicBezTo>
                  <a:pt x="299124" y="3358351"/>
                  <a:pt x="302220" y="3351354"/>
                  <a:pt x="303297" y="3343115"/>
                </a:cubicBezTo>
                <a:lnTo>
                  <a:pt x="313407" y="3324855"/>
                </a:lnTo>
                <a:cubicBezTo>
                  <a:pt x="316639" y="3322878"/>
                  <a:pt x="318740" y="3320137"/>
                  <a:pt x="319713" y="3316632"/>
                </a:cubicBezTo>
                <a:cubicBezTo>
                  <a:pt x="320685" y="3313127"/>
                  <a:pt x="321249" y="3309719"/>
                  <a:pt x="321407" y="3306409"/>
                </a:cubicBezTo>
                <a:cubicBezTo>
                  <a:pt x="323295" y="3297001"/>
                  <a:pt x="328350" y="3287871"/>
                  <a:pt x="336572" y="3279018"/>
                </a:cubicBezTo>
                <a:cubicBezTo>
                  <a:pt x="344795" y="3270165"/>
                  <a:pt x="349850" y="3261035"/>
                  <a:pt x="351738" y="3251627"/>
                </a:cubicBezTo>
                <a:lnTo>
                  <a:pt x="360738" y="3246034"/>
                </a:lnTo>
                <a:cubicBezTo>
                  <a:pt x="362296" y="3241916"/>
                  <a:pt x="364514" y="3237855"/>
                  <a:pt x="367391" y="3233853"/>
                </a:cubicBezTo>
                <a:cubicBezTo>
                  <a:pt x="370268" y="3229850"/>
                  <a:pt x="373013" y="3225836"/>
                  <a:pt x="375627" y="3221810"/>
                </a:cubicBezTo>
                <a:lnTo>
                  <a:pt x="376922" y="3207032"/>
                </a:lnTo>
                <a:cubicBezTo>
                  <a:pt x="368986" y="3209084"/>
                  <a:pt x="361719" y="3214120"/>
                  <a:pt x="355121" y="3222140"/>
                </a:cubicBezTo>
                <a:cubicBezTo>
                  <a:pt x="348523" y="3230160"/>
                  <a:pt x="344766" y="3237631"/>
                  <a:pt x="343849" y="3244553"/>
                </a:cubicBezTo>
                <a:cubicBezTo>
                  <a:pt x="341657" y="3244273"/>
                  <a:pt x="339706" y="3244279"/>
                  <a:pt x="337996" y="3244572"/>
                </a:cubicBezTo>
                <a:cubicBezTo>
                  <a:pt x="336287" y="3244866"/>
                  <a:pt x="335299" y="3246020"/>
                  <a:pt x="335034" y="3248035"/>
                </a:cubicBezTo>
                <a:cubicBezTo>
                  <a:pt x="335008" y="3251358"/>
                  <a:pt x="334754" y="3254260"/>
                  <a:pt x="334270" y="3256744"/>
                </a:cubicBezTo>
                <a:cubicBezTo>
                  <a:pt x="333786" y="3259228"/>
                  <a:pt x="331560" y="3260363"/>
                  <a:pt x="327589" y="3260147"/>
                </a:cubicBezTo>
                <a:lnTo>
                  <a:pt x="296332" y="3325485"/>
                </a:lnTo>
                <a:cubicBezTo>
                  <a:pt x="289647" y="3324899"/>
                  <a:pt x="285943" y="3326702"/>
                  <a:pt x="285221" y="3330894"/>
                </a:cubicBezTo>
                <a:cubicBezTo>
                  <a:pt x="285035" y="3335044"/>
                  <a:pt x="284436" y="3337828"/>
                  <a:pt x="283425" y="3339246"/>
                </a:cubicBezTo>
                <a:cubicBezTo>
                  <a:pt x="282414" y="3340664"/>
                  <a:pt x="279890" y="3341152"/>
                  <a:pt x="275851" y="3340709"/>
                </a:cubicBezTo>
                <a:lnTo>
                  <a:pt x="263444" y="3360896"/>
                </a:lnTo>
                <a:cubicBezTo>
                  <a:pt x="263147" y="3364283"/>
                  <a:pt x="262149" y="3369602"/>
                  <a:pt x="260449" y="3376855"/>
                </a:cubicBezTo>
                <a:cubicBezTo>
                  <a:pt x="258750" y="3384108"/>
                  <a:pt x="256464" y="3391974"/>
                  <a:pt x="253594" y="3400454"/>
                </a:cubicBezTo>
                <a:cubicBezTo>
                  <a:pt x="250730" y="3404812"/>
                  <a:pt x="249014" y="3408208"/>
                  <a:pt x="248446" y="3410640"/>
                </a:cubicBezTo>
                <a:close/>
                <a:moveTo>
                  <a:pt x="246040" y="3438086"/>
                </a:moveTo>
                <a:lnTo>
                  <a:pt x="247185" y="3436434"/>
                </a:lnTo>
                <a:lnTo>
                  <a:pt x="241817" y="3437716"/>
                </a:lnTo>
                <a:close/>
                <a:moveTo>
                  <a:pt x="216039" y="3446625"/>
                </a:moveTo>
                <a:cubicBezTo>
                  <a:pt x="218957" y="3446703"/>
                  <a:pt x="221612" y="3446759"/>
                  <a:pt x="224002" y="3446791"/>
                </a:cubicBezTo>
                <a:cubicBezTo>
                  <a:pt x="226352" y="3442742"/>
                  <a:pt x="228569" y="3438681"/>
                  <a:pt x="230655" y="3434610"/>
                </a:cubicBezTo>
                <a:cubicBezTo>
                  <a:pt x="232740" y="3430537"/>
                  <a:pt x="235485" y="3426523"/>
                  <a:pt x="238890" y="3422567"/>
                </a:cubicBezTo>
                <a:cubicBezTo>
                  <a:pt x="234668" y="3422197"/>
                  <a:pt x="230631" y="3419715"/>
                  <a:pt x="226778" y="3415123"/>
                </a:cubicBezTo>
                <a:lnTo>
                  <a:pt x="218594" y="3435680"/>
                </a:lnTo>
                <a:cubicBezTo>
                  <a:pt x="217306" y="3436719"/>
                  <a:pt x="215863" y="3438011"/>
                  <a:pt x="214265" y="3439555"/>
                </a:cubicBezTo>
                <a:cubicBezTo>
                  <a:pt x="212667" y="3441099"/>
                  <a:pt x="211752" y="3442437"/>
                  <a:pt x="211520" y="3443570"/>
                </a:cubicBezTo>
                <a:cubicBezTo>
                  <a:pt x="211614" y="3445528"/>
                  <a:pt x="213121" y="3446546"/>
                  <a:pt x="216039" y="3446625"/>
                </a:cubicBezTo>
                <a:close/>
                <a:moveTo>
                  <a:pt x="1313840" y="3593418"/>
                </a:moveTo>
                <a:cubicBezTo>
                  <a:pt x="1314855" y="3593286"/>
                  <a:pt x="1315473" y="3592491"/>
                  <a:pt x="1315694" y="3591034"/>
                </a:cubicBezTo>
                <a:cubicBezTo>
                  <a:pt x="1315915" y="3589577"/>
                  <a:pt x="1316003" y="3588252"/>
                  <a:pt x="1315959" y="3587060"/>
                </a:cubicBezTo>
                <a:cubicBezTo>
                  <a:pt x="1319447" y="3582424"/>
                  <a:pt x="1323068" y="3576331"/>
                  <a:pt x="1326821" y="3568781"/>
                </a:cubicBezTo>
                <a:cubicBezTo>
                  <a:pt x="1330574" y="3561231"/>
                  <a:pt x="1332605" y="3554608"/>
                  <a:pt x="1332914" y="3548912"/>
                </a:cubicBezTo>
                <a:lnTo>
                  <a:pt x="1324436" y="3548912"/>
                </a:lnTo>
                <a:cubicBezTo>
                  <a:pt x="1322406" y="3555623"/>
                  <a:pt x="1320110" y="3561805"/>
                  <a:pt x="1317549" y="3567456"/>
                </a:cubicBezTo>
                <a:cubicBezTo>
                  <a:pt x="1314988" y="3573108"/>
                  <a:pt x="1311632" y="3576110"/>
                  <a:pt x="1307482" y="3576463"/>
                </a:cubicBezTo>
                <a:cubicBezTo>
                  <a:pt x="1307614" y="3578097"/>
                  <a:pt x="1308409" y="3581188"/>
                  <a:pt x="1309866" y="3585735"/>
                </a:cubicBezTo>
                <a:cubicBezTo>
                  <a:pt x="1311323" y="3590283"/>
                  <a:pt x="1312648" y="3592844"/>
                  <a:pt x="1313840" y="3593418"/>
                </a:cubicBezTo>
                <a:close/>
                <a:moveTo>
                  <a:pt x="210375" y="3505165"/>
                </a:moveTo>
                <a:lnTo>
                  <a:pt x="219190" y="3501683"/>
                </a:lnTo>
                <a:cubicBezTo>
                  <a:pt x="220251" y="3493621"/>
                  <a:pt x="222276" y="3486706"/>
                  <a:pt x="225263" y="3480941"/>
                </a:cubicBezTo>
                <a:cubicBezTo>
                  <a:pt x="221858" y="3484897"/>
                  <a:pt x="219113" y="3488911"/>
                  <a:pt x="217028" y="3492983"/>
                </a:cubicBezTo>
                <a:cubicBezTo>
                  <a:pt x="214942" y="3497056"/>
                  <a:pt x="212724" y="3501116"/>
                  <a:pt x="210375" y="3505165"/>
                </a:cubicBezTo>
                <a:close/>
                <a:moveTo>
                  <a:pt x="1301124" y="3618850"/>
                </a:moveTo>
                <a:cubicBezTo>
                  <a:pt x="1304170" y="3616598"/>
                  <a:pt x="1306025" y="3613684"/>
                  <a:pt x="1306687" y="3610107"/>
                </a:cubicBezTo>
                <a:cubicBezTo>
                  <a:pt x="1307350" y="3606531"/>
                  <a:pt x="1307615" y="3603087"/>
                  <a:pt x="1307482" y="3599776"/>
                </a:cubicBezTo>
                <a:lnTo>
                  <a:pt x="1301124" y="3601895"/>
                </a:lnTo>
                <a:close/>
                <a:moveTo>
                  <a:pt x="193746" y="3524981"/>
                </a:moveTo>
                <a:cubicBezTo>
                  <a:pt x="194437" y="3521142"/>
                  <a:pt x="193980" y="3518265"/>
                  <a:pt x="192375" y="3516351"/>
                </a:cubicBezTo>
                <a:lnTo>
                  <a:pt x="188152" y="3515981"/>
                </a:lnTo>
                <a:cubicBezTo>
                  <a:pt x="186362" y="3516179"/>
                  <a:pt x="185535" y="3517525"/>
                  <a:pt x="185671" y="3520019"/>
                </a:cubicBezTo>
                <a:cubicBezTo>
                  <a:pt x="185494" y="3522042"/>
                  <a:pt x="185914" y="3523320"/>
                  <a:pt x="186930" y="3523852"/>
                </a:cubicBezTo>
                <a:cubicBezTo>
                  <a:pt x="187947" y="3524384"/>
                  <a:pt x="189516" y="3524699"/>
                  <a:pt x="191635" y="3524796"/>
                </a:cubicBezTo>
                <a:close/>
                <a:moveTo>
                  <a:pt x="1282050" y="3646401"/>
                </a:moveTo>
                <a:lnTo>
                  <a:pt x="1299005" y="3631565"/>
                </a:lnTo>
                <a:lnTo>
                  <a:pt x="1299005" y="3623088"/>
                </a:lnTo>
                <a:lnTo>
                  <a:pt x="1292647" y="3620969"/>
                </a:lnTo>
                <a:lnTo>
                  <a:pt x="1292647" y="3631565"/>
                </a:lnTo>
                <a:lnTo>
                  <a:pt x="1277812" y="3631566"/>
                </a:lnTo>
                <a:lnTo>
                  <a:pt x="1277812" y="3640043"/>
                </a:lnTo>
                <a:close/>
                <a:moveTo>
                  <a:pt x="1271454" y="3659117"/>
                </a:moveTo>
                <a:lnTo>
                  <a:pt x="1277812" y="3659117"/>
                </a:lnTo>
                <a:cubicBezTo>
                  <a:pt x="1277900" y="3658057"/>
                  <a:pt x="1278253" y="3656997"/>
                  <a:pt x="1278871" y="3655938"/>
                </a:cubicBezTo>
                <a:cubicBezTo>
                  <a:pt x="1279489" y="3654878"/>
                  <a:pt x="1279843" y="3653818"/>
                  <a:pt x="1279931" y="3652759"/>
                </a:cubicBezTo>
                <a:cubicBezTo>
                  <a:pt x="1276046" y="3652759"/>
                  <a:pt x="1273220" y="3654878"/>
                  <a:pt x="1271454" y="3659117"/>
                </a:cubicBezTo>
                <a:close/>
                <a:moveTo>
                  <a:pt x="172414" y="3574170"/>
                </a:moveTo>
                <a:lnTo>
                  <a:pt x="173710" y="3559391"/>
                </a:lnTo>
                <a:cubicBezTo>
                  <a:pt x="175909" y="3559584"/>
                  <a:pt x="177890" y="3559226"/>
                  <a:pt x="179654" y="3558317"/>
                </a:cubicBezTo>
                <a:cubicBezTo>
                  <a:pt x="181418" y="3557408"/>
                  <a:pt x="182437" y="3555902"/>
                  <a:pt x="182710" y="3553798"/>
                </a:cubicBezTo>
                <a:cubicBezTo>
                  <a:pt x="182910" y="3551511"/>
                  <a:pt x="182583" y="3549178"/>
                  <a:pt x="181728" y="3546798"/>
                </a:cubicBezTo>
                <a:cubicBezTo>
                  <a:pt x="180873" y="3544418"/>
                  <a:pt x="179397" y="3543048"/>
                  <a:pt x="177301" y="3542687"/>
                </a:cubicBezTo>
                <a:cubicBezTo>
                  <a:pt x="176274" y="3542774"/>
                  <a:pt x="175597" y="3543424"/>
                  <a:pt x="175269" y="3544636"/>
                </a:cubicBezTo>
                <a:cubicBezTo>
                  <a:pt x="174941" y="3545848"/>
                  <a:pt x="174791" y="3546545"/>
                  <a:pt x="174820" y="3546724"/>
                </a:cubicBezTo>
                <a:lnTo>
                  <a:pt x="162598" y="3564800"/>
                </a:lnTo>
                <a:close/>
                <a:moveTo>
                  <a:pt x="1256619" y="3682429"/>
                </a:moveTo>
                <a:lnTo>
                  <a:pt x="1256618" y="3676071"/>
                </a:lnTo>
                <a:lnTo>
                  <a:pt x="1254499" y="3676071"/>
                </a:lnTo>
                <a:cubicBezTo>
                  <a:pt x="1254146" y="3678190"/>
                  <a:pt x="1254853" y="3680310"/>
                  <a:pt x="1256619" y="3682429"/>
                </a:cubicBezTo>
                <a:close/>
                <a:moveTo>
                  <a:pt x="161563" y="3600875"/>
                </a:moveTo>
                <a:lnTo>
                  <a:pt x="162118" y="3594542"/>
                </a:lnTo>
                <a:lnTo>
                  <a:pt x="171489" y="3584726"/>
                </a:lnTo>
                <a:lnTo>
                  <a:pt x="171859" y="3580504"/>
                </a:lnTo>
                <a:lnTo>
                  <a:pt x="160562" y="3588023"/>
                </a:lnTo>
                <a:lnTo>
                  <a:pt x="160007" y="3594357"/>
                </a:lnTo>
                <a:cubicBezTo>
                  <a:pt x="159940" y="3594617"/>
                  <a:pt x="159936" y="3595680"/>
                  <a:pt x="159993" y="3597547"/>
                </a:cubicBezTo>
                <a:cubicBezTo>
                  <a:pt x="160051" y="3599413"/>
                  <a:pt x="160575" y="3600523"/>
                  <a:pt x="161563" y="3600875"/>
                </a:cubicBezTo>
                <a:close/>
                <a:moveTo>
                  <a:pt x="1214232" y="3824423"/>
                </a:moveTo>
                <a:lnTo>
                  <a:pt x="1216352" y="3818065"/>
                </a:lnTo>
                <a:lnTo>
                  <a:pt x="1205755" y="3809588"/>
                </a:lnTo>
                <a:cubicBezTo>
                  <a:pt x="1205711" y="3806320"/>
                  <a:pt x="1206329" y="3803318"/>
                  <a:pt x="1207609" y="3800581"/>
                </a:cubicBezTo>
                <a:cubicBezTo>
                  <a:pt x="1208890" y="3797843"/>
                  <a:pt x="1211097" y="3795900"/>
                  <a:pt x="1214232" y="3794752"/>
                </a:cubicBezTo>
                <a:cubicBezTo>
                  <a:pt x="1214453" y="3787335"/>
                  <a:pt x="1214541" y="3779918"/>
                  <a:pt x="1214497" y="3772500"/>
                </a:cubicBezTo>
                <a:cubicBezTo>
                  <a:pt x="1214453" y="3765082"/>
                  <a:pt x="1212952" y="3757665"/>
                  <a:pt x="1209994" y="3750247"/>
                </a:cubicBezTo>
                <a:lnTo>
                  <a:pt x="1193039" y="3777798"/>
                </a:lnTo>
                <a:cubicBezTo>
                  <a:pt x="1197278" y="3784509"/>
                  <a:pt x="1199397" y="3792280"/>
                  <a:pt x="1199397" y="3801111"/>
                </a:cubicBezTo>
                <a:cubicBezTo>
                  <a:pt x="1198205" y="3801022"/>
                  <a:pt x="1196880" y="3801199"/>
                  <a:pt x="1195424" y="3801640"/>
                </a:cubicBezTo>
                <a:cubicBezTo>
                  <a:pt x="1193966" y="3802082"/>
                  <a:pt x="1193172" y="3803318"/>
                  <a:pt x="1193039" y="3805349"/>
                </a:cubicBezTo>
                <a:cubicBezTo>
                  <a:pt x="1193172" y="3807469"/>
                  <a:pt x="1193966" y="3809588"/>
                  <a:pt x="1195423" y="3811707"/>
                </a:cubicBezTo>
                <a:cubicBezTo>
                  <a:pt x="1196880" y="3813826"/>
                  <a:pt x="1198205" y="3815946"/>
                  <a:pt x="1199397" y="3818065"/>
                </a:cubicBezTo>
                <a:close/>
                <a:moveTo>
                  <a:pt x="887858" y="3953701"/>
                </a:moveTo>
                <a:lnTo>
                  <a:pt x="902693" y="3932508"/>
                </a:lnTo>
                <a:lnTo>
                  <a:pt x="900654" y="3929886"/>
                </a:lnTo>
                <a:lnTo>
                  <a:pt x="894110" y="3930925"/>
                </a:lnTo>
                <a:lnTo>
                  <a:pt x="884185" y="3947075"/>
                </a:lnTo>
                <a:lnTo>
                  <a:pt x="880270" y="3949508"/>
                </a:lnTo>
                <a:close/>
                <a:moveTo>
                  <a:pt x="995943" y="3996087"/>
                </a:moveTo>
                <a:cubicBezTo>
                  <a:pt x="1002213" y="3988626"/>
                  <a:pt x="1007687" y="3980767"/>
                  <a:pt x="1012368" y="3972510"/>
                </a:cubicBezTo>
                <a:cubicBezTo>
                  <a:pt x="1017048" y="3964253"/>
                  <a:pt x="1021463" y="3955865"/>
                  <a:pt x="1025613" y="3947343"/>
                </a:cubicBezTo>
                <a:cubicBezTo>
                  <a:pt x="1025569" y="3945798"/>
                  <a:pt x="1025128" y="3943060"/>
                  <a:pt x="1024289" y="3939131"/>
                </a:cubicBezTo>
                <a:cubicBezTo>
                  <a:pt x="1023450" y="3935201"/>
                  <a:pt x="1022479" y="3932994"/>
                  <a:pt x="1021375" y="3932508"/>
                </a:cubicBezTo>
                <a:cubicBezTo>
                  <a:pt x="1019344" y="3932817"/>
                  <a:pt x="1018108" y="3934318"/>
                  <a:pt x="1017666" y="3937012"/>
                </a:cubicBezTo>
                <a:cubicBezTo>
                  <a:pt x="1017225" y="3939705"/>
                  <a:pt x="1017048" y="3941736"/>
                  <a:pt x="1017136" y="3943104"/>
                </a:cubicBezTo>
                <a:cubicBezTo>
                  <a:pt x="1017048" y="3948447"/>
                  <a:pt x="1015635" y="3953127"/>
                  <a:pt x="1012898" y="3957145"/>
                </a:cubicBezTo>
                <a:cubicBezTo>
                  <a:pt x="1010160" y="3961163"/>
                  <a:pt x="1006628" y="3964254"/>
                  <a:pt x="1002301" y="3966417"/>
                </a:cubicBezTo>
                <a:cubicBezTo>
                  <a:pt x="1002036" y="3971627"/>
                  <a:pt x="1000976" y="3976572"/>
                  <a:pt x="999122" y="3981252"/>
                </a:cubicBezTo>
                <a:cubicBezTo>
                  <a:pt x="997268" y="3985932"/>
                  <a:pt x="996208" y="3990877"/>
                  <a:pt x="995943" y="3996087"/>
                </a:cubicBezTo>
                <a:close/>
                <a:moveTo>
                  <a:pt x="862426" y="4000326"/>
                </a:moveTo>
                <a:cubicBezTo>
                  <a:pt x="864457" y="4000194"/>
                  <a:pt x="865694" y="3999399"/>
                  <a:pt x="866135" y="3997942"/>
                </a:cubicBezTo>
                <a:cubicBezTo>
                  <a:pt x="866577" y="3996484"/>
                  <a:pt x="866753" y="3995160"/>
                  <a:pt x="866665" y="3993968"/>
                </a:cubicBezTo>
                <a:cubicBezTo>
                  <a:pt x="866312" y="3991495"/>
                  <a:pt x="864899" y="3990083"/>
                  <a:pt x="862427" y="3989729"/>
                </a:cubicBezTo>
                <a:cubicBezTo>
                  <a:pt x="861455" y="3989817"/>
                  <a:pt x="860749" y="3990171"/>
                  <a:pt x="860307" y="3990789"/>
                </a:cubicBezTo>
                <a:cubicBezTo>
                  <a:pt x="859866" y="3991407"/>
                  <a:pt x="859159" y="3991760"/>
                  <a:pt x="858188" y="3991849"/>
                </a:cubicBezTo>
                <a:cubicBezTo>
                  <a:pt x="858232" y="3993129"/>
                  <a:pt x="858673" y="3994807"/>
                  <a:pt x="859512" y="3996882"/>
                </a:cubicBezTo>
                <a:cubicBezTo>
                  <a:pt x="860351" y="3998957"/>
                  <a:pt x="861323" y="4000105"/>
                  <a:pt x="862426" y="4000326"/>
                </a:cubicBezTo>
                <a:close/>
                <a:moveTo>
                  <a:pt x="1082835" y="4023638"/>
                </a:moveTo>
                <a:cubicBezTo>
                  <a:pt x="1083850" y="4017943"/>
                  <a:pt x="1086058" y="4012380"/>
                  <a:pt x="1089458" y="4006949"/>
                </a:cubicBezTo>
                <a:cubicBezTo>
                  <a:pt x="1092858" y="4001518"/>
                  <a:pt x="1097714" y="3998604"/>
                  <a:pt x="1104028" y="3998207"/>
                </a:cubicBezTo>
                <a:cubicBezTo>
                  <a:pt x="1104293" y="3992997"/>
                  <a:pt x="1105353" y="3988052"/>
                  <a:pt x="1107207" y="3983372"/>
                </a:cubicBezTo>
                <a:cubicBezTo>
                  <a:pt x="1109062" y="3978691"/>
                  <a:pt x="1110121" y="3973746"/>
                  <a:pt x="1110386" y="3968536"/>
                </a:cubicBezTo>
                <a:cubicBezTo>
                  <a:pt x="1103366" y="3969110"/>
                  <a:pt x="1099392" y="3972731"/>
                  <a:pt x="1098465" y="3979398"/>
                </a:cubicBezTo>
                <a:cubicBezTo>
                  <a:pt x="1097538" y="3986065"/>
                  <a:pt x="1097273" y="3992334"/>
                  <a:pt x="1097670" y="3998207"/>
                </a:cubicBezTo>
                <a:cubicBezTo>
                  <a:pt x="1094359" y="3998207"/>
                  <a:pt x="1090915" y="3998736"/>
                  <a:pt x="1087338" y="3999796"/>
                </a:cubicBezTo>
                <a:cubicBezTo>
                  <a:pt x="1083762" y="4000856"/>
                  <a:pt x="1080848" y="4002445"/>
                  <a:pt x="1078596" y="4004564"/>
                </a:cubicBezTo>
                <a:close/>
                <a:moveTo>
                  <a:pt x="983227" y="4029996"/>
                </a:moveTo>
                <a:lnTo>
                  <a:pt x="995943" y="4019400"/>
                </a:lnTo>
                <a:cubicBezTo>
                  <a:pt x="992808" y="4019135"/>
                  <a:pt x="990601" y="4017546"/>
                  <a:pt x="989320" y="4014631"/>
                </a:cubicBezTo>
                <a:cubicBezTo>
                  <a:pt x="988040" y="4011717"/>
                  <a:pt x="987422" y="4009068"/>
                  <a:pt x="987466" y="4006684"/>
                </a:cubicBezTo>
                <a:lnTo>
                  <a:pt x="993824" y="3998207"/>
                </a:lnTo>
                <a:cubicBezTo>
                  <a:pt x="987466" y="3998383"/>
                  <a:pt x="982698" y="4000679"/>
                  <a:pt x="979519" y="4005095"/>
                </a:cubicBezTo>
                <a:cubicBezTo>
                  <a:pt x="976340" y="4009510"/>
                  <a:pt x="974750" y="4014984"/>
                  <a:pt x="974750" y="4021519"/>
                </a:cubicBezTo>
                <a:lnTo>
                  <a:pt x="974750" y="4023638"/>
                </a:lnTo>
                <a:cubicBezTo>
                  <a:pt x="974309" y="4023594"/>
                  <a:pt x="972542" y="4023683"/>
                  <a:pt x="969452" y="4023903"/>
                </a:cubicBezTo>
                <a:cubicBezTo>
                  <a:pt x="966361" y="4024124"/>
                  <a:pt x="964595" y="4024742"/>
                  <a:pt x="964154" y="4025757"/>
                </a:cubicBezTo>
                <a:cubicBezTo>
                  <a:pt x="964816" y="4026861"/>
                  <a:pt x="967730" y="4027833"/>
                  <a:pt x="972896" y="4028672"/>
                </a:cubicBezTo>
                <a:cubicBezTo>
                  <a:pt x="978061" y="4029511"/>
                  <a:pt x="981505" y="4029952"/>
                  <a:pt x="983227" y="4029996"/>
                </a:cubicBezTo>
                <a:close/>
                <a:moveTo>
                  <a:pt x="265032" y="3973739"/>
                </a:moveTo>
                <a:lnTo>
                  <a:pt x="290106" y="3954662"/>
                </a:lnTo>
                <a:cubicBezTo>
                  <a:pt x="297121" y="3948452"/>
                  <a:pt x="300201" y="3941630"/>
                  <a:pt x="299346" y="3934198"/>
                </a:cubicBezTo>
                <a:cubicBezTo>
                  <a:pt x="298491" y="3926765"/>
                  <a:pt x="299274" y="3921870"/>
                  <a:pt x="301697" y="3919512"/>
                </a:cubicBezTo>
                <a:lnTo>
                  <a:pt x="286734" y="3920328"/>
                </a:lnTo>
                <a:lnTo>
                  <a:pt x="284623" y="3920143"/>
                </a:lnTo>
                <a:lnTo>
                  <a:pt x="284883" y="3941440"/>
                </a:lnTo>
                <a:lnTo>
                  <a:pt x="264586" y="3954552"/>
                </a:lnTo>
                <a:lnTo>
                  <a:pt x="256772" y="3970887"/>
                </a:lnTo>
                <a:close/>
                <a:moveTo>
                  <a:pt x="1065880" y="4046951"/>
                </a:moveTo>
                <a:cubicBezTo>
                  <a:pt x="1067911" y="4046818"/>
                  <a:pt x="1069148" y="4046024"/>
                  <a:pt x="1069589" y="4044566"/>
                </a:cubicBezTo>
                <a:cubicBezTo>
                  <a:pt x="1070031" y="4043110"/>
                  <a:pt x="1070207" y="4041785"/>
                  <a:pt x="1070119" y="4040593"/>
                </a:cubicBezTo>
                <a:lnTo>
                  <a:pt x="1061642" y="4038474"/>
                </a:lnTo>
                <a:cubicBezTo>
                  <a:pt x="1061686" y="4039754"/>
                  <a:pt x="1062128" y="4041432"/>
                  <a:pt x="1062966" y="4043507"/>
                </a:cubicBezTo>
                <a:cubicBezTo>
                  <a:pt x="1063805" y="4045582"/>
                  <a:pt x="1064777" y="4046730"/>
                  <a:pt x="1065880" y="4046951"/>
                </a:cubicBezTo>
                <a:close/>
                <a:moveTo>
                  <a:pt x="849711" y="4029996"/>
                </a:moveTo>
                <a:lnTo>
                  <a:pt x="841233" y="4013042"/>
                </a:lnTo>
                <a:lnTo>
                  <a:pt x="841233" y="4023638"/>
                </a:lnTo>
                <a:cubicBezTo>
                  <a:pt x="841322" y="4026685"/>
                  <a:pt x="842205" y="4028539"/>
                  <a:pt x="843883" y="4029202"/>
                </a:cubicBezTo>
                <a:cubicBezTo>
                  <a:pt x="845560" y="4029864"/>
                  <a:pt x="847503" y="4030129"/>
                  <a:pt x="849711" y="4029996"/>
                </a:cubicBezTo>
                <a:close/>
                <a:moveTo>
                  <a:pt x="928125" y="4114769"/>
                </a:moveTo>
                <a:lnTo>
                  <a:pt x="932364" y="4114769"/>
                </a:lnTo>
                <a:cubicBezTo>
                  <a:pt x="932275" y="4112649"/>
                  <a:pt x="931392" y="4111060"/>
                  <a:pt x="929714" y="4110000"/>
                </a:cubicBezTo>
                <a:cubicBezTo>
                  <a:pt x="928037" y="4108941"/>
                  <a:pt x="926094" y="4108411"/>
                  <a:pt x="923887" y="4108411"/>
                </a:cubicBezTo>
                <a:cubicBezTo>
                  <a:pt x="923798" y="4109603"/>
                  <a:pt x="923975" y="4110928"/>
                  <a:pt x="924416" y="4112385"/>
                </a:cubicBezTo>
                <a:cubicBezTo>
                  <a:pt x="924858" y="4113842"/>
                  <a:pt x="926094" y="4114636"/>
                  <a:pt x="928125" y="4114769"/>
                </a:cubicBezTo>
                <a:close/>
                <a:moveTo>
                  <a:pt x="881500" y="4176229"/>
                </a:moveTo>
                <a:lnTo>
                  <a:pt x="887858" y="4174110"/>
                </a:lnTo>
                <a:lnTo>
                  <a:pt x="879381" y="4169871"/>
                </a:lnTo>
                <a:cubicBezTo>
                  <a:pt x="879337" y="4171063"/>
                  <a:pt x="879425" y="4172388"/>
                  <a:pt x="879646" y="4173845"/>
                </a:cubicBezTo>
                <a:cubicBezTo>
                  <a:pt x="879867" y="4175302"/>
                  <a:pt x="880485" y="4176097"/>
                  <a:pt x="881500" y="4176229"/>
                </a:cubicBezTo>
                <a:close/>
                <a:moveTo>
                  <a:pt x="1025614" y="4208019"/>
                </a:moveTo>
                <a:cubicBezTo>
                  <a:pt x="1026232" y="4199718"/>
                  <a:pt x="1028704" y="4191947"/>
                  <a:pt x="1033031" y="4184706"/>
                </a:cubicBezTo>
                <a:cubicBezTo>
                  <a:pt x="1037358" y="4177465"/>
                  <a:pt x="1039831" y="4169694"/>
                  <a:pt x="1040449" y="4161394"/>
                </a:cubicBezTo>
                <a:lnTo>
                  <a:pt x="1048926" y="4176229"/>
                </a:lnTo>
                <a:lnTo>
                  <a:pt x="1046807" y="4193183"/>
                </a:lnTo>
                <a:cubicBezTo>
                  <a:pt x="1041553" y="4193801"/>
                  <a:pt x="1038815" y="4196274"/>
                  <a:pt x="1038594" y="4200601"/>
                </a:cubicBezTo>
                <a:cubicBezTo>
                  <a:pt x="1038373" y="4204928"/>
                  <a:pt x="1034047" y="4207400"/>
                  <a:pt x="1025614" y="4208019"/>
                </a:cubicBezTo>
                <a:close/>
                <a:moveTo>
                  <a:pt x="483299" y="4345929"/>
                </a:moveTo>
                <a:lnTo>
                  <a:pt x="508373" y="4326853"/>
                </a:lnTo>
                <a:cubicBezTo>
                  <a:pt x="515389" y="4320642"/>
                  <a:pt x="518469" y="4313820"/>
                  <a:pt x="517613" y="4306388"/>
                </a:cubicBezTo>
                <a:cubicBezTo>
                  <a:pt x="516758" y="4298956"/>
                  <a:pt x="517542" y="4294060"/>
                  <a:pt x="519964" y="4291702"/>
                </a:cubicBezTo>
                <a:lnTo>
                  <a:pt x="505001" y="4292518"/>
                </a:lnTo>
                <a:lnTo>
                  <a:pt x="502890" y="4292333"/>
                </a:lnTo>
                <a:lnTo>
                  <a:pt x="503150" y="4313630"/>
                </a:lnTo>
                <a:lnTo>
                  <a:pt x="482854" y="4326743"/>
                </a:lnTo>
                <a:lnTo>
                  <a:pt x="475039" y="4343077"/>
                </a:lnTo>
                <a:close/>
                <a:moveTo>
                  <a:pt x="388366" y="4725066"/>
                </a:moveTo>
                <a:cubicBezTo>
                  <a:pt x="384950" y="4725609"/>
                  <a:pt x="382143" y="4725274"/>
                  <a:pt x="379944" y="4724062"/>
                </a:cubicBezTo>
                <a:cubicBezTo>
                  <a:pt x="379339" y="4718824"/>
                  <a:pt x="384029" y="4707800"/>
                  <a:pt x="394012" y="4690991"/>
                </a:cubicBezTo>
                <a:cubicBezTo>
                  <a:pt x="403996" y="4674181"/>
                  <a:pt x="411898" y="4662907"/>
                  <a:pt x="417720" y="4657168"/>
                </a:cubicBezTo>
                <a:lnTo>
                  <a:pt x="415609" y="4656983"/>
                </a:lnTo>
                <a:cubicBezTo>
                  <a:pt x="412756" y="4653631"/>
                  <a:pt x="411331" y="4650669"/>
                  <a:pt x="411335" y="4648099"/>
                </a:cubicBezTo>
                <a:cubicBezTo>
                  <a:pt x="411339" y="4645529"/>
                  <a:pt x="412553" y="4642798"/>
                  <a:pt x="414978" y="4639908"/>
                </a:cubicBezTo>
                <a:cubicBezTo>
                  <a:pt x="419021" y="4624130"/>
                  <a:pt x="425221" y="4608008"/>
                  <a:pt x="433578" y="4591544"/>
                </a:cubicBezTo>
                <a:cubicBezTo>
                  <a:pt x="441936" y="4575080"/>
                  <a:pt x="449191" y="4559051"/>
                  <a:pt x="455345" y="4543458"/>
                </a:cubicBezTo>
                <a:cubicBezTo>
                  <a:pt x="453624" y="4540337"/>
                  <a:pt x="453538" y="4538291"/>
                  <a:pt x="455086" y="4537318"/>
                </a:cubicBezTo>
                <a:cubicBezTo>
                  <a:pt x="456633" y="4536346"/>
                  <a:pt x="459140" y="4535059"/>
                  <a:pt x="462604" y="4533457"/>
                </a:cubicBezTo>
                <a:cubicBezTo>
                  <a:pt x="462973" y="4531273"/>
                  <a:pt x="463318" y="4529353"/>
                  <a:pt x="463641" y="4527697"/>
                </a:cubicBezTo>
                <a:cubicBezTo>
                  <a:pt x="463963" y="4526041"/>
                  <a:pt x="463161" y="4525085"/>
                  <a:pt x="461233" y="4524827"/>
                </a:cubicBezTo>
                <a:cubicBezTo>
                  <a:pt x="463078" y="4521487"/>
                  <a:pt x="465639" y="4517545"/>
                  <a:pt x="468918" y="4513002"/>
                </a:cubicBezTo>
                <a:cubicBezTo>
                  <a:pt x="472197" y="4508458"/>
                  <a:pt x="473130" y="4504905"/>
                  <a:pt x="471714" y="4502344"/>
                </a:cubicBezTo>
                <a:lnTo>
                  <a:pt x="457936" y="4513901"/>
                </a:lnTo>
                <a:cubicBezTo>
                  <a:pt x="455552" y="4515819"/>
                  <a:pt x="453960" y="4517807"/>
                  <a:pt x="453159" y="4519864"/>
                </a:cubicBezTo>
                <a:cubicBezTo>
                  <a:pt x="452358" y="4521921"/>
                  <a:pt x="452876" y="4524094"/>
                  <a:pt x="454715" y="4526383"/>
                </a:cubicBezTo>
                <a:cubicBezTo>
                  <a:pt x="452275" y="4528429"/>
                  <a:pt x="449645" y="4531124"/>
                  <a:pt x="446826" y="4534467"/>
                </a:cubicBezTo>
                <a:cubicBezTo>
                  <a:pt x="444006" y="4537810"/>
                  <a:pt x="441859" y="4541078"/>
                  <a:pt x="440382" y="4544273"/>
                </a:cubicBezTo>
                <a:lnTo>
                  <a:pt x="420160" y="4580794"/>
                </a:lnTo>
                <a:lnTo>
                  <a:pt x="406568" y="4590240"/>
                </a:lnTo>
                <a:cubicBezTo>
                  <a:pt x="404088" y="4592239"/>
                  <a:pt x="402113" y="4594548"/>
                  <a:pt x="400642" y="4597167"/>
                </a:cubicBezTo>
                <a:cubicBezTo>
                  <a:pt x="399171" y="4599786"/>
                  <a:pt x="399307" y="4602280"/>
                  <a:pt x="401050" y="4604648"/>
                </a:cubicBezTo>
                <a:lnTo>
                  <a:pt x="391124" y="4620798"/>
                </a:lnTo>
                <a:cubicBezTo>
                  <a:pt x="391563" y="4627928"/>
                  <a:pt x="388927" y="4633724"/>
                  <a:pt x="383217" y="4638188"/>
                </a:cubicBezTo>
                <a:cubicBezTo>
                  <a:pt x="377507" y="4642651"/>
                  <a:pt x="374872" y="4648448"/>
                  <a:pt x="375310" y="4655578"/>
                </a:cubicBezTo>
                <a:lnTo>
                  <a:pt x="345829" y="4676395"/>
                </a:lnTo>
                <a:cubicBezTo>
                  <a:pt x="341067" y="4670039"/>
                  <a:pt x="338783" y="4665761"/>
                  <a:pt x="338976" y="4663562"/>
                </a:cubicBezTo>
                <a:cubicBezTo>
                  <a:pt x="339169" y="4661362"/>
                  <a:pt x="342070" y="4658603"/>
                  <a:pt x="347680" y="4655283"/>
                </a:cubicBezTo>
                <a:cubicBezTo>
                  <a:pt x="344198" y="4648994"/>
                  <a:pt x="344679" y="4644516"/>
                  <a:pt x="349123" y="4641847"/>
                </a:cubicBezTo>
                <a:cubicBezTo>
                  <a:pt x="353568" y="4639179"/>
                  <a:pt x="354531" y="4635274"/>
                  <a:pt x="352012" y="4630134"/>
                </a:cubicBezTo>
                <a:cubicBezTo>
                  <a:pt x="356233" y="4624963"/>
                  <a:pt x="361161" y="4616265"/>
                  <a:pt x="366798" y="4604039"/>
                </a:cubicBezTo>
                <a:cubicBezTo>
                  <a:pt x="372435" y="4591813"/>
                  <a:pt x="374679" y="4583411"/>
                  <a:pt x="373529" y="4578834"/>
                </a:cubicBezTo>
                <a:lnTo>
                  <a:pt x="393935" y="4540201"/>
                </a:lnTo>
                <a:cubicBezTo>
                  <a:pt x="390007" y="4534450"/>
                  <a:pt x="388213" y="4528619"/>
                  <a:pt x="388554" y="4522710"/>
                </a:cubicBezTo>
                <a:cubicBezTo>
                  <a:pt x="388895" y="4516801"/>
                  <a:pt x="392379" y="4511433"/>
                  <a:pt x="399007" y="4506607"/>
                </a:cubicBezTo>
                <a:cubicBezTo>
                  <a:pt x="401882" y="4498084"/>
                  <a:pt x="405836" y="4489388"/>
                  <a:pt x="410868" y="4480522"/>
                </a:cubicBezTo>
                <a:cubicBezTo>
                  <a:pt x="415900" y="4471655"/>
                  <a:pt x="421872" y="4464201"/>
                  <a:pt x="428784" y="4458159"/>
                </a:cubicBezTo>
                <a:lnTo>
                  <a:pt x="423931" y="4440714"/>
                </a:lnTo>
                <a:lnTo>
                  <a:pt x="439635" y="4431453"/>
                </a:lnTo>
                <a:lnTo>
                  <a:pt x="441671" y="4408230"/>
                </a:lnTo>
                <a:cubicBezTo>
                  <a:pt x="444820" y="4404162"/>
                  <a:pt x="447022" y="4400278"/>
                  <a:pt x="448277" y="4396576"/>
                </a:cubicBezTo>
                <a:cubicBezTo>
                  <a:pt x="449532" y="4392875"/>
                  <a:pt x="452169" y="4390092"/>
                  <a:pt x="456189" y="4388228"/>
                </a:cubicBezTo>
                <a:cubicBezTo>
                  <a:pt x="457369" y="4385894"/>
                  <a:pt x="457814" y="4382831"/>
                  <a:pt x="457527" y="4379038"/>
                </a:cubicBezTo>
                <a:cubicBezTo>
                  <a:pt x="457238" y="4375246"/>
                  <a:pt x="456582" y="4372617"/>
                  <a:pt x="455558" y="4371154"/>
                </a:cubicBezTo>
                <a:cubicBezTo>
                  <a:pt x="454544" y="4369070"/>
                  <a:pt x="453294" y="4368163"/>
                  <a:pt x="451808" y="4368431"/>
                </a:cubicBezTo>
                <a:cubicBezTo>
                  <a:pt x="450322" y="4368700"/>
                  <a:pt x="449461" y="4369422"/>
                  <a:pt x="449225" y="4370598"/>
                </a:cubicBezTo>
                <a:cubicBezTo>
                  <a:pt x="452980" y="4377310"/>
                  <a:pt x="451813" y="4382526"/>
                  <a:pt x="445725" y="4386247"/>
                </a:cubicBezTo>
                <a:cubicBezTo>
                  <a:pt x="439637" y="4389969"/>
                  <a:pt x="434434" y="4392704"/>
                  <a:pt x="430114" y="4394452"/>
                </a:cubicBezTo>
                <a:lnTo>
                  <a:pt x="427338" y="4426121"/>
                </a:lnTo>
                <a:lnTo>
                  <a:pt x="425227" y="4425935"/>
                </a:lnTo>
                <a:cubicBezTo>
                  <a:pt x="423846" y="4428030"/>
                  <a:pt x="422839" y="4430424"/>
                  <a:pt x="422204" y="4433117"/>
                </a:cubicBezTo>
                <a:cubicBezTo>
                  <a:pt x="421569" y="4435809"/>
                  <a:pt x="422145" y="4438341"/>
                  <a:pt x="423931" y="4440714"/>
                </a:cubicBezTo>
                <a:cubicBezTo>
                  <a:pt x="417555" y="4445695"/>
                  <a:pt x="412464" y="4451188"/>
                  <a:pt x="408658" y="4457192"/>
                </a:cubicBezTo>
                <a:cubicBezTo>
                  <a:pt x="404852" y="4463197"/>
                  <a:pt x="399807" y="4468162"/>
                  <a:pt x="393524" y="4472087"/>
                </a:cubicBezTo>
                <a:cubicBezTo>
                  <a:pt x="399876" y="4479514"/>
                  <a:pt x="401387" y="4484522"/>
                  <a:pt x="398057" y="4487111"/>
                </a:cubicBezTo>
                <a:cubicBezTo>
                  <a:pt x="394728" y="4489700"/>
                  <a:pt x="388896" y="4493532"/>
                  <a:pt x="380562" y="4498608"/>
                </a:cubicBezTo>
                <a:cubicBezTo>
                  <a:pt x="375270" y="4503861"/>
                  <a:pt x="370761" y="4513837"/>
                  <a:pt x="367035" y="4528536"/>
                </a:cubicBezTo>
                <a:cubicBezTo>
                  <a:pt x="363309" y="4543234"/>
                  <a:pt x="358226" y="4553691"/>
                  <a:pt x="351786" y="4559908"/>
                </a:cubicBezTo>
                <a:cubicBezTo>
                  <a:pt x="349546" y="4560687"/>
                  <a:pt x="347507" y="4560686"/>
                  <a:pt x="345670" y="4559904"/>
                </a:cubicBezTo>
                <a:cubicBezTo>
                  <a:pt x="343833" y="4559122"/>
                  <a:pt x="342414" y="4558112"/>
                  <a:pt x="341415" y="4556872"/>
                </a:cubicBezTo>
                <a:cubicBezTo>
                  <a:pt x="337130" y="4550646"/>
                  <a:pt x="336764" y="4543699"/>
                  <a:pt x="340317" y="4536033"/>
                </a:cubicBezTo>
                <a:cubicBezTo>
                  <a:pt x="343870" y="4528366"/>
                  <a:pt x="348161" y="4522892"/>
                  <a:pt x="353191" y="4519610"/>
                </a:cubicBezTo>
                <a:cubicBezTo>
                  <a:pt x="359397" y="4506459"/>
                  <a:pt x="364753" y="4493898"/>
                  <a:pt x="369259" y="4481927"/>
                </a:cubicBezTo>
                <a:cubicBezTo>
                  <a:pt x="373766" y="4469956"/>
                  <a:pt x="379076" y="4457923"/>
                  <a:pt x="385189" y="4445827"/>
                </a:cubicBezTo>
                <a:cubicBezTo>
                  <a:pt x="383431" y="4443635"/>
                  <a:pt x="383233" y="4441844"/>
                  <a:pt x="384596" y="4440457"/>
                </a:cubicBezTo>
                <a:cubicBezTo>
                  <a:pt x="385959" y="4439069"/>
                  <a:pt x="387872" y="4437464"/>
                  <a:pt x="390337" y="4435641"/>
                </a:cubicBezTo>
                <a:cubicBezTo>
                  <a:pt x="392549" y="4433664"/>
                  <a:pt x="393430" y="4431702"/>
                  <a:pt x="392980" y="4429757"/>
                </a:cubicBezTo>
                <a:cubicBezTo>
                  <a:pt x="392530" y="4427812"/>
                  <a:pt x="391254" y="4426192"/>
                  <a:pt x="389151" y="4424900"/>
                </a:cubicBezTo>
                <a:cubicBezTo>
                  <a:pt x="392735" y="4421935"/>
                  <a:pt x="395946" y="4418671"/>
                  <a:pt x="398785" y="4415108"/>
                </a:cubicBezTo>
                <a:cubicBezTo>
                  <a:pt x="401624" y="4411545"/>
                  <a:pt x="403252" y="4408142"/>
                  <a:pt x="403669" y="4404899"/>
                </a:cubicBezTo>
                <a:lnTo>
                  <a:pt x="413410" y="4390860"/>
                </a:lnTo>
                <a:cubicBezTo>
                  <a:pt x="410708" y="4386280"/>
                  <a:pt x="409832" y="4382126"/>
                  <a:pt x="410779" y="4378397"/>
                </a:cubicBezTo>
                <a:cubicBezTo>
                  <a:pt x="411726" y="4374668"/>
                  <a:pt x="413924" y="4371847"/>
                  <a:pt x="417371" y="4369933"/>
                </a:cubicBezTo>
                <a:cubicBezTo>
                  <a:pt x="410156" y="4369833"/>
                  <a:pt x="400697" y="4369535"/>
                  <a:pt x="388995" y="4369041"/>
                </a:cubicBezTo>
                <a:cubicBezTo>
                  <a:pt x="377293" y="4368547"/>
                  <a:pt x="368640" y="4365129"/>
                  <a:pt x="363035" y="4358788"/>
                </a:cubicBezTo>
                <a:cubicBezTo>
                  <a:pt x="360258" y="4354068"/>
                  <a:pt x="359052" y="4349618"/>
                  <a:pt x="359418" y="4345440"/>
                </a:cubicBezTo>
                <a:cubicBezTo>
                  <a:pt x="359785" y="4341261"/>
                  <a:pt x="361607" y="4338673"/>
                  <a:pt x="364886" y="4337675"/>
                </a:cubicBezTo>
                <a:cubicBezTo>
                  <a:pt x="365214" y="4336463"/>
                  <a:pt x="365984" y="4334758"/>
                  <a:pt x="367196" y="4332559"/>
                </a:cubicBezTo>
                <a:cubicBezTo>
                  <a:pt x="368408" y="4330361"/>
                  <a:pt x="368650" y="4328609"/>
                  <a:pt x="367922" y="4327304"/>
                </a:cubicBezTo>
                <a:lnTo>
                  <a:pt x="361219" y="4330972"/>
                </a:lnTo>
                <a:lnTo>
                  <a:pt x="331922" y="4349678"/>
                </a:lnTo>
                <a:lnTo>
                  <a:pt x="326404" y="4364086"/>
                </a:lnTo>
                <a:cubicBezTo>
                  <a:pt x="328081" y="4367203"/>
                  <a:pt x="328255" y="4369257"/>
                  <a:pt x="326928" y="4370248"/>
                </a:cubicBezTo>
                <a:cubicBezTo>
                  <a:pt x="325600" y="4371240"/>
                  <a:pt x="323709" y="4372581"/>
                  <a:pt x="321256" y="4374272"/>
                </a:cubicBezTo>
                <a:cubicBezTo>
                  <a:pt x="320107" y="4376254"/>
                  <a:pt x="319785" y="4377910"/>
                  <a:pt x="320289" y="4379240"/>
                </a:cubicBezTo>
                <a:cubicBezTo>
                  <a:pt x="320793" y="4380569"/>
                  <a:pt x="321572" y="4381790"/>
                  <a:pt x="322627" y="4382902"/>
                </a:cubicBezTo>
                <a:cubicBezTo>
                  <a:pt x="315899" y="4388872"/>
                  <a:pt x="309652" y="4395416"/>
                  <a:pt x="303887" y="4402533"/>
                </a:cubicBezTo>
                <a:cubicBezTo>
                  <a:pt x="298121" y="4409651"/>
                  <a:pt x="291874" y="4416195"/>
                  <a:pt x="285146" y="4422165"/>
                </a:cubicBezTo>
                <a:cubicBezTo>
                  <a:pt x="282095" y="4431693"/>
                  <a:pt x="277254" y="4440398"/>
                  <a:pt x="270624" y="4448283"/>
                </a:cubicBezTo>
                <a:cubicBezTo>
                  <a:pt x="263993" y="4456167"/>
                  <a:pt x="256217" y="4461956"/>
                  <a:pt x="247295" y="4465650"/>
                </a:cubicBezTo>
                <a:lnTo>
                  <a:pt x="248481" y="4476391"/>
                </a:lnTo>
                <a:cubicBezTo>
                  <a:pt x="249167" y="4479687"/>
                  <a:pt x="248545" y="4482735"/>
                  <a:pt x="246615" y="4485535"/>
                </a:cubicBezTo>
                <a:cubicBezTo>
                  <a:pt x="244685" y="4488336"/>
                  <a:pt x="241999" y="4490671"/>
                  <a:pt x="238555" y="4492541"/>
                </a:cubicBezTo>
                <a:cubicBezTo>
                  <a:pt x="233562" y="4500968"/>
                  <a:pt x="229216" y="4502005"/>
                  <a:pt x="225518" y="4495653"/>
                </a:cubicBezTo>
                <a:cubicBezTo>
                  <a:pt x="221434" y="4491173"/>
                  <a:pt x="219054" y="4486975"/>
                  <a:pt x="218378" y="4483060"/>
                </a:cubicBezTo>
                <a:cubicBezTo>
                  <a:pt x="217702" y="4479145"/>
                  <a:pt x="220118" y="4474836"/>
                  <a:pt x="225627" y="4470133"/>
                </a:cubicBezTo>
                <a:cubicBezTo>
                  <a:pt x="230053" y="4466665"/>
                  <a:pt x="235646" y="4460507"/>
                  <a:pt x="242405" y="4451659"/>
                </a:cubicBezTo>
                <a:cubicBezTo>
                  <a:pt x="249164" y="4442811"/>
                  <a:pt x="251201" y="4434746"/>
                  <a:pt x="248515" y="4427463"/>
                </a:cubicBezTo>
                <a:cubicBezTo>
                  <a:pt x="250262" y="4421190"/>
                  <a:pt x="254036" y="4411504"/>
                  <a:pt x="259838" y="4398406"/>
                </a:cubicBezTo>
                <a:cubicBezTo>
                  <a:pt x="265640" y="4385308"/>
                  <a:pt x="272100" y="4375325"/>
                  <a:pt x="279217" y="4368459"/>
                </a:cubicBezTo>
                <a:cubicBezTo>
                  <a:pt x="276548" y="4365034"/>
                  <a:pt x="275812" y="4362310"/>
                  <a:pt x="277008" y="4360287"/>
                </a:cubicBezTo>
                <a:cubicBezTo>
                  <a:pt x="278205" y="4358265"/>
                  <a:pt x="280015" y="4356828"/>
                  <a:pt x="282439" y="4355977"/>
                </a:cubicBezTo>
                <a:cubicBezTo>
                  <a:pt x="286161" y="4352447"/>
                  <a:pt x="286207" y="4346867"/>
                  <a:pt x="282577" y="4339235"/>
                </a:cubicBezTo>
                <a:cubicBezTo>
                  <a:pt x="278946" y="4331604"/>
                  <a:pt x="276307" y="4326320"/>
                  <a:pt x="274659" y="4323383"/>
                </a:cubicBezTo>
                <a:cubicBezTo>
                  <a:pt x="279959" y="4317022"/>
                  <a:pt x="288701" y="4303251"/>
                  <a:pt x="300885" y="4282070"/>
                </a:cubicBezTo>
                <a:cubicBezTo>
                  <a:pt x="313068" y="4260889"/>
                  <a:pt x="318116" y="4246793"/>
                  <a:pt x="316027" y="4239785"/>
                </a:cubicBezTo>
                <a:lnTo>
                  <a:pt x="334212" y="4226487"/>
                </a:lnTo>
                <a:cubicBezTo>
                  <a:pt x="337970" y="4220523"/>
                  <a:pt x="341573" y="4214811"/>
                  <a:pt x="345022" y="4209351"/>
                </a:cubicBezTo>
                <a:cubicBezTo>
                  <a:pt x="348470" y="4203892"/>
                  <a:pt x="351545" y="4198133"/>
                  <a:pt x="354248" y="4192077"/>
                </a:cubicBezTo>
                <a:lnTo>
                  <a:pt x="352692" y="4185558"/>
                </a:lnTo>
                <a:cubicBezTo>
                  <a:pt x="345832" y="4186464"/>
                  <a:pt x="340293" y="4192006"/>
                  <a:pt x="336076" y="4202185"/>
                </a:cubicBezTo>
                <a:cubicBezTo>
                  <a:pt x="331860" y="4212364"/>
                  <a:pt x="325794" y="4217860"/>
                  <a:pt x="317877" y="4218672"/>
                </a:cubicBezTo>
                <a:cubicBezTo>
                  <a:pt x="313976" y="4218685"/>
                  <a:pt x="308926" y="4219661"/>
                  <a:pt x="302729" y="4221599"/>
                </a:cubicBezTo>
                <a:lnTo>
                  <a:pt x="316952" y="4229229"/>
                </a:lnTo>
                <a:lnTo>
                  <a:pt x="310248" y="4232896"/>
                </a:lnTo>
                <a:cubicBezTo>
                  <a:pt x="306956" y="4234557"/>
                  <a:pt x="304198" y="4234670"/>
                  <a:pt x="301975" y="4233234"/>
                </a:cubicBezTo>
                <a:cubicBezTo>
                  <a:pt x="299752" y="4231798"/>
                  <a:pt x="297707" y="4229846"/>
                  <a:pt x="295840" y="4227378"/>
                </a:cubicBezTo>
                <a:cubicBezTo>
                  <a:pt x="293371" y="4230264"/>
                  <a:pt x="291189" y="4232909"/>
                  <a:pt x="289294" y="4235314"/>
                </a:cubicBezTo>
                <a:cubicBezTo>
                  <a:pt x="287399" y="4237718"/>
                  <a:pt x="286272" y="4240456"/>
                  <a:pt x="285914" y="4243527"/>
                </a:cubicBezTo>
                <a:cubicBezTo>
                  <a:pt x="283735" y="4245641"/>
                  <a:pt x="282122" y="4248868"/>
                  <a:pt x="281077" y="4253208"/>
                </a:cubicBezTo>
                <a:cubicBezTo>
                  <a:pt x="280031" y="4257549"/>
                  <a:pt x="278854" y="4261878"/>
                  <a:pt x="277545" y="4266195"/>
                </a:cubicBezTo>
                <a:cubicBezTo>
                  <a:pt x="284200" y="4267133"/>
                  <a:pt x="289521" y="4271145"/>
                  <a:pt x="293509" y="4278232"/>
                </a:cubicBezTo>
                <a:cubicBezTo>
                  <a:pt x="286453" y="4281868"/>
                  <a:pt x="282380" y="4287894"/>
                  <a:pt x="281287" y="4296308"/>
                </a:cubicBezTo>
                <a:lnTo>
                  <a:pt x="260545" y="4290234"/>
                </a:lnTo>
                <a:cubicBezTo>
                  <a:pt x="263770" y="4287326"/>
                  <a:pt x="266071" y="4284336"/>
                  <a:pt x="267448" y="4281266"/>
                </a:cubicBezTo>
                <a:cubicBezTo>
                  <a:pt x="268825" y="4278196"/>
                  <a:pt x="270598" y="4275160"/>
                  <a:pt x="272767" y="4272159"/>
                </a:cubicBezTo>
                <a:lnTo>
                  <a:pt x="264878" y="4265085"/>
                </a:lnTo>
                <a:cubicBezTo>
                  <a:pt x="260655" y="4264715"/>
                  <a:pt x="258729" y="4262418"/>
                  <a:pt x="259099" y="4258196"/>
                </a:cubicBezTo>
                <a:cubicBezTo>
                  <a:pt x="259649" y="4253945"/>
                  <a:pt x="261243" y="4249918"/>
                  <a:pt x="263881" y="4246116"/>
                </a:cubicBezTo>
                <a:cubicBezTo>
                  <a:pt x="266519" y="4242314"/>
                  <a:pt x="269122" y="4238908"/>
                  <a:pt x="271691" y="4235898"/>
                </a:cubicBezTo>
                <a:lnTo>
                  <a:pt x="261597" y="4233960"/>
                </a:lnTo>
                <a:lnTo>
                  <a:pt x="224787" y="4287199"/>
                </a:lnTo>
                <a:cubicBezTo>
                  <a:pt x="219519" y="4292189"/>
                  <a:pt x="215426" y="4297415"/>
                  <a:pt x="212510" y="4302876"/>
                </a:cubicBezTo>
                <a:cubicBezTo>
                  <a:pt x="209593" y="4308338"/>
                  <a:pt x="205019" y="4312990"/>
                  <a:pt x="198788" y="4316831"/>
                </a:cubicBezTo>
                <a:cubicBezTo>
                  <a:pt x="198411" y="4320123"/>
                  <a:pt x="197230" y="4323476"/>
                  <a:pt x="195246" y="4326892"/>
                </a:cubicBezTo>
                <a:cubicBezTo>
                  <a:pt x="193263" y="4330308"/>
                  <a:pt x="191073" y="4333042"/>
                  <a:pt x="188677" y="4335092"/>
                </a:cubicBezTo>
                <a:lnTo>
                  <a:pt x="178937" y="4349130"/>
                </a:lnTo>
                <a:cubicBezTo>
                  <a:pt x="176461" y="4351085"/>
                  <a:pt x="173515" y="4352334"/>
                  <a:pt x="170099" y="4352876"/>
                </a:cubicBezTo>
                <a:cubicBezTo>
                  <a:pt x="166683" y="4353419"/>
                  <a:pt x="163875" y="4353084"/>
                  <a:pt x="161677" y="4351872"/>
                </a:cubicBezTo>
                <a:cubicBezTo>
                  <a:pt x="161072" y="4346633"/>
                  <a:pt x="165762" y="4335610"/>
                  <a:pt x="175745" y="4318800"/>
                </a:cubicBezTo>
                <a:cubicBezTo>
                  <a:pt x="185728" y="4301991"/>
                  <a:pt x="193631" y="4290717"/>
                  <a:pt x="199453" y="4284978"/>
                </a:cubicBezTo>
                <a:lnTo>
                  <a:pt x="197341" y="4284793"/>
                </a:lnTo>
                <a:cubicBezTo>
                  <a:pt x="194489" y="4281441"/>
                  <a:pt x="193064" y="4278479"/>
                  <a:pt x="193068" y="4275909"/>
                </a:cubicBezTo>
                <a:cubicBezTo>
                  <a:pt x="193072" y="4273338"/>
                  <a:pt x="194286" y="4270608"/>
                  <a:pt x="196711" y="4267718"/>
                </a:cubicBezTo>
                <a:cubicBezTo>
                  <a:pt x="200754" y="4251939"/>
                  <a:pt x="206954" y="4235818"/>
                  <a:pt x="215311" y="4219354"/>
                </a:cubicBezTo>
                <a:cubicBezTo>
                  <a:pt x="223669" y="4202890"/>
                  <a:pt x="230924" y="4186861"/>
                  <a:pt x="237078" y="4171267"/>
                </a:cubicBezTo>
                <a:cubicBezTo>
                  <a:pt x="235357" y="4168147"/>
                  <a:pt x="235271" y="4166101"/>
                  <a:pt x="236819" y="4165128"/>
                </a:cubicBezTo>
                <a:cubicBezTo>
                  <a:pt x="238366" y="4164156"/>
                  <a:pt x="240873" y="4162869"/>
                  <a:pt x="244337" y="4161267"/>
                </a:cubicBezTo>
                <a:cubicBezTo>
                  <a:pt x="244706" y="4159083"/>
                  <a:pt x="245051" y="4157163"/>
                  <a:pt x="245374" y="4155507"/>
                </a:cubicBezTo>
                <a:cubicBezTo>
                  <a:pt x="245696" y="4153851"/>
                  <a:pt x="244894" y="4152894"/>
                  <a:pt x="242966" y="4152637"/>
                </a:cubicBezTo>
                <a:cubicBezTo>
                  <a:pt x="244810" y="4149297"/>
                  <a:pt x="247372" y="4145355"/>
                  <a:pt x="250651" y="4140812"/>
                </a:cubicBezTo>
                <a:cubicBezTo>
                  <a:pt x="253930" y="4136268"/>
                  <a:pt x="254862" y="4132715"/>
                  <a:pt x="253447" y="4130154"/>
                </a:cubicBezTo>
                <a:lnTo>
                  <a:pt x="239669" y="4141710"/>
                </a:lnTo>
                <a:cubicBezTo>
                  <a:pt x="237285" y="4143629"/>
                  <a:pt x="235692" y="4145617"/>
                  <a:pt x="234891" y="4147674"/>
                </a:cubicBezTo>
                <a:cubicBezTo>
                  <a:pt x="234091" y="4149731"/>
                  <a:pt x="234609" y="4151904"/>
                  <a:pt x="236448" y="4154193"/>
                </a:cubicBezTo>
                <a:cubicBezTo>
                  <a:pt x="234008" y="4156239"/>
                  <a:pt x="231378" y="4158934"/>
                  <a:pt x="228559" y="4162277"/>
                </a:cubicBezTo>
                <a:cubicBezTo>
                  <a:pt x="225739" y="4165620"/>
                  <a:pt x="223591" y="4168888"/>
                  <a:pt x="222114" y="4172083"/>
                </a:cubicBezTo>
                <a:lnTo>
                  <a:pt x="201893" y="4208604"/>
                </a:lnTo>
                <a:lnTo>
                  <a:pt x="188301" y="4218050"/>
                </a:lnTo>
                <a:cubicBezTo>
                  <a:pt x="185821" y="4220049"/>
                  <a:pt x="183845" y="4222357"/>
                  <a:pt x="182375" y="4224976"/>
                </a:cubicBezTo>
                <a:cubicBezTo>
                  <a:pt x="180904" y="4227595"/>
                  <a:pt x="181040" y="4230089"/>
                  <a:pt x="182783" y="4232458"/>
                </a:cubicBezTo>
                <a:lnTo>
                  <a:pt x="172857" y="4248607"/>
                </a:lnTo>
                <a:cubicBezTo>
                  <a:pt x="173296" y="4255737"/>
                  <a:pt x="170660" y="4261534"/>
                  <a:pt x="164950" y="4265998"/>
                </a:cubicBezTo>
                <a:cubicBezTo>
                  <a:pt x="159240" y="4270461"/>
                  <a:pt x="156605" y="4276258"/>
                  <a:pt x="157043" y="4283388"/>
                </a:cubicBezTo>
                <a:lnTo>
                  <a:pt x="127562" y="4304205"/>
                </a:lnTo>
                <a:cubicBezTo>
                  <a:pt x="122800" y="4297848"/>
                  <a:pt x="120516" y="4293571"/>
                  <a:pt x="120709" y="4291371"/>
                </a:cubicBezTo>
                <a:cubicBezTo>
                  <a:pt x="120901" y="4289172"/>
                  <a:pt x="123803" y="4286413"/>
                  <a:pt x="129412" y="4283093"/>
                </a:cubicBezTo>
                <a:cubicBezTo>
                  <a:pt x="125931" y="4276804"/>
                  <a:pt x="126412" y="4272326"/>
                  <a:pt x="130856" y="4269657"/>
                </a:cubicBezTo>
                <a:cubicBezTo>
                  <a:pt x="135301" y="4266988"/>
                  <a:pt x="136264" y="4263084"/>
                  <a:pt x="133745" y="4257943"/>
                </a:cubicBezTo>
                <a:cubicBezTo>
                  <a:pt x="137965" y="4252773"/>
                  <a:pt x="142894" y="4244075"/>
                  <a:pt x="148531" y="4231849"/>
                </a:cubicBezTo>
                <a:cubicBezTo>
                  <a:pt x="154168" y="4219623"/>
                  <a:pt x="156411" y="4211221"/>
                  <a:pt x="155262" y="4206644"/>
                </a:cubicBezTo>
                <a:lnTo>
                  <a:pt x="175668" y="4168011"/>
                </a:lnTo>
                <a:cubicBezTo>
                  <a:pt x="171740" y="4162259"/>
                  <a:pt x="169946" y="4156429"/>
                  <a:pt x="170287" y="4150520"/>
                </a:cubicBezTo>
                <a:cubicBezTo>
                  <a:pt x="170628" y="4144611"/>
                  <a:pt x="174112" y="4139243"/>
                  <a:pt x="180740" y="4134417"/>
                </a:cubicBezTo>
                <a:cubicBezTo>
                  <a:pt x="183615" y="4125893"/>
                  <a:pt x="187568" y="4117198"/>
                  <a:pt x="192600" y="4108332"/>
                </a:cubicBezTo>
                <a:cubicBezTo>
                  <a:pt x="197633" y="4099465"/>
                  <a:pt x="203605" y="4092011"/>
                  <a:pt x="210517" y="4085969"/>
                </a:cubicBezTo>
                <a:lnTo>
                  <a:pt x="205664" y="4068524"/>
                </a:lnTo>
                <a:lnTo>
                  <a:pt x="221368" y="4059263"/>
                </a:lnTo>
                <a:lnTo>
                  <a:pt x="223404" y="4036040"/>
                </a:lnTo>
                <a:cubicBezTo>
                  <a:pt x="226552" y="4031972"/>
                  <a:pt x="228755" y="4028088"/>
                  <a:pt x="230010" y="4024386"/>
                </a:cubicBezTo>
                <a:cubicBezTo>
                  <a:pt x="231265" y="4020684"/>
                  <a:pt x="233902" y="4017902"/>
                  <a:pt x="237922" y="4016038"/>
                </a:cubicBezTo>
                <a:cubicBezTo>
                  <a:pt x="239102" y="4013704"/>
                  <a:pt x="239547" y="4010640"/>
                  <a:pt x="239259" y="4006848"/>
                </a:cubicBezTo>
                <a:cubicBezTo>
                  <a:pt x="238971" y="4003055"/>
                  <a:pt x="238315" y="4000427"/>
                  <a:pt x="237291" y="3998963"/>
                </a:cubicBezTo>
                <a:cubicBezTo>
                  <a:pt x="236277" y="3996880"/>
                  <a:pt x="235027" y="3995973"/>
                  <a:pt x="233541" y="3996241"/>
                </a:cubicBezTo>
                <a:cubicBezTo>
                  <a:pt x="232055" y="3996510"/>
                  <a:pt x="231194" y="3997232"/>
                  <a:pt x="230957" y="3998408"/>
                </a:cubicBezTo>
                <a:cubicBezTo>
                  <a:pt x="234713" y="4005120"/>
                  <a:pt x="233546" y="4010336"/>
                  <a:pt x="227458" y="4014057"/>
                </a:cubicBezTo>
                <a:cubicBezTo>
                  <a:pt x="221370" y="4017778"/>
                  <a:pt x="216166" y="4020513"/>
                  <a:pt x="211847" y="4022262"/>
                </a:cubicBezTo>
                <a:lnTo>
                  <a:pt x="209071" y="4053930"/>
                </a:lnTo>
                <a:lnTo>
                  <a:pt x="206959" y="4053745"/>
                </a:lnTo>
                <a:cubicBezTo>
                  <a:pt x="205579" y="4055840"/>
                  <a:pt x="204572" y="4058234"/>
                  <a:pt x="203936" y="4060926"/>
                </a:cubicBezTo>
                <a:cubicBezTo>
                  <a:pt x="203302" y="4063619"/>
                  <a:pt x="203877" y="4066151"/>
                  <a:pt x="205664" y="4068524"/>
                </a:cubicBezTo>
                <a:cubicBezTo>
                  <a:pt x="199288" y="4073505"/>
                  <a:pt x="194197" y="4078997"/>
                  <a:pt x="190391" y="4085002"/>
                </a:cubicBezTo>
                <a:cubicBezTo>
                  <a:pt x="186585" y="4091006"/>
                  <a:pt x="181540" y="4095971"/>
                  <a:pt x="175257" y="4099897"/>
                </a:cubicBezTo>
                <a:cubicBezTo>
                  <a:pt x="181608" y="4107324"/>
                  <a:pt x="183120" y="4112332"/>
                  <a:pt x="179790" y="4114921"/>
                </a:cubicBezTo>
                <a:cubicBezTo>
                  <a:pt x="176461" y="4117510"/>
                  <a:pt x="170629" y="4121342"/>
                  <a:pt x="162295" y="4126417"/>
                </a:cubicBezTo>
                <a:cubicBezTo>
                  <a:pt x="157003" y="4131671"/>
                  <a:pt x="152494" y="4141647"/>
                  <a:pt x="148768" y="4156345"/>
                </a:cubicBezTo>
                <a:cubicBezTo>
                  <a:pt x="145042" y="4171044"/>
                  <a:pt x="139959" y="4181501"/>
                  <a:pt x="133519" y="4187718"/>
                </a:cubicBezTo>
                <a:cubicBezTo>
                  <a:pt x="131279" y="4188497"/>
                  <a:pt x="129240" y="4188495"/>
                  <a:pt x="127403" y="4187714"/>
                </a:cubicBezTo>
                <a:cubicBezTo>
                  <a:pt x="125566" y="4186932"/>
                  <a:pt x="124147" y="4185921"/>
                  <a:pt x="123148" y="4184681"/>
                </a:cubicBezTo>
                <a:cubicBezTo>
                  <a:pt x="118862" y="4178455"/>
                  <a:pt x="118496" y="4171509"/>
                  <a:pt x="122050" y="4163843"/>
                </a:cubicBezTo>
                <a:cubicBezTo>
                  <a:pt x="125602" y="4156176"/>
                  <a:pt x="129894" y="4150702"/>
                  <a:pt x="134924" y="4147420"/>
                </a:cubicBezTo>
                <a:cubicBezTo>
                  <a:pt x="141130" y="4134268"/>
                  <a:pt x="146486" y="4121707"/>
                  <a:pt x="150992" y="4109737"/>
                </a:cubicBezTo>
                <a:cubicBezTo>
                  <a:pt x="155499" y="4097766"/>
                  <a:pt x="160809" y="4085733"/>
                  <a:pt x="166922" y="4073637"/>
                </a:cubicBezTo>
                <a:cubicBezTo>
                  <a:pt x="165164" y="4071444"/>
                  <a:pt x="164966" y="4069654"/>
                  <a:pt x="166329" y="4068267"/>
                </a:cubicBezTo>
                <a:cubicBezTo>
                  <a:pt x="167691" y="4066879"/>
                  <a:pt x="169605" y="4065274"/>
                  <a:pt x="172069" y="4063451"/>
                </a:cubicBezTo>
                <a:cubicBezTo>
                  <a:pt x="174282" y="4061473"/>
                  <a:pt x="175163" y="4059512"/>
                  <a:pt x="174713" y="4057567"/>
                </a:cubicBezTo>
                <a:cubicBezTo>
                  <a:pt x="174263" y="4055621"/>
                  <a:pt x="172986" y="4054002"/>
                  <a:pt x="170884" y="4052710"/>
                </a:cubicBezTo>
                <a:cubicBezTo>
                  <a:pt x="174468" y="4049744"/>
                  <a:pt x="177679" y="4046480"/>
                  <a:pt x="180518" y="4042917"/>
                </a:cubicBezTo>
                <a:cubicBezTo>
                  <a:pt x="183356" y="4039354"/>
                  <a:pt x="184984" y="4035952"/>
                  <a:pt x="185402" y="4032708"/>
                </a:cubicBezTo>
                <a:lnTo>
                  <a:pt x="195142" y="4018670"/>
                </a:lnTo>
                <a:cubicBezTo>
                  <a:pt x="192441" y="4014090"/>
                  <a:pt x="191565" y="4009935"/>
                  <a:pt x="192512" y="4006207"/>
                </a:cubicBezTo>
                <a:cubicBezTo>
                  <a:pt x="193459" y="4002478"/>
                  <a:pt x="195657" y="3999657"/>
                  <a:pt x="199104" y="3997743"/>
                </a:cubicBezTo>
                <a:cubicBezTo>
                  <a:pt x="191889" y="3997642"/>
                  <a:pt x="182430" y="3997345"/>
                  <a:pt x="170728" y="3996851"/>
                </a:cubicBezTo>
                <a:cubicBezTo>
                  <a:pt x="159026" y="3996357"/>
                  <a:pt x="150373" y="3992939"/>
                  <a:pt x="144768" y="3986597"/>
                </a:cubicBezTo>
                <a:cubicBezTo>
                  <a:pt x="141990" y="3981877"/>
                  <a:pt x="140785" y="3977428"/>
                  <a:pt x="141151" y="3973250"/>
                </a:cubicBezTo>
                <a:cubicBezTo>
                  <a:pt x="141518" y="3969071"/>
                  <a:pt x="143340" y="3966483"/>
                  <a:pt x="146619" y="3965485"/>
                </a:cubicBezTo>
                <a:cubicBezTo>
                  <a:pt x="146947" y="3964273"/>
                  <a:pt x="147717" y="3962567"/>
                  <a:pt x="148929" y="3960369"/>
                </a:cubicBezTo>
                <a:cubicBezTo>
                  <a:pt x="150141" y="3958171"/>
                  <a:pt x="150383" y="3956419"/>
                  <a:pt x="149655" y="3955114"/>
                </a:cubicBezTo>
                <a:lnTo>
                  <a:pt x="142952" y="3958781"/>
                </a:lnTo>
                <a:lnTo>
                  <a:pt x="113655" y="3977487"/>
                </a:lnTo>
                <a:lnTo>
                  <a:pt x="108137" y="3991896"/>
                </a:lnTo>
                <a:cubicBezTo>
                  <a:pt x="109814" y="3995012"/>
                  <a:pt x="109988" y="3997066"/>
                  <a:pt x="108661" y="3998058"/>
                </a:cubicBezTo>
                <a:cubicBezTo>
                  <a:pt x="107332" y="3999050"/>
                  <a:pt x="105442" y="4000391"/>
                  <a:pt x="102989" y="4002082"/>
                </a:cubicBezTo>
                <a:cubicBezTo>
                  <a:pt x="101840" y="4004064"/>
                  <a:pt x="101518" y="4005720"/>
                  <a:pt x="102022" y="4007050"/>
                </a:cubicBezTo>
                <a:cubicBezTo>
                  <a:pt x="102526" y="4008379"/>
                  <a:pt x="103305" y="4009600"/>
                  <a:pt x="104360" y="4010712"/>
                </a:cubicBezTo>
                <a:cubicBezTo>
                  <a:pt x="97631" y="4016681"/>
                  <a:pt x="91385" y="4023225"/>
                  <a:pt x="85620" y="4030343"/>
                </a:cubicBezTo>
                <a:cubicBezTo>
                  <a:pt x="79854" y="4037461"/>
                  <a:pt x="73607" y="4044005"/>
                  <a:pt x="66879" y="4049975"/>
                </a:cubicBezTo>
                <a:cubicBezTo>
                  <a:pt x="63827" y="4059502"/>
                  <a:pt x="58987" y="4068208"/>
                  <a:pt x="52357" y="4076092"/>
                </a:cubicBezTo>
                <a:cubicBezTo>
                  <a:pt x="45726" y="4083977"/>
                  <a:pt x="37950" y="4089766"/>
                  <a:pt x="29028" y="4093460"/>
                </a:cubicBezTo>
                <a:lnTo>
                  <a:pt x="30213" y="4104201"/>
                </a:lnTo>
                <a:cubicBezTo>
                  <a:pt x="30900" y="4107497"/>
                  <a:pt x="30278" y="4110545"/>
                  <a:pt x="28348" y="4113345"/>
                </a:cubicBezTo>
                <a:cubicBezTo>
                  <a:pt x="26418" y="4116146"/>
                  <a:pt x="23731" y="4118481"/>
                  <a:pt x="20288" y="4120351"/>
                </a:cubicBezTo>
                <a:cubicBezTo>
                  <a:pt x="15294" y="4128777"/>
                  <a:pt x="10949" y="4129815"/>
                  <a:pt x="7250" y="4123463"/>
                </a:cubicBezTo>
                <a:cubicBezTo>
                  <a:pt x="3166" y="4118983"/>
                  <a:pt x="787" y="4114785"/>
                  <a:pt x="111" y="4110870"/>
                </a:cubicBezTo>
                <a:cubicBezTo>
                  <a:pt x="-566" y="4106955"/>
                  <a:pt x="1851" y="4102646"/>
                  <a:pt x="7360" y="4097943"/>
                </a:cubicBezTo>
                <a:cubicBezTo>
                  <a:pt x="11786" y="4094475"/>
                  <a:pt x="17379" y="4088317"/>
                  <a:pt x="24138" y="4079469"/>
                </a:cubicBezTo>
                <a:cubicBezTo>
                  <a:pt x="30897" y="4070621"/>
                  <a:pt x="32934" y="4062556"/>
                  <a:pt x="30248" y="4055273"/>
                </a:cubicBezTo>
                <a:cubicBezTo>
                  <a:pt x="31995" y="4049000"/>
                  <a:pt x="35769" y="4039314"/>
                  <a:pt x="41571" y="4026216"/>
                </a:cubicBezTo>
                <a:cubicBezTo>
                  <a:pt x="47373" y="4013118"/>
                  <a:pt x="53833" y="4003135"/>
                  <a:pt x="60950" y="3996269"/>
                </a:cubicBezTo>
                <a:cubicBezTo>
                  <a:pt x="58280" y="3992844"/>
                  <a:pt x="57544" y="3990120"/>
                  <a:pt x="58741" y="3988097"/>
                </a:cubicBezTo>
                <a:cubicBezTo>
                  <a:pt x="59938" y="3986075"/>
                  <a:pt x="61748" y="3984638"/>
                  <a:pt x="64171" y="3983786"/>
                </a:cubicBezTo>
                <a:cubicBezTo>
                  <a:pt x="67894" y="3980257"/>
                  <a:pt x="67940" y="3974677"/>
                  <a:pt x="64309" y="3967045"/>
                </a:cubicBezTo>
                <a:cubicBezTo>
                  <a:pt x="60679" y="3959414"/>
                  <a:pt x="58040" y="3954130"/>
                  <a:pt x="56392" y="3951193"/>
                </a:cubicBezTo>
                <a:cubicBezTo>
                  <a:pt x="61692" y="3944832"/>
                  <a:pt x="70434" y="3931061"/>
                  <a:pt x="82618" y="3909879"/>
                </a:cubicBezTo>
                <a:cubicBezTo>
                  <a:pt x="94801" y="3888698"/>
                  <a:pt x="99849" y="3874603"/>
                  <a:pt x="97759" y="3867594"/>
                </a:cubicBezTo>
                <a:lnTo>
                  <a:pt x="115945" y="3854296"/>
                </a:lnTo>
                <a:cubicBezTo>
                  <a:pt x="119703" y="3848332"/>
                  <a:pt x="123306" y="3842620"/>
                  <a:pt x="126754" y="3837161"/>
                </a:cubicBezTo>
                <a:cubicBezTo>
                  <a:pt x="130203" y="3831701"/>
                  <a:pt x="133278" y="3825943"/>
                  <a:pt x="135981" y="3819886"/>
                </a:cubicBezTo>
                <a:lnTo>
                  <a:pt x="134425" y="3813368"/>
                </a:lnTo>
                <a:cubicBezTo>
                  <a:pt x="127564" y="3814273"/>
                  <a:pt x="122026" y="3819816"/>
                  <a:pt x="117809" y="3829994"/>
                </a:cubicBezTo>
                <a:cubicBezTo>
                  <a:pt x="113593" y="3840173"/>
                  <a:pt x="107526" y="3845669"/>
                  <a:pt x="99610" y="3846482"/>
                </a:cubicBezTo>
                <a:cubicBezTo>
                  <a:pt x="95709" y="3846495"/>
                  <a:pt x="90659" y="3847471"/>
                  <a:pt x="84462" y="3849409"/>
                </a:cubicBezTo>
                <a:lnTo>
                  <a:pt x="98685" y="3857038"/>
                </a:lnTo>
                <a:lnTo>
                  <a:pt x="91981" y="3860705"/>
                </a:lnTo>
                <a:cubicBezTo>
                  <a:pt x="88689" y="3862367"/>
                  <a:pt x="85931" y="3862480"/>
                  <a:pt x="83708" y="3861044"/>
                </a:cubicBezTo>
                <a:cubicBezTo>
                  <a:pt x="81484" y="3859608"/>
                  <a:pt x="79439" y="3857656"/>
                  <a:pt x="77573" y="3855188"/>
                </a:cubicBezTo>
                <a:cubicBezTo>
                  <a:pt x="75104" y="3858074"/>
                  <a:pt x="72921" y="3860719"/>
                  <a:pt x="71027" y="3863123"/>
                </a:cubicBezTo>
                <a:cubicBezTo>
                  <a:pt x="69132" y="3865528"/>
                  <a:pt x="68005" y="3868266"/>
                  <a:pt x="67647" y="3871337"/>
                </a:cubicBezTo>
                <a:cubicBezTo>
                  <a:pt x="65468" y="3873450"/>
                  <a:pt x="63855" y="3876678"/>
                  <a:pt x="62810" y="3881018"/>
                </a:cubicBezTo>
                <a:cubicBezTo>
                  <a:pt x="61764" y="3885359"/>
                  <a:pt x="60587" y="3889688"/>
                  <a:pt x="59278" y="3894005"/>
                </a:cubicBezTo>
                <a:cubicBezTo>
                  <a:pt x="65932" y="3894943"/>
                  <a:pt x="71254" y="3898955"/>
                  <a:pt x="75242" y="3906042"/>
                </a:cubicBezTo>
                <a:cubicBezTo>
                  <a:pt x="68186" y="3909678"/>
                  <a:pt x="64112" y="3915703"/>
                  <a:pt x="63020" y="3924117"/>
                </a:cubicBezTo>
                <a:lnTo>
                  <a:pt x="42278" y="3918044"/>
                </a:lnTo>
                <a:cubicBezTo>
                  <a:pt x="45503" y="3915136"/>
                  <a:pt x="47804" y="3912146"/>
                  <a:pt x="49181" y="3909076"/>
                </a:cubicBezTo>
                <a:cubicBezTo>
                  <a:pt x="50558" y="3906005"/>
                  <a:pt x="52331" y="3902969"/>
                  <a:pt x="54500" y="3899969"/>
                </a:cubicBezTo>
                <a:lnTo>
                  <a:pt x="46610" y="3892895"/>
                </a:lnTo>
                <a:cubicBezTo>
                  <a:pt x="42388" y="3892524"/>
                  <a:pt x="40462" y="3890228"/>
                  <a:pt x="40832" y="3886006"/>
                </a:cubicBezTo>
                <a:cubicBezTo>
                  <a:pt x="41382" y="3881755"/>
                  <a:pt x="42976" y="3877728"/>
                  <a:pt x="45614" y="3873926"/>
                </a:cubicBezTo>
                <a:cubicBezTo>
                  <a:pt x="48252" y="3870124"/>
                  <a:pt x="50855" y="3866718"/>
                  <a:pt x="53424" y="3863708"/>
                </a:cubicBezTo>
                <a:cubicBezTo>
                  <a:pt x="50202" y="3862539"/>
                  <a:pt x="46802" y="3861886"/>
                  <a:pt x="43224" y="3861750"/>
                </a:cubicBezTo>
                <a:cubicBezTo>
                  <a:pt x="39646" y="3861614"/>
                  <a:pt x="36774" y="3861007"/>
                  <a:pt x="34608" y="3859931"/>
                </a:cubicBezTo>
                <a:cubicBezTo>
                  <a:pt x="33377" y="3856277"/>
                  <a:pt x="35274" y="3851834"/>
                  <a:pt x="40297" y="3846601"/>
                </a:cubicBezTo>
                <a:cubicBezTo>
                  <a:pt x="45321" y="3841368"/>
                  <a:pt x="49857" y="3837156"/>
                  <a:pt x="53904" y="3833966"/>
                </a:cubicBezTo>
                <a:cubicBezTo>
                  <a:pt x="54377" y="3829575"/>
                  <a:pt x="55596" y="3825782"/>
                  <a:pt x="57561" y="3822585"/>
                </a:cubicBezTo>
                <a:cubicBezTo>
                  <a:pt x="59525" y="3819389"/>
                  <a:pt x="61615" y="3817799"/>
                  <a:pt x="63829" y="3817816"/>
                </a:cubicBezTo>
                <a:lnTo>
                  <a:pt x="75681" y="3803963"/>
                </a:lnTo>
                <a:lnTo>
                  <a:pt x="77347" y="3784962"/>
                </a:lnTo>
                <a:lnTo>
                  <a:pt x="70458" y="3790740"/>
                </a:lnTo>
                <a:lnTo>
                  <a:pt x="60532" y="3806890"/>
                </a:lnTo>
                <a:cubicBezTo>
                  <a:pt x="59204" y="3808901"/>
                  <a:pt x="57657" y="3810361"/>
                  <a:pt x="55894" y="3811270"/>
                </a:cubicBezTo>
                <a:cubicBezTo>
                  <a:pt x="54130" y="3812179"/>
                  <a:pt x="52676" y="3812583"/>
                  <a:pt x="51532" y="3812483"/>
                </a:cubicBezTo>
                <a:cubicBezTo>
                  <a:pt x="51812" y="3811311"/>
                  <a:pt x="52678" y="3809526"/>
                  <a:pt x="54129" y="3807126"/>
                </a:cubicBezTo>
                <a:cubicBezTo>
                  <a:pt x="55581" y="3804727"/>
                  <a:pt x="56493" y="3802414"/>
                  <a:pt x="56865" y="3800186"/>
                </a:cubicBezTo>
                <a:cubicBezTo>
                  <a:pt x="54903" y="3794252"/>
                  <a:pt x="58335" y="3787461"/>
                  <a:pt x="67161" y="3779814"/>
                </a:cubicBezTo>
                <a:cubicBezTo>
                  <a:pt x="75987" y="3772167"/>
                  <a:pt x="79418" y="3765376"/>
                  <a:pt x="77456" y="3759442"/>
                </a:cubicBezTo>
                <a:lnTo>
                  <a:pt x="87197" y="3745404"/>
                </a:lnTo>
                <a:cubicBezTo>
                  <a:pt x="87950" y="3740861"/>
                  <a:pt x="89851" y="3735354"/>
                  <a:pt x="92900" y="3728885"/>
                </a:cubicBezTo>
                <a:cubicBezTo>
                  <a:pt x="87951" y="3733769"/>
                  <a:pt x="83220" y="3739205"/>
                  <a:pt x="78706" y="3745192"/>
                </a:cubicBezTo>
                <a:cubicBezTo>
                  <a:pt x="74192" y="3751178"/>
                  <a:pt x="71479" y="3757855"/>
                  <a:pt x="70568" y="3765221"/>
                </a:cubicBezTo>
                <a:lnTo>
                  <a:pt x="54233" y="3757407"/>
                </a:lnTo>
                <a:lnTo>
                  <a:pt x="60492" y="3734553"/>
                </a:lnTo>
                <a:lnTo>
                  <a:pt x="49751" y="3735739"/>
                </a:lnTo>
                <a:lnTo>
                  <a:pt x="40305" y="3722147"/>
                </a:lnTo>
                <a:lnTo>
                  <a:pt x="53637" y="3691404"/>
                </a:lnTo>
                <a:cubicBezTo>
                  <a:pt x="62508" y="3684248"/>
                  <a:pt x="70164" y="3675788"/>
                  <a:pt x="76604" y="3666026"/>
                </a:cubicBezTo>
                <a:cubicBezTo>
                  <a:pt x="83045" y="3656264"/>
                  <a:pt x="89599" y="3648240"/>
                  <a:pt x="96266" y="3641955"/>
                </a:cubicBezTo>
                <a:lnTo>
                  <a:pt x="100488" y="3642325"/>
                </a:lnTo>
                <a:lnTo>
                  <a:pt x="101044" y="3635991"/>
                </a:lnTo>
                <a:lnTo>
                  <a:pt x="115562" y="3615989"/>
                </a:lnTo>
                <a:cubicBezTo>
                  <a:pt x="117228" y="3607094"/>
                  <a:pt x="121441" y="3599485"/>
                  <a:pt x="128200" y="3593164"/>
                </a:cubicBezTo>
                <a:cubicBezTo>
                  <a:pt x="134959" y="3586842"/>
                  <a:pt x="139265" y="3578178"/>
                  <a:pt x="141116" y="3567171"/>
                </a:cubicBezTo>
                <a:cubicBezTo>
                  <a:pt x="144057" y="3562952"/>
                  <a:pt x="148582" y="3555815"/>
                  <a:pt x="154694" y="3545758"/>
                </a:cubicBezTo>
                <a:cubicBezTo>
                  <a:pt x="160806" y="3535700"/>
                  <a:pt x="165193" y="3530146"/>
                  <a:pt x="167856" y="3529094"/>
                </a:cubicBezTo>
                <a:cubicBezTo>
                  <a:pt x="168090" y="3522378"/>
                  <a:pt x="169472" y="3514698"/>
                  <a:pt x="172003" y="3506056"/>
                </a:cubicBezTo>
                <a:lnTo>
                  <a:pt x="169892" y="3505871"/>
                </a:lnTo>
                <a:cubicBezTo>
                  <a:pt x="167614" y="3503544"/>
                  <a:pt x="168503" y="3501494"/>
                  <a:pt x="172558" y="3499722"/>
                </a:cubicBezTo>
                <a:lnTo>
                  <a:pt x="176781" y="3500092"/>
                </a:lnTo>
                <a:cubicBezTo>
                  <a:pt x="179768" y="3494326"/>
                  <a:pt x="183534" y="3491820"/>
                  <a:pt x="188077" y="3492573"/>
                </a:cubicBezTo>
                <a:cubicBezTo>
                  <a:pt x="189069" y="3485302"/>
                  <a:pt x="191093" y="3478388"/>
                  <a:pt x="194150" y="3471831"/>
                </a:cubicBezTo>
                <a:cubicBezTo>
                  <a:pt x="197207" y="3465273"/>
                  <a:pt x="199232" y="3458359"/>
                  <a:pt x="200224" y="3451089"/>
                </a:cubicBezTo>
                <a:lnTo>
                  <a:pt x="189037" y="3433089"/>
                </a:lnTo>
                <a:cubicBezTo>
                  <a:pt x="186543" y="3433224"/>
                  <a:pt x="185197" y="3432397"/>
                  <a:pt x="185000" y="3430607"/>
                </a:cubicBezTo>
                <a:cubicBezTo>
                  <a:pt x="185284" y="3428372"/>
                  <a:pt x="186372" y="3426074"/>
                  <a:pt x="188263" y="3423713"/>
                </a:cubicBezTo>
                <a:cubicBezTo>
                  <a:pt x="190154" y="3421353"/>
                  <a:pt x="192252" y="3419675"/>
                  <a:pt x="194555" y="3418680"/>
                </a:cubicBezTo>
                <a:cubicBezTo>
                  <a:pt x="194756" y="3415374"/>
                  <a:pt x="195714" y="3412532"/>
                  <a:pt x="197430" y="3410156"/>
                </a:cubicBezTo>
                <a:cubicBezTo>
                  <a:pt x="199145" y="3407781"/>
                  <a:pt x="202075" y="3406708"/>
                  <a:pt x="206221" y="3406938"/>
                </a:cubicBezTo>
                <a:lnTo>
                  <a:pt x="212555" y="3407493"/>
                </a:lnTo>
                <a:lnTo>
                  <a:pt x="216702" y="3384455"/>
                </a:lnTo>
                <a:lnTo>
                  <a:pt x="241331" y="3346193"/>
                </a:lnTo>
                <a:lnTo>
                  <a:pt x="250331" y="3340600"/>
                </a:lnTo>
                <a:cubicBezTo>
                  <a:pt x="251122" y="3334109"/>
                  <a:pt x="253410" y="3327219"/>
                  <a:pt x="257196" y="3319927"/>
                </a:cubicBezTo>
                <a:cubicBezTo>
                  <a:pt x="260982" y="3312636"/>
                  <a:pt x="264854" y="3305884"/>
                  <a:pt x="268811" y="3299671"/>
                </a:cubicBezTo>
                <a:lnTo>
                  <a:pt x="271032" y="3274337"/>
                </a:lnTo>
                <a:lnTo>
                  <a:pt x="289218" y="3261038"/>
                </a:lnTo>
                <a:lnTo>
                  <a:pt x="299513" y="3240667"/>
                </a:lnTo>
                <a:lnTo>
                  <a:pt x="313106" y="3231221"/>
                </a:lnTo>
                <a:cubicBezTo>
                  <a:pt x="314327" y="3224370"/>
                  <a:pt x="317291" y="3218868"/>
                  <a:pt x="321999" y="3214715"/>
                </a:cubicBezTo>
                <a:cubicBezTo>
                  <a:pt x="326706" y="3210563"/>
                  <a:pt x="329717" y="3204533"/>
                  <a:pt x="331031" y="3196626"/>
                </a:cubicBezTo>
                <a:lnTo>
                  <a:pt x="353178" y="3162401"/>
                </a:lnTo>
                <a:cubicBezTo>
                  <a:pt x="359635" y="3161549"/>
                  <a:pt x="363823" y="3156243"/>
                  <a:pt x="365743" y="3146483"/>
                </a:cubicBezTo>
                <a:cubicBezTo>
                  <a:pt x="367662" y="3136723"/>
                  <a:pt x="372906" y="3131510"/>
                  <a:pt x="381474" y="3130843"/>
                </a:cubicBezTo>
                <a:lnTo>
                  <a:pt x="374180" y="3189772"/>
                </a:lnTo>
                <a:lnTo>
                  <a:pt x="386477" y="3195105"/>
                </a:lnTo>
                <a:lnTo>
                  <a:pt x="396218" y="3181066"/>
                </a:lnTo>
                <a:cubicBezTo>
                  <a:pt x="399517" y="3172757"/>
                  <a:pt x="403909" y="3161087"/>
                  <a:pt x="409393" y="3146055"/>
                </a:cubicBezTo>
                <a:cubicBezTo>
                  <a:pt x="414877" y="3131023"/>
                  <a:pt x="418213" y="3119260"/>
                  <a:pt x="419400" y="3110766"/>
                </a:cubicBezTo>
                <a:cubicBezTo>
                  <a:pt x="419839" y="3101718"/>
                  <a:pt x="421526" y="3096636"/>
                  <a:pt x="424460" y="3095519"/>
                </a:cubicBezTo>
                <a:cubicBezTo>
                  <a:pt x="427394" y="3094403"/>
                  <a:pt x="433943" y="3094533"/>
                  <a:pt x="444105" y="3095912"/>
                </a:cubicBezTo>
                <a:lnTo>
                  <a:pt x="446771" y="3089763"/>
                </a:lnTo>
                <a:cubicBezTo>
                  <a:pt x="444363" y="3086893"/>
                  <a:pt x="442576" y="3083013"/>
                  <a:pt x="441409" y="3078124"/>
                </a:cubicBezTo>
                <a:cubicBezTo>
                  <a:pt x="440242" y="3073235"/>
                  <a:pt x="442585" y="3070781"/>
                  <a:pt x="448437" y="3070762"/>
                </a:cubicBezTo>
                <a:cubicBezTo>
                  <a:pt x="449892" y="3070845"/>
                  <a:pt x="452306" y="3070614"/>
                  <a:pt x="455678" y="3070067"/>
                </a:cubicBezTo>
                <a:cubicBezTo>
                  <a:pt x="459050" y="3069521"/>
                  <a:pt x="460982" y="3068715"/>
                  <a:pt x="461474" y="3067650"/>
                </a:cubicBezTo>
                <a:lnTo>
                  <a:pt x="461659" y="3065539"/>
                </a:lnTo>
                <a:lnTo>
                  <a:pt x="433583" y="3046058"/>
                </a:lnTo>
                <a:cubicBezTo>
                  <a:pt x="427871" y="3051054"/>
                  <a:pt x="423517" y="3057231"/>
                  <a:pt x="420523" y="3064592"/>
                </a:cubicBezTo>
                <a:cubicBezTo>
                  <a:pt x="417529" y="3071953"/>
                  <a:pt x="415722" y="3079418"/>
                  <a:pt x="415103" y="3086987"/>
                </a:cubicBezTo>
                <a:cubicBezTo>
                  <a:pt x="408597" y="3092444"/>
                  <a:pt x="405165" y="3099235"/>
                  <a:pt x="404807" y="3107359"/>
                </a:cubicBezTo>
                <a:lnTo>
                  <a:pt x="394696" y="3125619"/>
                </a:lnTo>
                <a:cubicBezTo>
                  <a:pt x="394629" y="3126899"/>
                  <a:pt x="394394" y="3128563"/>
                  <a:pt x="393993" y="3130610"/>
                </a:cubicBezTo>
                <a:cubicBezTo>
                  <a:pt x="393592" y="3132658"/>
                  <a:pt x="392876" y="3133748"/>
                  <a:pt x="391845" y="3133879"/>
                </a:cubicBezTo>
                <a:cubicBezTo>
                  <a:pt x="387600" y="3132754"/>
                  <a:pt x="384413" y="3128663"/>
                  <a:pt x="382284" y="3121606"/>
                </a:cubicBezTo>
                <a:cubicBezTo>
                  <a:pt x="380155" y="3114549"/>
                  <a:pt x="379217" y="3109060"/>
                  <a:pt x="379472" y="3105138"/>
                </a:cubicBezTo>
                <a:cubicBezTo>
                  <a:pt x="379489" y="3103943"/>
                  <a:pt x="379780" y="3102639"/>
                  <a:pt x="380347" y="3101226"/>
                </a:cubicBezTo>
                <a:cubicBezTo>
                  <a:pt x="380914" y="3099813"/>
                  <a:pt x="382215" y="3099129"/>
                  <a:pt x="384250" y="3099175"/>
                </a:cubicBezTo>
                <a:cubicBezTo>
                  <a:pt x="387207" y="3090215"/>
                  <a:pt x="391755" y="3079799"/>
                  <a:pt x="397893" y="3067927"/>
                </a:cubicBezTo>
                <a:cubicBezTo>
                  <a:pt x="404030" y="3056055"/>
                  <a:pt x="411125" y="3046926"/>
                  <a:pt x="419174" y="3040540"/>
                </a:cubicBezTo>
                <a:cubicBezTo>
                  <a:pt x="419785" y="3036605"/>
                  <a:pt x="421119" y="3033530"/>
                  <a:pt x="423174" y="3031317"/>
                </a:cubicBezTo>
                <a:cubicBezTo>
                  <a:pt x="425230" y="3029104"/>
                  <a:pt x="426563" y="3026030"/>
                  <a:pt x="427174" y="3022095"/>
                </a:cubicBezTo>
                <a:cubicBezTo>
                  <a:pt x="431000" y="3014851"/>
                  <a:pt x="435366" y="3007522"/>
                  <a:pt x="440271" y="3000107"/>
                </a:cubicBezTo>
                <a:cubicBezTo>
                  <a:pt x="445175" y="2992692"/>
                  <a:pt x="450550" y="2985983"/>
                  <a:pt x="456395" y="2979980"/>
                </a:cubicBezTo>
                <a:cubicBezTo>
                  <a:pt x="456596" y="2977693"/>
                  <a:pt x="457324" y="2975452"/>
                  <a:pt x="458580" y="2973258"/>
                </a:cubicBezTo>
                <a:cubicBezTo>
                  <a:pt x="459836" y="2971063"/>
                  <a:pt x="461528" y="2969970"/>
                  <a:pt x="463654" y="2969979"/>
                </a:cubicBezTo>
                <a:cubicBezTo>
                  <a:pt x="467551" y="2971030"/>
                  <a:pt x="469369" y="2974558"/>
                  <a:pt x="469109" y="2980563"/>
                </a:cubicBezTo>
                <a:cubicBezTo>
                  <a:pt x="468848" y="2986568"/>
                  <a:pt x="468463" y="2990966"/>
                  <a:pt x="467952" y="2993758"/>
                </a:cubicBezTo>
                <a:lnTo>
                  <a:pt x="485397" y="2988905"/>
                </a:lnTo>
                <a:lnTo>
                  <a:pt x="489359" y="2967978"/>
                </a:lnTo>
                <a:lnTo>
                  <a:pt x="511692" y="2931642"/>
                </a:lnTo>
                <a:lnTo>
                  <a:pt x="513803" y="2931827"/>
                </a:lnTo>
                <a:lnTo>
                  <a:pt x="534024" y="2895306"/>
                </a:lnTo>
                <a:cubicBezTo>
                  <a:pt x="536106" y="2893804"/>
                  <a:pt x="537294" y="2890363"/>
                  <a:pt x="537588" y="2884981"/>
                </a:cubicBezTo>
                <a:cubicBezTo>
                  <a:pt x="537883" y="2879600"/>
                  <a:pt x="538015" y="2876066"/>
                  <a:pt x="537986" y="2874379"/>
                </a:cubicBezTo>
                <a:cubicBezTo>
                  <a:pt x="535255" y="2876710"/>
                  <a:pt x="532911" y="2876150"/>
                  <a:pt x="530953" y="2872698"/>
                </a:cubicBezTo>
                <a:cubicBezTo>
                  <a:pt x="528995" y="2869247"/>
                  <a:pt x="529475" y="2866807"/>
                  <a:pt x="532393" y="2865379"/>
                </a:cubicBezTo>
                <a:cubicBezTo>
                  <a:pt x="533572" y="2865571"/>
                  <a:pt x="534907" y="2865511"/>
                  <a:pt x="536397" y="2865198"/>
                </a:cubicBezTo>
                <a:cubicBezTo>
                  <a:pt x="537887" y="2864885"/>
                  <a:pt x="538787" y="2863723"/>
                  <a:pt x="539096" y="2861712"/>
                </a:cubicBezTo>
                <a:cubicBezTo>
                  <a:pt x="539113" y="2859497"/>
                  <a:pt x="538098" y="2856926"/>
                  <a:pt x="536050" y="2853999"/>
                </a:cubicBezTo>
                <a:cubicBezTo>
                  <a:pt x="534001" y="2851071"/>
                  <a:pt x="531930" y="2848407"/>
                  <a:pt x="529836" y="2846007"/>
                </a:cubicBezTo>
                <a:cubicBezTo>
                  <a:pt x="530650" y="2841780"/>
                  <a:pt x="533531" y="2835207"/>
                  <a:pt x="538479" y="2826289"/>
                </a:cubicBezTo>
                <a:cubicBezTo>
                  <a:pt x="543427" y="2817370"/>
                  <a:pt x="547224" y="2812473"/>
                  <a:pt x="549872" y="2811598"/>
                </a:cubicBezTo>
                <a:cubicBezTo>
                  <a:pt x="550193" y="2804401"/>
                  <a:pt x="551217" y="2799793"/>
                  <a:pt x="552945" y="2797773"/>
                </a:cubicBezTo>
                <a:cubicBezTo>
                  <a:pt x="554674" y="2795753"/>
                  <a:pt x="559069" y="2795163"/>
                  <a:pt x="566131" y="2796004"/>
                </a:cubicBezTo>
                <a:lnTo>
                  <a:pt x="568167" y="2772780"/>
                </a:lnTo>
                <a:cubicBezTo>
                  <a:pt x="573255" y="2776417"/>
                  <a:pt x="578034" y="2780559"/>
                  <a:pt x="582502" y="2785206"/>
                </a:cubicBezTo>
                <a:cubicBezTo>
                  <a:pt x="586970" y="2789852"/>
                  <a:pt x="590600" y="2794957"/>
                  <a:pt x="593392" y="2800521"/>
                </a:cubicBezTo>
                <a:cubicBezTo>
                  <a:pt x="593410" y="2796267"/>
                  <a:pt x="594484" y="2792107"/>
                  <a:pt x="596614" y="2788038"/>
                </a:cubicBezTo>
                <a:lnTo>
                  <a:pt x="585797" y="2765816"/>
                </a:lnTo>
                <a:cubicBezTo>
                  <a:pt x="588885" y="2757887"/>
                  <a:pt x="595513" y="2742955"/>
                  <a:pt x="605680" y="2721021"/>
                </a:cubicBezTo>
                <a:cubicBezTo>
                  <a:pt x="615847" y="2699087"/>
                  <a:pt x="626465" y="2687164"/>
                  <a:pt x="637536" y="2685254"/>
                </a:cubicBezTo>
                <a:cubicBezTo>
                  <a:pt x="638115" y="2681183"/>
                  <a:pt x="640318" y="2675260"/>
                  <a:pt x="644146" y="2667484"/>
                </a:cubicBezTo>
                <a:lnTo>
                  <a:pt x="649374" y="2661464"/>
                </a:lnTo>
                <a:lnTo>
                  <a:pt x="650061" y="2658893"/>
                </a:lnTo>
                <a:lnTo>
                  <a:pt x="659351" y="2641305"/>
                </a:lnTo>
                <a:lnTo>
                  <a:pt x="658497" y="2640288"/>
                </a:lnTo>
                <a:lnTo>
                  <a:pt x="667685" y="2611217"/>
                </a:lnTo>
                <a:lnTo>
                  <a:pt x="665086" y="2602769"/>
                </a:lnTo>
                <a:cubicBezTo>
                  <a:pt x="665427" y="2596860"/>
                  <a:pt x="668911" y="2591492"/>
                  <a:pt x="675539" y="2586666"/>
                </a:cubicBezTo>
                <a:lnTo>
                  <a:pt x="683413" y="2569348"/>
                </a:lnTo>
                <a:lnTo>
                  <a:pt x="682796" y="2566362"/>
                </a:lnTo>
                <a:cubicBezTo>
                  <a:pt x="680555" y="2557035"/>
                  <a:pt x="680738" y="2551910"/>
                  <a:pt x="683346" y="2550986"/>
                </a:cubicBezTo>
                <a:cubicBezTo>
                  <a:pt x="686461" y="2551348"/>
                  <a:pt x="689111" y="2552467"/>
                  <a:pt x="691295" y="2554342"/>
                </a:cubicBezTo>
                <a:lnTo>
                  <a:pt x="691894" y="2554970"/>
                </a:lnTo>
                <a:lnTo>
                  <a:pt x="701154" y="2543413"/>
                </a:lnTo>
                <a:lnTo>
                  <a:pt x="702725" y="2536198"/>
                </a:lnTo>
                <a:lnTo>
                  <a:pt x="704071" y="2533741"/>
                </a:lnTo>
                <a:lnTo>
                  <a:pt x="700463" y="2520773"/>
                </a:lnTo>
                <a:lnTo>
                  <a:pt x="716167" y="2511512"/>
                </a:lnTo>
                <a:lnTo>
                  <a:pt x="718203" y="2488289"/>
                </a:lnTo>
                <a:cubicBezTo>
                  <a:pt x="721352" y="2484221"/>
                  <a:pt x="723554" y="2480337"/>
                  <a:pt x="724809" y="2476635"/>
                </a:cubicBezTo>
                <a:cubicBezTo>
                  <a:pt x="726064" y="2472934"/>
                  <a:pt x="728701" y="2470151"/>
                  <a:pt x="732721" y="2468287"/>
                </a:cubicBezTo>
                <a:cubicBezTo>
                  <a:pt x="733901" y="2465953"/>
                  <a:pt x="734346" y="2462890"/>
                  <a:pt x="734059" y="2459097"/>
                </a:cubicBezTo>
                <a:cubicBezTo>
                  <a:pt x="733770" y="2455304"/>
                  <a:pt x="733114" y="2452676"/>
                  <a:pt x="732090" y="2451212"/>
                </a:cubicBezTo>
                <a:cubicBezTo>
                  <a:pt x="731076" y="2449129"/>
                  <a:pt x="729826" y="2448222"/>
                  <a:pt x="728340" y="2448490"/>
                </a:cubicBezTo>
                <a:cubicBezTo>
                  <a:pt x="726854" y="2448759"/>
                  <a:pt x="725993" y="2449481"/>
                  <a:pt x="725757" y="2450657"/>
                </a:cubicBezTo>
                <a:cubicBezTo>
                  <a:pt x="729512" y="2457369"/>
                  <a:pt x="728345" y="2462585"/>
                  <a:pt x="722257" y="2466306"/>
                </a:cubicBezTo>
                <a:cubicBezTo>
                  <a:pt x="716169" y="2470027"/>
                  <a:pt x="710966" y="2472762"/>
                  <a:pt x="706646" y="2474511"/>
                </a:cubicBezTo>
                <a:lnTo>
                  <a:pt x="703870" y="2506179"/>
                </a:lnTo>
                <a:lnTo>
                  <a:pt x="701759" y="2505994"/>
                </a:lnTo>
                <a:cubicBezTo>
                  <a:pt x="700378" y="2508089"/>
                  <a:pt x="699371" y="2510483"/>
                  <a:pt x="698736" y="2513175"/>
                </a:cubicBezTo>
                <a:cubicBezTo>
                  <a:pt x="698101" y="2515868"/>
                  <a:pt x="698677" y="2518400"/>
                  <a:pt x="700463" y="2520773"/>
                </a:cubicBezTo>
                <a:cubicBezTo>
                  <a:pt x="694087" y="2525754"/>
                  <a:pt x="688996" y="2531247"/>
                  <a:pt x="685190" y="2537251"/>
                </a:cubicBezTo>
                <a:cubicBezTo>
                  <a:pt x="681384" y="2543256"/>
                  <a:pt x="676339" y="2548220"/>
                  <a:pt x="670056" y="2552146"/>
                </a:cubicBezTo>
                <a:cubicBezTo>
                  <a:pt x="676408" y="2559573"/>
                  <a:pt x="677919" y="2564581"/>
                  <a:pt x="674589" y="2567170"/>
                </a:cubicBezTo>
                <a:cubicBezTo>
                  <a:pt x="671260" y="2569759"/>
                  <a:pt x="665428" y="2573591"/>
                  <a:pt x="657094" y="2578667"/>
                </a:cubicBezTo>
                <a:cubicBezTo>
                  <a:pt x="651802" y="2583920"/>
                  <a:pt x="647293" y="2593896"/>
                  <a:pt x="643567" y="2608595"/>
                </a:cubicBezTo>
                <a:cubicBezTo>
                  <a:pt x="639841" y="2623293"/>
                  <a:pt x="634758" y="2633750"/>
                  <a:pt x="628318" y="2639967"/>
                </a:cubicBezTo>
                <a:cubicBezTo>
                  <a:pt x="626078" y="2640746"/>
                  <a:pt x="624039" y="2640745"/>
                  <a:pt x="622202" y="2639963"/>
                </a:cubicBezTo>
                <a:cubicBezTo>
                  <a:pt x="620365" y="2639181"/>
                  <a:pt x="618946" y="2638170"/>
                  <a:pt x="617947" y="2636930"/>
                </a:cubicBezTo>
                <a:cubicBezTo>
                  <a:pt x="613662" y="2630704"/>
                  <a:pt x="613296" y="2623758"/>
                  <a:pt x="616849" y="2616092"/>
                </a:cubicBezTo>
                <a:cubicBezTo>
                  <a:pt x="620402" y="2608425"/>
                  <a:pt x="624693" y="2602951"/>
                  <a:pt x="629723" y="2599669"/>
                </a:cubicBezTo>
                <a:cubicBezTo>
                  <a:pt x="635929" y="2586517"/>
                  <a:pt x="641285" y="2573956"/>
                  <a:pt x="645791" y="2561986"/>
                </a:cubicBezTo>
                <a:cubicBezTo>
                  <a:pt x="650298" y="2550015"/>
                  <a:pt x="655608" y="2537982"/>
                  <a:pt x="661721" y="2525886"/>
                </a:cubicBezTo>
                <a:cubicBezTo>
                  <a:pt x="659963" y="2523693"/>
                  <a:pt x="659765" y="2521903"/>
                  <a:pt x="661128" y="2520516"/>
                </a:cubicBezTo>
                <a:cubicBezTo>
                  <a:pt x="662491" y="2519128"/>
                  <a:pt x="664404" y="2517523"/>
                  <a:pt x="666869" y="2515700"/>
                </a:cubicBezTo>
                <a:cubicBezTo>
                  <a:pt x="669081" y="2513723"/>
                  <a:pt x="669962" y="2511761"/>
                  <a:pt x="669512" y="2509816"/>
                </a:cubicBezTo>
                <a:cubicBezTo>
                  <a:pt x="669062" y="2507870"/>
                  <a:pt x="667786" y="2506252"/>
                  <a:pt x="665683" y="2504959"/>
                </a:cubicBezTo>
                <a:cubicBezTo>
                  <a:pt x="669267" y="2501993"/>
                  <a:pt x="672478" y="2498729"/>
                  <a:pt x="675317" y="2495166"/>
                </a:cubicBezTo>
                <a:cubicBezTo>
                  <a:pt x="678156" y="2491604"/>
                  <a:pt x="679784" y="2488201"/>
                  <a:pt x="680201" y="2484957"/>
                </a:cubicBezTo>
                <a:lnTo>
                  <a:pt x="689942" y="2470919"/>
                </a:lnTo>
                <a:cubicBezTo>
                  <a:pt x="687240" y="2466339"/>
                  <a:pt x="686364" y="2462184"/>
                  <a:pt x="687311" y="2458456"/>
                </a:cubicBezTo>
                <a:cubicBezTo>
                  <a:pt x="688258" y="2454727"/>
                  <a:pt x="690456" y="2451906"/>
                  <a:pt x="693903" y="2449992"/>
                </a:cubicBezTo>
                <a:cubicBezTo>
                  <a:pt x="686688" y="2449892"/>
                  <a:pt x="677229" y="2449594"/>
                  <a:pt x="665527" y="2449100"/>
                </a:cubicBezTo>
                <a:cubicBezTo>
                  <a:pt x="653825" y="2448606"/>
                  <a:pt x="645172" y="2445188"/>
                  <a:pt x="639567" y="2438846"/>
                </a:cubicBezTo>
                <a:cubicBezTo>
                  <a:pt x="636790" y="2434126"/>
                  <a:pt x="635584" y="2429677"/>
                  <a:pt x="635950" y="2425499"/>
                </a:cubicBezTo>
                <a:cubicBezTo>
                  <a:pt x="636317" y="2421320"/>
                  <a:pt x="638139" y="2418732"/>
                  <a:pt x="641418" y="2417734"/>
                </a:cubicBezTo>
                <a:cubicBezTo>
                  <a:pt x="641746" y="2416522"/>
                  <a:pt x="642516" y="2414816"/>
                  <a:pt x="643728" y="2412618"/>
                </a:cubicBezTo>
                <a:cubicBezTo>
                  <a:pt x="644940" y="2410420"/>
                  <a:pt x="645182" y="2408668"/>
                  <a:pt x="644454" y="2407363"/>
                </a:cubicBezTo>
                <a:lnTo>
                  <a:pt x="637751" y="2411031"/>
                </a:lnTo>
                <a:lnTo>
                  <a:pt x="608454" y="2429737"/>
                </a:lnTo>
                <a:lnTo>
                  <a:pt x="602936" y="2444145"/>
                </a:lnTo>
                <a:cubicBezTo>
                  <a:pt x="604613" y="2447261"/>
                  <a:pt x="604787" y="2449316"/>
                  <a:pt x="603460" y="2450307"/>
                </a:cubicBezTo>
                <a:cubicBezTo>
                  <a:pt x="602132" y="2451299"/>
                  <a:pt x="600241" y="2452640"/>
                  <a:pt x="597788" y="2454331"/>
                </a:cubicBezTo>
                <a:cubicBezTo>
                  <a:pt x="596639" y="2456313"/>
                  <a:pt x="596317" y="2457969"/>
                  <a:pt x="596821" y="2459299"/>
                </a:cubicBezTo>
                <a:cubicBezTo>
                  <a:pt x="597325" y="2460628"/>
                  <a:pt x="598104" y="2461849"/>
                  <a:pt x="599159" y="2462961"/>
                </a:cubicBezTo>
                <a:cubicBezTo>
                  <a:pt x="592431" y="2468930"/>
                  <a:pt x="586184" y="2475474"/>
                  <a:pt x="580419" y="2482592"/>
                </a:cubicBezTo>
                <a:cubicBezTo>
                  <a:pt x="574653" y="2489710"/>
                  <a:pt x="568406" y="2496254"/>
                  <a:pt x="561678" y="2502224"/>
                </a:cubicBezTo>
                <a:cubicBezTo>
                  <a:pt x="558627" y="2511751"/>
                  <a:pt x="553786" y="2520457"/>
                  <a:pt x="547156" y="2528342"/>
                </a:cubicBezTo>
                <a:cubicBezTo>
                  <a:pt x="540525" y="2536226"/>
                  <a:pt x="532749" y="2542015"/>
                  <a:pt x="523827" y="2545709"/>
                </a:cubicBezTo>
                <a:lnTo>
                  <a:pt x="525013" y="2556450"/>
                </a:lnTo>
                <a:cubicBezTo>
                  <a:pt x="525699" y="2559746"/>
                  <a:pt x="525077" y="2562794"/>
                  <a:pt x="523147" y="2565594"/>
                </a:cubicBezTo>
                <a:cubicBezTo>
                  <a:pt x="521218" y="2568395"/>
                  <a:pt x="518531" y="2570730"/>
                  <a:pt x="515087" y="2572600"/>
                </a:cubicBezTo>
                <a:cubicBezTo>
                  <a:pt x="510094" y="2581026"/>
                  <a:pt x="505748" y="2582064"/>
                  <a:pt x="502050" y="2575712"/>
                </a:cubicBezTo>
                <a:cubicBezTo>
                  <a:pt x="497966" y="2571232"/>
                  <a:pt x="495586" y="2567034"/>
                  <a:pt x="494910" y="2563119"/>
                </a:cubicBezTo>
                <a:cubicBezTo>
                  <a:pt x="494234" y="2559204"/>
                  <a:pt x="496650" y="2554895"/>
                  <a:pt x="502159" y="2550192"/>
                </a:cubicBezTo>
                <a:cubicBezTo>
                  <a:pt x="506585" y="2546724"/>
                  <a:pt x="512178" y="2540566"/>
                  <a:pt x="518937" y="2531718"/>
                </a:cubicBezTo>
                <a:cubicBezTo>
                  <a:pt x="525696" y="2522870"/>
                  <a:pt x="527733" y="2514805"/>
                  <a:pt x="525047" y="2507522"/>
                </a:cubicBezTo>
                <a:cubicBezTo>
                  <a:pt x="526794" y="2501249"/>
                  <a:pt x="530568" y="2491563"/>
                  <a:pt x="536370" y="2478465"/>
                </a:cubicBezTo>
                <a:cubicBezTo>
                  <a:pt x="542172" y="2465367"/>
                  <a:pt x="548632" y="2455384"/>
                  <a:pt x="555749" y="2448518"/>
                </a:cubicBezTo>
                <a:cubicBezTo>
                  <a:pt x="553080" y="2445093"/>
                  <a:pt x="552344" y="2442369"/>
                  <a:pt x="553540" y="2440346"/>
                </a:cubicBezTo>
                <a:cubicBezTo>
                  <a:pt x="554737" y="2438324"/>
                  <a:pt x="556547" y="2436887"/>
                  <a:pt x="558971" y="2436036"/>
                </a:cubicBezTo>
                <a:cubicBezTo>
                  <a:pt x="562693" y="2432506"/>
                  <a:pt x="562739" y="2426926"/>
                  <a:pt x="559109" y="2419294"/>
                </a:cubicBezTo>
                <a:cubicBezTo>
                  <a:pt x="555478" y="2411663"/>
                  <a:pt x="552839" y="2406379"/>
                  <a:pt x="551191" y="2403442"/>
                </a:cubicBezTo>
                <a:cubicBezTo>
                  <a:pt x="556491" y="2397081"/>
                  <a:pt x="565233" y="2383310"/>
                  <a:pt x="577417" y="2362129"/>
                </a:cubicBezTo>
                <a:cubicBezTo>
                  <a:pt x="589601" y="2340947"/>
                  <a:pt x="594648" y="2326852"/>
                  <a:pt x="592559" y="2319844"/>
                </a:cubicBezTo>
                <a:lnTo>
                  <a:pt x="610744" y="2306546"/>
                </a:lnTo>
                <a:cubicBezTo>
                  <a:pt x="614502" y="2300582"/>
                  <a:pt x="618105" y="2294870"/>
                  <a:pt x="621554" y="2289410"/>
                </a:cubicBezTo>
                <a:cubicBezTo>
                  <a:pt x="625002" y="2283951"/>
                  <a:pt x="628077" y="2278193"/>
                  <a:pt x="630780" y="2272136"/>
                </a:cubicBezTo>
                <a:lnTo>
                  <a:pt x="629224" y="2265617"/>
                </a:lnTo>
                <a:cubicBezTo>
                  <a:pt x="622364" y="2266522"/>
                  <a:pt x="616825" y="2272065"/>
                  <a:pt x="612608" y="2282244"/>
                </a:cubicBezTo>
                <a:cubicBezTo>
                  <a:pt x="608392" y="2292422"/>
                  <a:pt x="602326" y="2297918"/>
                  <a:pt x="594409" y="2298731"/>
                </a:cubicBezTo>
                <a:cubicBezTo>
                  <a:pt x="590508" y="2298744"/>
                  <a:pt x="585458" y="2299720"/>
                  <a:pt x="579261" y="2301658"/>
                </a:cubicBezTo>
                <a:lnTo>
                  <a:pt x="593484" y="2309287"/>
                </a:lnTo>
                <a:lnTo>
                  <a:pt x="586780" y="2312955"/>
                </a:lnTo>
                <a:cubicBezTo>
                  <a:pt x="583488" y="2314616"/>
                  <a:pt x="580730" y="2314729"/>
                  <a:pt x="578507" y="2313293"/>
                </a:cubicBezTo>
                <a:cubicBezTo>
                  <a:pt x="576284" y="2311857"/>
                  <a:pt x="574239" y="2309905"/>
                  <a:pt x="572372" y="2307437"/>
                </a:cubicBezTo>
                <a:cubicBezTo>
                  <a:pt x="569903" y="2310323"/>
                  <a:pt x="567721" y="2312968"/>
                  <a:pt x="565826" y="2315373"/>
                </a:cubicBezTo>
                <a:cubicBezTo>
                  <a:pt x="563931" y="2317777"/>
                  <a:pt x="562804" y="2320515"/>
                  <a:pt x="562446" y="2323586"/>
                </a:cubicBezTo>
                <a:cubicBezTo>
                  <a:pt x="560267" y="2325700"/>
                  <a:pt x="558654" y="2328927"/>
                  <a:pt x="557609" y="2333267"/>
                </a:cubicBezTo>
                <a:cubicBezTo>
                  <a:pt x="556563" y="2337608"/>
                  <a:pt x="555386" y="2341937"/>
                  <a:pt x="554077" y="2346254"/>
                </a:cubicBezTo>
                <a:cubicBezTo>
                  <a:pt x="560732" y="2347192"/>
                  <a:pt x="566053" y="2351204"/>
                  <a:pt x="570041" y="2358291"/>
                </a:cubicBezTo>
                <a:cubicBezTo>
                  <a:pt x="562985" y="2361927"/>
                  <a:pt x="558912" y="2367952"/>
                  <a:pt x="557819" y="2376366"/>
                </a:cubicBezTo>
                <a:lnTo>
                  <a:pt x="537077" y="2370293"/>
                </a:lnTo>
                <a:cubicBezTo>
                  <a:pt x="540302" y="2367385"/>
                  <a:pt x="542603" y="2364395"/>
                  <a:pt x="543980" y="2361325"/>
                </a:cubicBezTo>
                <a:cubicBezTo>
                  <a:pt x="545357" y="2358254"/>
                  <a:pt x="547130" y="2355219"/>
                  <a:pt x="549299" y="2352218"/>
                </a:cubicBezTo>
                <a:lnTo>
                  <a:pt x="541410" y="2345144"/>
                </a:lnTo>
                <a:cubicBezTo>
                  <a:pt x="537187" y="2344774"/>
                  <a:pt x="535261" y="2342477"/>
                  <a:pt x="535631" y="2338255"/>
                </a:cubicBezTo>
                <a:cubicBezTo>
                  <a:pt x="536181" y="2334004"/>
                  <a:pt x="537775" y="2329977"/>
                  <a:pt x="540413" y="2326175"/>
                </a:cubicBezTo>
                <a:cubicBezTo>
                  <a:pt x="543051" y="2322373"/>
                  <a:pt x="545654" y="2318967"/>
                  <a:pt x="548223" y="2315957"/>
                </a:cubicBezTo>
                <a:cubicBezTo>
                  <a:pt x="545001" y="2314788"/>
                  <a:pt x="541602" y="2314135"/>
                  <a:pt x="538024" y="2313999"/>
                </a:cubicBezTo>
                <a:cubicBezTo>
                  <a:pt x="534445" y="2313863"/>
                  <a:pt x="531573" y="2313256"/>
                  <a:pt x="529407" y="2312180"/>
                </a:cubicBezTo>
                <a:cubicBezTo>
                  <a:pt x="528176" y="2308526"/>
                  <a:pt x="530073" y="2304083"/>
                  <a:pt x="535097" y="2298850"/>
                </a:cubicBezTo>
                <a:cubicBezTo>
                  <a:pt x="540121" y="2293618"/>
                  <a:pt x="544656" y="2289406"/>
                  <a:pt x="548703" y="2286215"/>
                </a:cubicBezTo>
                <a:cubicBezTo>
                  <a:pt x="549177" y="2281824"/>
                  <a:pt x="550396" y="2278031"/>
                  <a:pt x="552360" y="2274834"/>
                </a:cubicBezTo>
                <a:cubicBezTo>
                  <a:pt x="554324" y="2271638"/>
                  <a:pt x="556414" y="2270048"/>
                  <a:pt x="558629" y="2270065"/>
                </a:cubicBezTo>
                <a:lnTo>
                  <a:pt x="570480" y="2256212"/>
                </a:lnTo>
                <a:lnTo>
                  <a:pt x="572146" y="2237211"/>
                </a:lnTo>
                <a:lnTo>
                  <a:pt x="565257" y="2242990"/>
                </a:lnTo>
                <a:lnTo>
                  <a:pt x="555331" y="2259139"/>
                </a:lnTo>
                <a:cubicBezTo>
                  <a:pt x="554003" y="2261150"/>
                  <a:pt x="552457" y="2262610"/>
                  <a:pt x="550693" y="2263519"/>
                </a:cubicBezTo>
                <a:cubicBezTo>
                  <a:pt x="548929" y="2264428"/>
                  <a:pt x="547475" y="2264833"/>
                  <a:pt x="546331" y="2264732"/>
                </a:cubicBezTo>
                <a:cubicBezTo>
                  <a:pt x="546612" y="2263560"/>
                  <a:pt x="547477" y="2261775"/>
                  <a:pt x="548929" y="2259375"/>
                </a:cubicBezTo>
                <a:cubicBezTo>
                  <a:pt x="550380" y="2256977"/>
                  <a:pt x="551292" y="2254663"/>
                  <a:pt x="551664" y="2252435"/>
                </a:cubicBezTo>
                <a:cubicBezTo>
                  <a:pt x="549702" y="2246502"/>
                  <a:pt x="553135" y="2239711"/>
                  <a:pt x="561960" y="2232063"/>
                </a:cubicBezTo>
                <a:cubicBezTo>
                  <a:pt x="570786" y="2224416"/>
                  <a:pt x="574218" y="2217625"/>
                  <a:pt x="572256" y="2211692"/>
                </a:cubicBezTo>
                <a:lnTo>
                  <a:pt x="581996" y="2197653"/>
                </a:lnTo>
                <a:cubicBezTo>
                  <a:pt x="582749" y="2193110"/>
                  <a:pt x="584650" y="2187604"/>
                  <a:pt x="587699" y="2181134"/>
                </a:cubicBezTo>
                <a:cubicBezTo>
                  <a:pt x="582750" y="2186019"/>
                  <a:pt x="578019" y="2191454"/>
                  <a:pt x="573505" y="2197441"/>
                </a:cubicBezTo>
                <a:cubicBezTo>
                  <a:pt x="568991" y="2203428"/>
                  <a:pt x="566278" y="2210104"/>
                  <a:pt x="565367" y="2217470"/>
                </a:cubicBezTo>
                <a:lnTo>
                  <a:pt x="549032" y="2209656"/>
                </a:lnTo>
                <a:lnTo>
                  <a:pt x="555291" y="2186803"/>
                </a:lnTo>
                <a:lnTo>
                  <a:pt x="544550" y="2187988"/>
                </a:lnTo>
                <a:lnTo>
                  <a:pt x="535104" y="2174395"/>
                </a:lnTo>
                <a:lnTo>
                  <a:pt x="548436" y="2143653"/>
                </a:lnTo>
                <a:cubicBezTo>
                  <a:pt x="557307" y="2136497"/>
                  <a:pt x="564963" y="2128038"/>
                  <a:pt x="571403" y="2118275"/>
                </a:cubicBezTo>
                <a:cubicBezTo>
                  <a:pt x="577844" y="2108513"/>
                  <a:pt x="584398" y="2100489"/>
                  <a:pt x="591065" y="2094204"/>
                </a:cubicBezTo>
                <a:lnTo>
                  <a:pt x="595288" y="2094574"/>
                </a:lnTo>
                <a:lnTo>
                  <a:pt x="595843" y="2088240"/>
                </a:lnTo>
                <a:lnTo>
                  <a:pt x="610361" y="2068239"/>
                </a:lnTo>
                <a:cubicBezTo>
                  <a:pt x="612027" y="2059343"/>
                  <a:pt x="616240" y="2051735"/>
                  <a:pt x="622999" y="2045413"/>
                </a:cubicBezTo>
                <a:cubicBezTo>
                  <a:pt x="629758" y="2039091"/>
                  <a:pt x="634064" y="2030427"/>
                  <a:pt x="635915" y="2019420"/>
                </a:cubicBezTo>
                <a:cubicBezTo>
                  <a:pt x="638856" y="2015202"/>
                  <a:pt x="643382" y="2008064"/>
                  <a:pt x="649493" y="1998007"/>
                </a:cubicBezTo>
                <a:cubicBezTo>
                  <a:pt x="655605" y="1987950"/>
                  <a:pt x="659992" y="1982395"/>
                  <a:pt x="662655" y="1981343"/>
                </a:cubicBezTo>
                <a:cubicBezTo>
                  <a:pt x="662889" y="1974627"/>
                  <a:pt x="664272" y="1966947"/>
                  <a:pt x="666802" y="1958305"/>
                </a:cubicBezTo>
                <a:lnTo>
                  <a:pt x="664691" y="1958120"/>
                </a:lnTo>
                <a:cubicBezTo>
                  <a:pt x="662413" y="1955793"/>
                  <a:pt x="663302" y="1953743"/>
                  <a:pt x="667357" y="1951971"/>
                </a:cubicBezTo>
                <a:lnTo>
                  <a:pt x="671580" y="1952341"/>
                </a:lnTo>
                <a:cubicBezTo>
                  <a:pt x="674567" y="1946576"/>
                  <a:pt x="678333" y="1944069"/>
                  <a:pt x="682876" y="1944822"/>
                </a:cubicBezTo>
                <a:cubicBezTo>
                  <a:pt x="683868" y="1937552"/>
                  <a:pt x="685892" y="1930637"/>
                  <a:pt x="688950" y="1924080"/>
                </a:cubicBezTo>
                <a:cubicBezTo>
                  <a:pt x="692006" y="1917523"/>
                  <a:pt x="694031" y="1910608"/>
                  <a:pt x="695023" y="1903338"/>
                </a:cubicBezTo>
                <a:lnTo>
                  <a:pt x="683836" y="1885338"/>
                </a:lnTo>
                <a:cubicBezTo>
                  <a:pt x="681342" y="1885474"/>
                  <a:pt x="679996" y="1884647"/>
                  <a:pt x="679799" y="1882856"/>
                </a:cubicBezTo>
                <a:cubicBezTo>
                  <a:pt x="680083" y="1880621"/>
                  <a:pt x="681171" y="1878323"/>
                  <a:pt x="683062" y="1875962"/>
                </a:cubicBezTo>
                <a:cubicBezTo>
                  <a:pt x="684953" y="1873602"/>
                  <a:pt x="687051" y="1871924"/>
                  <a:pt x="689354" y="1870929"/>
                </a:cubicBezTo>
                <a:cubicBezTo>
                  <a:pt x="689555" y="1867623"/>
                  <a:pt x="690513" y="1864782"/>
                  <a:pt x="692229" y="1862406"/>
                </a:cubicBezTo>
                <a:cubicBezTo>
                  <a:pt x="693944" y="1860030"/>
                  <a:pt x="696875" y="1858957"/>
                  <a:pt x="701021" y="1859187"/>
                </a:cubicBezTo>
                <a:lnTo>
                  <a:pt x="707354" y="1859743"/>
                </a:lnTo>
                <a:lnTo>
                  <a:pt x="711501" y="1836704"/>
                </a:lnTo>
                <a:lnTo>
                  <a:pt x="736130" y="1798442"/>
                </a:lnTo>
                <a:lnTo>
                  <a:pt x="745130" y="1792849"/>
                </a:lnTo>
                <a:cubicBezTo>
                  <a:pt x="745921" y="1786359"/>
                  <a:pt x="748209" y="1779468"/>
                  <a:pt x="751995" y="1772176"/>
                </a:cubicBezTo>
                <a:cubicBezTo>
                  <a:pt x="755781" y="1764885"/>
                  <a:pt x="759653" y="1758133"/>
                  <a:pt x="763610" y="1751920"/>
                </a:cubicBezTo>
                <a:lnTo>
                  <a:pt x="765831" y="1726586"/>
                </a:lnTo>
                <a:lnTo>
                  <a:pt x="784017" y="1713288"/>
                </a:lnTo>
                <a:lnTo>
                  <a:pt x="794312" y="1692916"/>
                </a:lnTo>
                <a:lnTo>
                  <a:pt x="807905" y="1683470"/>
                </a:lnTo>
                <a:cubicBezTo>
                  <a:pt x="809126" y="1676619"/>
                  <a:pt x="812091" y="1671117"/>
                  <a:pt x="816798" y="1666964"/>
                </a:cubicBezTo>
                <a:cubicBezTo>
                  <a:pt x="821506" y="1662812"/>
                  <a:pt x="824516" y="1656782"/>
                  <a:pt x="825830" y="1648875"/>
                </a:cubicBezTo>
                <a:lnTo>
                  <a:pt x="847977" y="1614650"/>
                </a:lnTo>
                <a:cubicBezTo>
                  <a:pt x="854434" y="1613798"/>
                  <a:pt x="858622" y="1608492"/>
                  <a:pt x="860542" y="1598732"/>
                </a:cubicBezTo>
                <a:cubicBezTo>
                  <a:pt x="862461" y="1588973"/>
                  <a:pt x="867705" y="1583759"/>
                  <a:pt x="876273" y="1583092"/>
                </a:cubicBezTo>
                <a:lnTo>
                  <a:pt x="868980" y="1642021"/>
                </a:lnTo>
                <a:lnTo>
                  <a:pt x="881277" y="1647354"/>
                </a:lnTo>
                <a:lnTo>
                  <a:pt x="891017" y="1633315"/>
                </a:lnTo>
                <a:cubicBezTo>
                  <a:pt x="894316" y="1625006"/>
                  <a:pt x="898708" y="1613336"/>
                  <a:pt x="904192" y="1598304"/>
                </a:cubicBezTo>
                <a:cubicBezTo>
                  <a:pt x="909676" y="1583272"/>
                  <a:pt x="913012" y="1571509"/>
                  <a:pt x="914200" y="1563015"/>
                </a:cubicBezTo>
                <a:cubicBezTo>
                  <a:pt x="914638" y="1553967"/>
                  <a:pt x="916325" y="1548885"/>
                  <a:pt x="919259" y="1547769"/>
                </a:cubicBezTo>
                <a:cubicBezTo>
                  <a:pt x="922194" y="1546652"/>
                  <a:pt x="928742" y="1546783"/>
                  <a:pt x="938904" y="1548161"/>
                </a:cubicBezTo>
                <a:lnTo>
                  <a:pt x="941570" y="1542012"/>
                </a:lnTo>
                <a:cubicBezTo>
                  <a:pt x="939163" y="1539142"/>
                  <a:pt x="937375" y="1535262"/>
                  <a:pt x="936208" y="1530373"/>
                </a:cubicBezTo>
                <a:cubicBezTo>
                  <a:pt x="935041" y="1525484"/>
                  <a:pt x="937384" y="1523030"/>
                  <a:pt x="943236" y="1523012"/>
                </a:cubicBezTo>
                <a:cubicBezTo>
                  <a:pt x="944691" y="1523095"/>
                  <a:pt x="947105" y="1522863"/>
                  <a:pt x="950477" y="1522317"/>
                </a:cubicBezTo>
                <a:cubicBezTo>
                  <a:pt x="953849" y="1521770"/>
                  <a:pt x="955781" y="1520965"/>
                  <a:pt x="956273" y="1519900"/>
                </a:cubicBezTo>
                <a:lnTo>
                  <a:pt x="956459" y="1517788"/>
                </a:lnTo>
                <a:lnTo>
                  <a:pt x="928382" y="1498308"/>
                </a:lnTo>
                <a:cubicBezTo>
                  <a:pt x="922670" y="1503303"/>
                  <a:pt x="918317" y="1509480"/>
                  <a:pt x="915322" y="1516842"/>
                </a:cubicBezTo>
                <a:cubicBezTo>
                  <a:pt x="912328" y="1524202"/>
                  <a:pt x="910521" y="1531667"/>
                  <a:pt x="909902" y="1539236"/>
                </a:cubicBezTo>
                <a:cubicBezTo>
                  <a:pt x="903396" y="1544694"/>
                  <a:pt x="899964" y="1551484"/>
                  <a:pt x="899606" y="1559608"/>
                </a:cubicBezTo>
                <a:lnTo>
                  <a:pt x="889496" y="1577869"/>
                </a:lnTo>
                <a:cubicBezTo>
                  <a:pt x="889428" y="1579148"/>
                  <a:pt x="889193" y="1580812"/>
                  <a:pt x="888792" y="1582860"/>
                </a:cubicBezTo>
                <a:cubicBezTo>
                  <a:pt x="888391" y="1584908"/>
                  <a:pt x="887675" y="1585997"/>
                  <a:pt x="886644" y="1586129"/>
                </a:cubicBezTo>
                <a:cubicBezTo>
                  <a:pt x="882399" y="1585003"/>
                  <a:pt x="879212" y="1580912"/>
                  <a:pt x="877083" y="1573855"/>
                </a:cubicBezTo>
                <a:cubicBezTo>
                  <a:pt x="874954" y="1566799"/>
                  <a:pt x="874017" y="1561309"/>
                  <a:pt x="874272" y="1557387"/>
                </a:cubicBezTo>
                <a:cubicBezTo>
                  <a:pt x="874288" y="1556192"/>
                  <a:pt x="874579" y="1554888"/>
                  <a:pt x="875147" y="1553475"/>
                </a:cubicBezTo>
                <a:cubicBezTo>
                  <a:pt x="875714" y="1552062"/>
                  <a:pt x="877015" y="1551378"/>
                  <a:pt x="879049" y="1551424"/>
                </a:cubicBezTo>
                <a:cubicBezTo>
                  <a:pt x="882007" y="1542464"/>
                  <a:pt x="886554" y="1532048"/>
                  <a:pt x="892692" y="1520176"/>
                </a:cubicBezTo>
                <a:cubicBezTo>
                  <a:pt x="898830" y="1508304"/>
                  <a:pt x="905924" y="1499175"/>
                  <a:pt x="913974" y="1492789"/>
                </a:cubicBezTo>
                <a:cubicBezTo>
                  <a:pt x="914585" y="1488854"/>
                  <a:pt x="915918" y="1485780"/>
                  <a:pt x="917973" y="1483567"/>
                </a:cubicBezTo>
                <a:cubicBezTo>
                  <a:pt x="920029" y="1481354"/>
                  <a:pt x="921362" y="1478279"/>
                  <a:pt x="921973" y="1474344"/>
                </a:cubicBezTo>
                <a:cubicBezTo>
                  <a:pt x="925799" y="1467100"/>
                  <a:pt x="930165" y="1459771"/>
                  <a:pt x="935070" y="1452356"/>
                </a:cubicBezTo>
                <a:cubicBezTo>
                  <a:pt x="939975" y="1444941"/>
                  <a:pt x="945350" y="1438232"/>
                  <a:pt x="951194" y="1432230"/>
                </a:cubicBezTo>
                <a:cubicBezTo>
                  <a:pt x="951395" y="1429942"/>
                  <a:pt x="952123" y="1427701"/>
                  <a:pt x="953379" y="1425507"/>
                </a:cubicBezTo>
                <a:cubicBezTo>
                  <a:pt x="954636" y="1423312"/>
                  <a:pt x="956327" y="1422220"/>
                  <a:pt x="958453" y="1422229"/>
                </a:cubicBezTo>
                <a:cubicBezTo>
                  <a:pt x="962350" y="1423279"/>
                  <a:pt x="964168" y="1426807"/>
                  <a:pt x="963908" y="1432812"/>
                </a:cubicBezTo>
                <a:cubicBezTo>
                  <a:pt x="963647" y="1438817"/>
                  <a:pt x="963262" y="1443215"/>
                  <a:pt x="962751" y="1446007"/>
                </a:cubicBezTo>
                <a:lnTo>
                  <a:pt x="980196" y="1441154"/>
                </a:lnTo>
                <a:lnTo>
                  <a:pt x="984158" y="1420227"/>
                </a:lnTo>
                <a:lnTo>
                  <a:pt x="1006491" y="1383891"/>
                </a:lnTo>
                <a:lnTo>
                  <a:pt x="1008602" y="1384076"/>
                </a:lnTo>
                <a:lnTo>
                  <a:pt x="1028823" y="1347555"/>
                </a:lnTo>
                <a:cubicBezTo>
                  <a:pt x="1030905" y="1346053"/>
                  <a:pt x="1032093" y="1342612"/>
                  <a:pt x="1032387" y="1337230"/>
                </a:cubicBezTo>
                <a:cubicBezTo>
                  <a:pt x="1032682" y="1331849"/>
                  <a:pt x="1032814" y="1328314"/>
                  <a:pt x="1032785" y="1326628"/>
                </a:cubicBezTo>
                <a:cubicBezTo>
                  <a:pt x="1030054" y="1328959"/>
                  <a:pt x="1027710" y="1328399"/>
                  <a:pt x="1025752" y="1324947"/>
                </a:cubicBezTo>
                <a:cubicBezTo>
                  <a:pt x="1023794" y="1321496"/>
                  <a:pt x="1024274" y="1319056"/>
                  <a:pt x="1027192" y="1317628"/>
                </a:cubicBezTo>
                <a:cubicBezTo>
                  <a:pt x="1028371" y="1317820"/>
                  <a:pt x="1029707" y="1317759"/>
                  <a:pt x="1031197" y="1317447"/>
                </a:cubicBezTo>
                <a:cubicBezTo>
                  <a:pt x="1032687" y="1317134"/>
                  <a:pt x="1033586" y="1315972"/>
                  <a:pt x="1033896" y="1313961"/>
                </a:cubicBezTo>
                <a:cubicBezTo>
                  <a:pt x="1033912" y="1311746"/>
                  <a:pt x="1032897" y="1309175"/>
                  <a:pt x="1030849" y="1306248"/>
                </a:cubicBezTo>
                <a:cubicBezTo>
                  <a:pt x="1028801" y="1303320"/>
                  <a:pt x="1026729" y="1300656"/>
                  <a:pt x="1024635" y="1298256"/>
                </a:cubicBezTo>
                <a:cubicBezTo>
                  <a:pt x="1025449" y="1294029"/>
                  <a:pt x="1028330" y="1287456"/>
                  <a:pt x="1033278" y="1278538"/>
                </a:cubicBezTo>
                <a:cubicBezTo>
                  <a:pt x="1038226" y="1269619"/>
                  <a:pt x="1042024" y="1264722"/>
                  <a:pt x="1044671" y="1263847"/>
                </a:cubicBezTo>
                <a:cubicBezTo>
                  <a:pt x="1044992" y="1256650"/>
                  <a:pt x="1046016" y="1252042"/>
                  <a:pt x="1047745" y="1250022"/>
                </a:cubicBezTo>
                <a:cubicBezTo>
                  <a:pt x="1049473" y="1248001"/>
                  <a:pt x="1053868" y="1247412"/>
                  <a:pt x="1060930" y="1248252"/>
                </a:cubicBezTo>
                <a:lnTo>
                  <a:pt x="1062966" y="1225029"/>
                </a:lnTo>
                <a:cubicBezTo>
                  <a:pt x="1068054" y="1228666"/>
                  <a:pt x="1072833" y="1232808"/>
                  <a:pt x="1077301" y="1237455"/>
                </a:cubicBezTo>
                <a:cubicBezTo>
                  <a:pt x="1081769" y="1242101"/>
                  <a:pt x="1085399" y="1247206"/>
                  <a:pt x="1088191" y="1252769"/>
                </a:cubicBezTo>
                <a:cubicBezTo>
                  <a:pt x="1088209" y="1248516"/>
                  <a:pt x="1089283" y="1244356"/>
                  <a:pt x="1091413" y="1240287"/>
                </a:cubicBezTo>
                <a:lnTo>
                  <a:pt x="1080596" y="1218065"/>
                </a:lnTo>
                <a:cubicBezTo>
                  <a:pt x="1083685" y="1210136"/>
                  <a:pt x="1090312" y="1195204"/>
                  <a:pt x="1100479" y="1173270"/>
                </a:cubicBezTo>
                <a:cubicBezTo>
                  <a:pt x="1110646" y="1151336"/>
                  <a:pt x="1121264" y="1139413"/>
                  <a:pt x="1132335" y="1137503"/>
                </a:cubicBezTo>
                <a:cubicBezTo>
                  <a:pt x="1132914" y="1133432"/>
                  <a:pt x="1135117" y="1127508"/>
                  <a:pt x="1138946" y="1119733"/>
                </a:cubicBezTo>
                <a:cubicBezTo>
                  <a:pt x="1142774" y="1111958"/>
                  <a:pt x="1146422" y="1107757"/>
                  <a:pt x="1149890" y="1107130"/>
                </a:cubicBezTo>
                <a:cubicBezTo>
                  <a:pt x="1150878" y="1107483"/>
                  <a:pt x="1151402" y="1108592"/>
                  <a:pt x="1151460" y="1110459"/>
                </a:cubicBezTo>
                <a:cubicBezTo>
                  <a:pt x="1151517" y="1112326"/>
                  <a:pt x="1151513" y="1113389"/>
                  <a:pt x="1151446" y="1113649"/>
                </a:cubicBezTo>
                <a:lnTo>
                  <a:pt x="1159706" y="1116501"/>
                </a:lnTo>
                <a:lnTo>
                  <a:pt x="1166779" y="1108611"/>
                </a:lnTo>
                <a:lnTo>
                  <a:pt x="1153296" y="1092537"/>
                </a:lnTo>
                <a:cubicBezTo>
                  <a:pt x="1154479" y="1081072"/>
                  <a:pt x="1157668" y="1070981"/>
                  <a:pt x="1162865" y="1062262"/>
                </a:cubicBezTo>
                <a:cubicBezTo>
                  <a:pt x="1168061" y="1053543"/>
                  <a:pt x="1174279" y="1045312"/>
                  <a:pt x="1181517" y="1037570"/>
                </a:cubicBezTo>
                <a:cubicBezTo>
                  <a:pt x="1181143" y="1034257"/>
                  <a:pt x="1179835" y="1027938"/>
                  <a:pt x="1177595" y="1018611"/>
                </a:cubicBezTo>
                <a:cubicBezTo>
                  <a:pt x="1175354" y="1009284"/>
                  <a:pt x="1175538" y="1004159"/>
                  <a:pt x="1178145" y="1003235"/>
                </a:cubicBezTo>
                <a:cubicBezTo>
                  <a:pt x="1181260" y="1003597"/>
                  <a:pt x="1183910" y="1004715"/>
                  <a:pt x="1186094" y="1006591"/>
                </a:cubicBezTo>
                <a:cubicBezTo>
                  <a:pt x="1188279" y="1008467"/>
                  <a:pt x="1190308" y="1010595"/>
                  <a:pt x="1192183" y="1012975"/>
                </a:cubicBezTo>
                <a:cubicBezTo>
                  <a:pt x="1192862" y="1005235"/>
                  <a:pt x="1194642" y="997058"/>
                  <a:pt x="1197525" y="988447"/>
                </a:cubicBezTo>
                <a:cubicBezTo>
                  <a:pt x="1200407" y="979835"/>
                  <a:pt x="1204206" y="972899"/>
                  <a:pt x="1208922" y="967640"/>
                </a:cubicBezTo>
                <a:lnTo>
                  <a:pt x="1217998" y="985454"/>
                </a:lnTo>
                <a:lnTo>
                  <a:pt x="1209813" y="1006012"/>
                </a:lnTo>
                <a:cubicBezTo>
                  <a:pt x="1210908" y="1007171"/>
                  <a:pt x="1212135" y="1008342"/>
                  <a:pt x="1213494" y="1009525"/>
                </a:cubicBezTo>
                <a:cubicBezTo>
                  <a:pt x="1214853" y="1010708"/>
                  <a:pt x="1215552" y="1011833"/>
                  <a:pt x="1215591" y="1012900"/>
                </a:cubicBezTo>
                <a:cubicBezTo>
                  <a:pt x="1214930" y="1014881"/>
                  <a:pt x="1212623" y="1015920"/>
                  <a:pt x="1208670" y="1016016"/>
                </a:cubicBezTo>
                <a:cubicBezTo>
                  <a:pt x="1204717" y="1016113"/>
                  <a:pt x="1201975" y="1016050"/>
                  <a:pt x="1200443" y="1015827"/>
                </a:cubicBezTo>
                <a:cubicBezTo>
                  <a:pt x="1199748" y="1022237"/>
                  <a:pt x="1197842" y="1028807"/>
                  <a:pt x="1194726" y="1035537"/>
                </a:cubicBezTo>
                <a:cubicBezTo>
                  <a:pt x="1191610" y="1042266"/>
                  <a:pt x="1188121" y="1048697"/>
                  <a:pt x="1184259" y="1054830"/>
                </a:cubicBezTo>
                <a:cubicBezTo>
                  <a:pt x="1184195" y="1056065"/>
                  <a:pt x="1184481" y="1057863"/>
                  <a:pt x="1185116" y="1060224"/>
                </a:cubicBezTo>
                <a:cubicBezTo>
                  <a:pt x="1185751" y="1062584"/>
                  <a:pt x="1186564" y="1064428"/>
                  <a:pt x="1187556" y="1065756"/>
                </a:cubicBezTo>
                <a:lnTo>
                  <a:pt x="1204000" y="1048051"/>
                </a:lnTo>
                <a:lnTo>
                  <a:pt x="1214741" y="1046865"/>
                </a:lnTo>
                <a:lnTo>
                  <a:pt x="1217332" y="1017308"/>
                </a:lnTo>
                <a:cubicBezTo>
                  <a:pt x="1225386" y="1011898"/>
                  <a:pt x="1232770" y="1003503"/>
                  <a:pt x="1239485" y="992125"/>
                </a:cubicBezTo>
                <a:cubicBezTo>
                  <a:pt x="1246200" y="980747"/>
                  <a:pt x="1251038" y="971066"/>
                  <a:pt x="1253998" y="963081"/>
                </a:cubicBezTo>
                <a:cubicBezTo>
                  <a:pt x="1254705" y="959066"/>
                  <a:pt x="1256420" y="955670"/>
                  <a:pt x="1259146" y="952895"/>
                </a:cubicBezTo>
                <a:cubicBezTo>
                  <a:pt x="1261871" y="950120"/>
                  <a:pt x="1263587" y="946725"/>
                  <a:pt x="1264294" y="942710"/>
                </a:cubicBezTo>
                <a:lnTo>
                  <a:pt x="1272108" y="926375"/>
                </a:lnTo>
                <a:lnTo>
                  <a:pt x="1269997" y="926190"/>
                </a:lnTo>
                <a:cubicBezTo>
                  <a:pt x="1270703" y="922174"/>
                  <a:pt x="1272419" y="918779"/>
                  <a:pt x="1275145" y="916004"/>
                </a:cubicBezTo>
                <a:cubicBezTo>
                  <a:pt x="1277870" y="913229"/>
                  <a:pt x="1279586" y="909834"/>
                  <a:pt x="1280293" y="905818"/>
                </a:cubicBezTo>
                <a:cubicBezTo>
                  <a:pt x="1280406" y="902504"/>
                  <a:pt x="1281012" y="899632"/>
                  <a:pt x="1282111" y="897202"/>
                </a:cubicBezTo>
                <a:cubicBezTo>
                  <a:pt x="1283211" y="894772"/>
                  <a:pt x="1285790" y="893668"/>
                  <a:pt x="1289848" y="893891"/>
                </a:cubicBezTo>
                <a:cubicBezTo>
                  <a:pt x="1290124" y="887710"/>
                  <a:pt x="1291006" y="883710"/>
                  <a:pt x="1292495" y="881891"/>
                </a:cubicBezTo>
                <a:cubicBezTo>
                  <a:pt x="1293985" y="880071"/>
                  <a:pt x="1297756" y="879515"/>
                  <a:pt x="1303811" y="880223"/>
                </a:cubicBezTo>
                <a:lnTo>
                  <a:pt x="1305847" y="856999"/>
                </a:lnTo>
                <a:lnTo>
                  <a:pt x="1316032" y="862148"/>
                </a:lnTo>
                <a:lnTo>
                  <a:pt x="1331291" y="833701"/>
                </a:lnTo>
                <a:lnTo>
                  <a:pt x="1327439" y="829109"/>
                </a:lnTo>
                <a:lnTo>
                  <a:pt x="1336439" y="823515"/>
                </a:lnTo>
                <a:lnTo>
                  <a:pt x="1341402" y="815441"/>
                </a:lnTo>
                <a:lnTo>
                  <a:pt x="1336363" y="800107"/>
                </a:lnTo>
                <a:lnTo>
                  <a:pt x="1339955" y="783402"/>
                </a:lnTo>
                <a:cubicBezTo>
                  <a:pt x="1345207" y="783153"/>
                  <a:pt x="1348269" y="780585"/>
                  <a:pt x="1349140" y="775698"/>
                </a:cubicBezTo>
                <a:cubicBezTo>
                  <a:pt x="1350012" y="770810"/>
                  <a:pt x="1355185" y="768427"/>
                  <a:pt x="1364659" y="768548"/>
                </a:cubicBezTo>
                <a:lnTo>
                  <a:pt x="1363734" y="779104"/>
                </a:lnTo>
                <a:lnTo>
                  <a:pt x="1370253" y="777549"/>
                </a:lnTo>
                <a:cubicBezTo>
                  <a:pt x="1371834" y="774673"/>
                  <a:pt x="1374393" y="769756"/>
                  <a:pt x="1377928" y="762797"/>
                </a:cubicBezTo>
                <a:cubicBezTo>
                  <a:pt x="1381463" y="755839"/>
                  <a:pt x="1383929" y="751977"/>
                  <a:pt x="1385326" y="751213"/>
                </a:cubicBezTo>
                <a:cubicBezTo>
                  <a:pt x="1386322" y="751477"/>
                  <a:pt x="1386876" y="752236"/>
                  <a:pt x="1386988" y="753486"/>
                </a:cubicBezTo>
                <a:cubicBezTo>
                  <a:pt x="1387100" y="754737"/>
                  <a:pt x="1387126" y="755449"/>
                  <a:pt x="1387067" y="755620"/>
                </a:cubicBezTo>
                <a:cubicBezTo>
                  <a:pt x="1392842" y="756481"/>
                  <a:pt x="1394784" y="758601"/>
                  <a:pt x="1392892" y="761982"/>
                </a:cubicBezTo>
                <a:cubicBezTo>
                  <a:pt x="1391000" y="765361"/>
                  <a:pt x="1388626" y="768167"/>
                  <a:pt x="1385771" y="770399"/>
                </a:cubicBezTo>
                <a:lnTo>
                  <a:pt x="1392551" y="790140"/>
                </a:lnTo>
                <a:lnTo>
                  <a:pt x="1382810" y="804178"/>
                </a:lnTo>
                <a:lnTo>
                  <a:pt x="1397033" y="811808"/>
                </a:lnTo>
                <a:cubicBezTo>
                  <a:pt x="1398270" y="804780"/>
                  <a:pt x="1401296" y="798575"/>
                  <a:pt x="1406112" y="793191"/>
                </a:cubicBezTo>
                <a:cubicBezTo>
                  <a:pt x="1410927" y="787807"/>
                  <a:pt x="1413999" y="781073"/>
                  <a:pt x="1415328" y="772990"/>
                </a:cubicBezTo>
                <a:cubicBezTo>
                  <a:pt x="1422366" y="765009"/>
                  <a:pt x="1429031" y="756729"/>
                  <a:pt x="1435323" y="748150"/>
                </a:cubicBezTo>
                <a:cubicBezTo>
                  <a:pt x="1441616" y="739572"/>
                  <a:pt x="1447753" y="731245"/>
                  <a:pt x="1453735" y="723171"/>
                </a:cubicBezTo>
                <a:cubicBezTo>
                  <a:pt x="1455238" y="718161"/>
                  <a:pt x="1457935" y="711661"/>
                  <a:pt x="1461827" y="703670"/>
                </a:cubicBezTo>
                <a:cubicBezTo>
                  <a:pt x="1465719" y="695678"/>
                  <a:pt x="1470342" y="691475"/>
                  <a:pt x="1475697" y="691058"/>
                </a:cubicBezTo>
                <a:cubicBezTo>
                  <a:pt x="1475576" y="689407"/>
                  <a:pt x="1474790" y="686235"/>
                  <a:pt x="1473340" y="681543"/>
                </a:cubicBezTo>
                <a:cubicBezTo>
                  <a:pt x="1471890" y="676851"/>
                  <a:pt x="1471058" y="674207"/>
                  <a:pt x="1470844" y="673612"/>
                </a:cubicBezTo>
                <a:cubicBezTo>
                  <a:pt x="1469809" y="673787"/>
                  <a:pt x="1469101" y="674789"/>
                  <a:pt x="1468719" y="676617"/>
                </a:cubicBezTo>
                <a:cubicBezTo>
                  <a:pt x="1468337" y="678445"/>
                  <a:pt x="1468157" y="679493"/>
                  <a:pt x="1468178" y="679761"/>
                </a:cubicBezTo>
                <a:cubicBezTo>
                  <a:pt x="1461105" y="691684"/>
                  <a:pt x="1453011" y="703119"/>
                  <a:pt x="1443896" y="714064"/>
                </a:cubicBezTo>
                <a:cubicBezTo>
                  <a:pt x="1434781" y="725011"/>
                  <a:pt x="1428752" y="737158"/>
                  <a:pt x="1425809" y="750507"/>
                </a:cubicBezTo>
                <a:lnTo>
                  <a:pt x="1415253" y="749582"/>
                </a:lnTo>
                <a:cubicBezTo>
                  <a:pt x="1410396" y="749378"/>
                  <a:pt x="1404804" y="748444"/>
                  <a:pt x="1398479" y="746782"/>
                </a:cubicBezTo>
                <a:cubicBezTo>
                  <a:pt x="1392154" y="745119"/>
                  <a:pt x="1388905" y="741732"/>
                  <a:pt x="1388733" y="736620"/>
                </a:cubicBezTo>
                <a:cubicBezTo>
                  <a:pt x="1389793" y="727050"/>
                  <a:pt x="1392810" y="717919"/>
                  <a:pt x="1397783" y="709224"/>
                </a:cubicBezTo>
                <a:cubicBezTo>
                  <a:pt x="1402755" y="700530"/>
                  <a:pt x="1408319" y="692685"/>
                  <a:pt x="1414472" y="685690"/>
                </a:cubicBezTo>
                <a:cubicBezTo>
                  <a:pt x="1414655" y="680565"/>
                  <a:pt x="1414001" y="675898"/>
                  <a:pt x="1412508" y="671689"/>
                </a:cubicBezTo>
                <a:cubicBezTo>
                  <a:pt x="1411016" y="667481"/>
                  <a:pt x="1410361" y="662814"/>
                  <a:pt x="1410544" y="657689"/>
                </a:cubicBezTo>
                <a:lnTo>
                  <a:pt x="1424953" y="663207"/>
                </a:lnTo>
                <a:cubicBezTo>
                  <a:pt x="1425435" y="656690"/>
                  <a:pt x="1426756" y="649714"/>
                  <a:pt x="1428915" y="642280"/>
                </a:cubicBezTo>
                <a:cubicBezTo>
                  <a:pt x="1431073" y="634846"/>
                  <a:pt x="1434505" y="628055"/>
                  <a:pt x="1439210" y="621908"/>
                </a:cubicBezTo>
                <a:lnTo>
                  <a:pt x="1448471" y="637612"/>
                </a:lnTo>
                <a:lnTo>
                  <a:pt x="1440472" y="656058"/>
                </a:lnTo>
                <a:cubicBezTo>
                  <a:pt x="1441566" y="657218"/>
                  <a:pt x="1442793" y="658388"/>
                  <a:pt x="1444153" y="659572"/>
                </a:cubicBezTo>
                <a:cubicBezTo>
                  <a:pt x="1445511" y="660754"/>
                  <a:pt x="1446210" y="661879"/>
                  <a:pt x="1446250" y="662947"/>
                </a:cubicBezTo>
                <a:cubicBezTo>
                  <a:pt x="1445677" y="664935"/>
                  <a:pt x="1443721" y="666004"/>
                  <a:pt x="1440384" y="666156"/>
                </a:cubicBezTo>
                <a:cubicBezTo>
                  <a:pt x="1437047" y="666306"/>
                  <a:pt x="1434656" y="666274"/>
                  <a:pt x="1433212" y="666058"/>
                </a:cubicBezTo>
                <a:lnTo>
                  <a:pt x="1417399" y="700839"/>
                </a:lnTo>
                <a:lnTo>
                  <a:pt x="1418770" y="709468"/>
                </a:lnTo>
                <a:lnTo>
                  <a:pt x="1426289" y="720765"/>
                </a:lnTo>
                <a:lnTo>
                  <a:pt x="1437771" y="711134"/>
                </a:lnTo>
                <a:lnTo>
                  <a:pt x="1447991" y="667354"/>
                </a:lnTo>
                <a:cubicBezTo>
                  <a:pt x="1455017" y="662031"/>
                  <a:pt x="1461724" y="654286"/>
                  <a:pt x="1468111" y="644121"/>
                </a:cubicBezTo>
                <a:cubicBezTo>
                  <a:pt x="1474498" y="633955"/>
                  <a:pt x="1479186" y="624969"/>
                  <a:pt x="1482175" y="617165"/>
                </a:cubicBezTo>
                <a:cubicBezTo>
                  <a:pt x="1483079" y="609887"/>
                  <a:pt x="1485279" y="602988"/>
                  <a:pt x="1488776" y="596469"/>
                </a:cubicBezTo>
                <a:cubicBezTo>
                  <a:pt x="1492273" y="589950"/>
                  <a:pt x="1495529" y="583144"/>
                  <a:pt x="1498544" y="576051"/>
                </a:cubicBezTo>
                <a:cubicBezTo>
                  <a:pt x="1509519" y="568149"/>
                  <a:pt x="1519532" y="559099"/>
                  <a:pt x="1528581" y="548900"/>
                </a:cubicBezTo>
                <a:lnTo>
                  <a:pt x="1547061" y="507971"/>
                </a:lnTo>
                <a:cubicBezTo>
                  <a:pt x="1548329" y="508171"/>
                  <a:pt x="1550016" y="508142"/>
                  <a:pt x="1552121" y="507883"/>
                </a:cubicBezTo>
                <a:cubicBezTo>
                  <a:pt x="1554227" y="507624"/>
                  <a:pt x="1555479" y="506493"/>
                  <a:pt x="1555876" y="504489"/>
                </a:cubicBezTo>
                <a:cubicBezTo>
                  <a:pt x="1555757" y="503326"/>
                  <a:pt x="1554736" y="501819"/>
                  <a:pt x="1552815" y="499966"/>
                </a:cubicBezTo>
                <a:cubicBezTo>
                  <a:pt x="1550895" y="498114"/>
                  <a:pt x="1549347" y="496559"/>
                  <a:pt x="1548172" y="495304"/>
                </a:cubicBezTo>
                <a:lnTo>
                  <a:pt x="1572505" y="484672"/>
                </a:lnTo>
                <a:lnTo>
                  <a:pt x="1587284" y="485968"/>
                </a:lnTo>
                <a:cubicBezTo>
                  <a:pt x="1586158" y="493758"/>
                  <a:pt x="1584263" y="501216"/>
                  <a:pt x="1581600" y="508340"/>
                </a:cubicBezTo>
                <a:cubicBezTo>
                  <a:pt x="1578936" y="515464"/>
                  <a:pt x="1577819" y="526180"/>
                  <a:pt x="1578249" y="540489"/>
                </a:cubicBezTo>
                <a:cubicBezTo>
                  <a:pt x="1583276" y="534725"/>
                  <a:pt x="1588038" y="528938"/>
                  <a:pt x="1592536" y="523127"/>
                </a:cubicBezTo>
                <a:cubicBezTo>
                  <a:pt x="1597034" y="517316"/>
                  <a:pt x="1599778" y="510288"/>
                  <a:pt x="1600767" y="502042"/>
                </a:cubicBezTo>
                <a:cubicBezTo>
                  <a:pt x="1611680" y="494844"/>
                  <a:pt x="1621631" y="486498"/>
                  <a:pt x="1630619" y="477002"/>
                </a:cubicBezTo>
                <a:cubicBezTo>
                  <a:pt x="1642455" y="476976"/>
                  <a:pt x="1647311" y="473147"/>
                  <a:pt x="1645188" y="465515"/>
                </a:cubicBezTo>
                <a:cubicBezTo>
                  <a:pt x="1643065" y="457883"/>
                  <a:pt x="1645283" y="453822"/>
                  <a:pt x="1651841" y="453334"/>
                </a:cubicBezTo>
                <a:lnTo>
                  <a:pt x="1660285" y="454074"/>
                </a:lnTo>
                <a:cubicBezTo>
                  <a:pt x="1661158" y="448167"/>
                  <a:pt x="1662959" y="443804"/>
                  <a:pt x="1665688" y="440985"/>
                </a:cubicBezTo>
                <a:cubicBezTo>
                  <a:pt x="1668417" y="438166"/>
                  <a:pt x="1670172" y="434331"/>
                  <a:pt x="1670951" y="429480"/>
                </a:cubicBezTo>
                <a:lnTo>
                  <a:pt x="1686840" y="418108"/>
                </a:lnTo>
                <a:lnTo>
                  <a:pt x="1693805" y="435738"/>
                </a:lnTo>
                <a:cubicBezTo>
                  <a:pt x="1698027" y="436108"/>
                  <a:pt x="1699953" y="438405"/>
                  <a:pt x="1699583" y="442627"/>
                </a:cubicBezTo>
                <a:cubicBezTo>
                  <a:pt x="1698238" y="450886"/>
                  <a:pt x="1695058" y="458851"/>
                  <a:pt x="1690042" y="466522"/>
                </a:cubicBezTo>
                <a:cubicBezTo>
                  <a:pt x="1685026" y="474193"/>
                  <a:pt x="1681800" y="482686"/>
                  <a:pt x="1680362" y="492001"/>
                </a:cubicBezTo>
                <a:cubicBezTo>
                  <a:pt x="1680303" y="492172"/>
                  <a:pt x="1680329" y="492884"/>
                  <a:pt x="1680441" y="494135"/>
                </a:cubicBezTo>
                <a:cubicBezTo>
                  <a:pt x="1680553" y="495386"/>
                  <a:pt x="1681107" y="496144"/>
                  <a:pt x="1682103" y="496408"/>
                </a:cubicBezTo>
                <a:cubicBezTo>
                  <a:pt x="1683289" y="496025"/>
                  <a:pt x="1684890" y="493949"/>
                  <a:pt x="1686904" y="490181"/>
                </a:cubicBezTo>
                <a:cubicBezTo>
                  <a:pt x="1688919" y="486413"/>
                  <a:pt x="1690565" y="483810"/>
                  <a:pt x="1691844" y="482370"/>
                </a:cubicBezTo>
                <a:cubicBezTo>
                  <a:pt x="1694492" y="480475"/>
                  <a:pt x="1696085" y="478487"/>
                  <a:pt x="1696622" y="476406"/>
                </a:cubicBezTo>
                <a:cubicBezTo>
                  <a:pt x="1696647" y="473085"/>
                  <a:pt x="1696901" y="470182"/>
                  <a:pt x="1697385" y="467698"/>
                </a:cubicBezTo>
                <a:cubicBezTo>
                  <a:pt x="1697869" y="465214"/>
                  <a:pt x="1700096" y="464079"/>
                  <a:pt x="1704066" y="464294"/>
                </a:cubicBezTo>
                <a:lnTo>
                  <a:pt x="1712881" y="460812"/>
                </a:lnTo>
                <a:lnTo>
                  <a:pt x="1734178" y="460552"/>
                </a:lnTo>
                <a:lnTo>
                  <a:pt x="1741992" y="444217"/>
                </a:lnTo>
                <a:cubicBezTo>
                  <a:pt x="1745307" y="443311"/>
                  <a:pt x="1748548" y="441734"/>
                  <a:pt x="1751715" y="439485"/>
                </a:cubicBezTo>
                <a:cubicBezTo>
                  <a:pt x="1754882" y="437236"/>
                  <a:pt x="1757641" y="435085"/>
                  <a:pt x="1759993" y="433031"/>
                </a:cubicBezTo>
                <a:cubicBezTo>
                  <a:pt x="1762276" y="433275"/>
                  <a:pt x="1764617" y="432860"/>
                  <a:pt x="1767016" y="431785"/>
                </a:cubicBezTo>
                <a:cubicBezTo>
                  <a:pt x="1769415" y="430710"/>
                  <a:pt x="1770839" y="428619"/>
                  <a:pt x="1771289" y="425511"/>
                </a:cubicBezTo>
                <a:lnTo>
                  <a:pt x="1769918" y="416882"/>
                </a:lnTo>
                <a:lnTo>
                  <a:pt x="1788919" y="418547"/>
                </a:lnTo>
                <a:cubicBezTo>
                  <a:pt x="1787725" y="422565"/>
                  <a:pt x="1785169" y="428457"/>
                  <a:pt x="1781253" y="436224"/>
                </a:cubicBezTo>
                <a:cubicBezTo>
                  <a:pt x="1777337" y="443992"/>
                  <a:pt x="1777559" y="448532"/>
                  <a:pt x="1781920" y="449845"/>
                </a:cubicBezTo>
                <a:cubicBezTo>
                  <a:pt x="1784087" y="449902"/>
                  <a:pt x="1786180" y="449288"/>
                  <a:pt x="1788198" y="448002"/>
                </a:cubicBezTo>
                <a:cubicBezTo>
                  <a:pt x="1790217" y="446716"/>
                  <a:pt x="1791828" y="445528"/>
                  <a:pt x="1793032" y="444437"/>
                </a:cubicBezTo>
                <a:lnTo>
                  <a:pt x="1799475" y="419473"/>
                </a:lnTo>
                <a:lnTo>
                  <a:pt x="1811327" y="405619"/>
                </a:lnTo>
                <a:cubicBezTo>
                  <a:pt x="1811874" y="399374"/>
                  <a:pt x="1813408" y="394012"/>
                  <a:pt x="1815928" y="389535"/>
                </a:cubicBezTo>
                <a:cubicBezTo>
                  <a:pt x="1818448" y="385058"/>
                  <a:pt x="1822000" y="380937"/>
                  <a:pt x="1826585" y="377173"/>
                </a:cubicBezTo>
                <a:lnTo>
                  <a:pt x="1828066" y="360283"/>
                </a:lnTo>
                <a:cubicBezTo>
                  <a:pt x="1834634" y="354122"/>
                  <a:pt x="1838127" y="346628"/>
                  <a:pt x="1838547" y="337800"/>
                </a:cubicBezTo>
                <a:cubicBezTo>
                  <a:pt x="1841845" y="339109"/>
                  <a:pt x="1845138" y="338954"/>
                  <a:pt x="1848426" y="337337"/>
                </a:cubicBezTo>
                <a:cubicBezTo>
                  <a:pt x="1851715" y="335719"/>
                  <a:pt x="1853657" y="332787"/>
                  <a:pt x="1854251" y="328540"/>
                </a:cubicBezTo>
                <a:lnTo>
                  <a:pt x="1868583" y="310649"/>
                </a:lnTo>
                <a:lnTo>
                  <a:pt x="1884918" y="318464"/>
                </a:lnTo>
                <a:cubicBezTo>
                  <a:pt x="1881545" y="325082"/>
                  <a:pt x="1879004" y="332837"/>
                  <a:pt x="1877294" y="341729"/>
                </a:cubicBezTo>
                <a:cubicBezTo>
                  <a:pt x="1875584" y="350620"/>
                  <a:pt x="1872607" y="357274"/>
                  <a:pt x="1868364" y="361688"/>
                </a:cubicBezTo>
                <a:cubicBezTo>
                  <a:pt x="1868130" y="368405"/>
                  <a:pt x="1865006" y="371677"/>
                  <a:pt x="1858994" y="371504"/>
                </a:cubicBezTo>
                <a:cubicBezTo>
                  <a:pt x="1854446" y="370796"/>
                  <a:pt x="1848809" y="370390"/>
                  <a:pt x="1842081" y="370288"/>
                </a:cubicBezTo>
                <a:cubicBezTo>
                  <a:pt x="1835353" y="370185"/>
                  <a:pt x="1835818" y="372974"/>
                  <a:pt x="1843475" y="378653"/>
                </a:cubicBezTo>
                <a:lnTo>
                  <a:pt x="1833179" y="399025"/>
                </a:lnTo>
                <a:lnTo>
                  <a:pt x="1841624" y="399766"/>
                </a:lnTo>
                <a:lnTo>
                  <a:pt x="1832254" y="409582"/>
                </a:lnTo>
                <a:lnTo>
                  <a:pt x="1830403" y="430694"/>
                </a:lnTo>
                <a:lnTo>
                  <a:pt x="1814699" y="439954"/>
                </a:lnTo>
                <a:lnTo>
                  <a:pt x="1813033" y="458955"/>
                </a:lnTo>
                <a:cubicBezTo>
                  <a:pt x="1808577" y="465301"/>
                  <a:pt x="1803157" y="470499"/>
                  <a:pt x="1796774" y="474549"/>
                </a:cubicBezTo>
                <a:lnTo>
                  <a:pt x="1788960" y="490883"/>
                </a:lnTo>
                <a:cubicBezTo>
                  <a:pt x="1795411" y="493133"/>
                  <a:pt x="1796890" y="500532"/>
                  <a:pt x="1793397" y="513079"/>
                </a:cubicBezTo>
                <a:cubicBezTo>
                  <a:pt x="1789903" y="525626"/>
                  <a:pt x="1787067" y="533710"/>
                  <a:pt x="1784888" y="537330"/>
                </a:cubicBezTo>
                <a:cubicBezTo>
                  <a:pt x="1780845" y="537951"/>
                  <a:pt x="1778348" y="542165"/>
                  <a:pt x="1777398" y="549970"/>
                </a:cubicBezTo>
                <a:cubicBezTo>
                  <a:pt x="1776447" y="557776"/>
                  <a:pt x="1775969" y="563230"/>
                  <a:pt x="1775963" y="566332"/>
                </a:cubicBezTo>
                <a:cubicBezTo>
                  <a:pt x="1772732" y="567290"/>
                  <a:pt x="1770333" y="569385"/>
                  <a:pt x="1768764" y="572615"/>
                </a:cubicBezTo>
                <a:cubicBezTo>
                  <a:pt x="1767196" y="575846"/>
                  <a:pt x="1766287" y="579135"/>
                  <a:pt x="1766038" y="582482"/>
                </a:cubicBezTo>
                <a:cubicBezTo>
                  <a:pt x="1766043" y="586471"/>
                  <a:pt x="1767172" y="589761"/>
                  <a:pt x="1769427" y="592352"/>
                </a:cubicBezTo>
                <a:cubicBezTo>
                  <a:pt x="1771682" y="594943"/>
                  <a:pt x="1772812" y="598233"/>
                  <a:pt x="1772817" y="602223"/>
                </a:cubicBezTo>
                <a:cubicBezTo>
                  <a:pt x="1781093" y="601352"/>
                  <a:pt x="1785430" y="595351"/>
                  <a:pt x="1785830" y="584217"/>
                </a:cubicBezTo>
                <a:cubicBezTo>
                  <a:pt x="1786230" y="573083"/>
                  <a:pt x="1790040" y="567035"/>
                  <a:pt x="1797261" y="566072"/>
                </a:cubicBezTo>
                <a:cubicBezTo>
                  <a:pt x="1798047" y="559626"/>
                  <a:pt x="1800778" y="553749"/>
                  <a:pt x="1805454" y="548441"/>
                </a:cubicBezTo>
                <a:cubicBezTo>
                  <a:pt x="1810130" y="543133"/>
                  <a:pt x="1815362" y="539071"/>
                  <a:pt x="1821149" y="536254"/>
                </a:cubicBezTo>
                <a:lnTo>
                  <a:pt x="1823555" y="508809"/>
                </a:lnTo>
                <a:cubicBezTo>
                  <a:pt x="1842855" y="501503"/>
                  <a:pt x="1854738" y="492351"/>
                  <a:pt x="1859203" y="481351"/>
                </a:cubicBezTo>
                <a:cubicBezTo>
                  <a:pt x="1863669" y="470352"/>
                  <a:pt x="1870255" y="454885"/>
                  <a:pt x="1878961" y="434951"/>
                </a:cubicBezTo>
                <a:cubicBezTo>
                  <a:pt x="1886140" y="434959"/>
                  <a:pt x="1892690" y="433051"/>
                  <a:pt x="1898610" y="429227"/>
                </a:cubicBezTo>
                <a:cubicBezTo>
                  <a:pt x="1904530" y="425402"/>
                  <a:pt x="1911079" y="423495"/>
                  <a:pt x="1918258" y="423504"/>
                </a:cubicBezTo>
                <a:lnTo>
                  <a:pt x="1920294" y="400280"/>
                </a:lnTo>
                <a:lnTo>
                  <a:pt x="1926628" y="400835"/>
                </a:lnTo>
                <a:cubicBezTo>
                  <a:pt x="1930674" y="401190"/>
                  <a:pt x="1933045" y="402462"/>
                  <a:pt x="1933740" y="404650"/>
                </a:cubicBezTo>
                <a:cubicBezTo>
                  <a:pt x="1934434" y="406838"/>
                  <a:pt x="1934508" y="410036"/>
                  <a:pt x="1933962" y="414243"/>
                </a:cubicBezTo>
                <a:lnTo>
                  <a:pt x="1926148" y="430578"/>
                </a:lnTo>
                <a:lnTo>
                  <a:pt x="1926516" y="432442"/>
                </a:lnTo>
                <a:lnTo>
                  <a:pt x="1933746" y="418136"/>
                </a:lnTo>
                <a:lnTo>
                  <a:pt x="1942093" y="432290"/>
                </a:lnTo>
                <a:lnTo>
                  <a:pt x="1949880" y="426807"/>
                </a:lnTo>
                <a:cubicBezTo>
                  <a:pt x="1956834" y="421301"/>
                  <a:pt x="1960862" y="415803"/>
                  <a:pt x="1961963" y="410315"/>
                </a:cubicBezTo>
                <a:cubicBezTo>
                  <a:pt x="1965287" y="408302"/>
                  <a:pt x="1967779" y="405152"/>
                  <a:pt x="1969440" y="400866"/>
                </a:cubicBezTo>
                <a:cubicBezTo>
                  <a:pt x="1971101" y="396579"/>
                  <a:pt x="1972102" y="392235"/>
                  <a:pt x="1972444" y="387833"/>
                </a:cubicBezTo>
                <a:lnTo>
                  <a:pt x="1987963" y="380683"/>
                </a:lnTo>
                <a:cubicBezTo>
                  <a:pt x="1988216" y="377293"/>
                  <a:pt x="1989163" y="373564"/>
                  <a:pt x="1990805" y="369497"/>
                </a:cubicBezTo>
                <a:cubicBezTo>
                  <a:pt x="1992447" y="365431"/>
                  <a:pt x="1994931" y="362369"/>
                  <a:pt x="1998259" y="360311"/>
                </a:cubicBezTo>
                <a:lnTo>
                  <a:pt x="1999739" y="343422"/>
                </a:lnTo>
                <a:lnTo>
                  <a:pt x="2008739" y="337828"/>
                </a:lnTo>
                <a:cubicBezTo>
                  <a:pt x="2009522" y="331426"/>
                  <a:pt x="2012261" y="325461"/>
                  <a:pt x="2016956" y="319933"/>
                </a:cubicBezTo>
                <a:cubicBezTo>
                  <a:pt x="2021651" y="314406"/>
                  <a:pt x="2026937" y="309728"/>
                  <a:pt x="2032813" y="305900"/>
                </a:cubicBezTo>
                <a:lnTo>
                  <a:pt x="2043603" y="292431"/>
                </a:lnTo>
                <a:lnTo>
                  <a:pt x="2042708" y="291532"/>
                </a:lnTo>
                <a:lnTo>
                  <a:pt x="2045194" y="290445"/>
                </a:lnTo>
                <a:lnTo>
                  <a:pt x="2050132" y="284282"/>
                </a:lnTo>
                <a:lnTo>
                  <a:pt x="2057293" y="277329"/>
                </a:lnTo>
                <a:lnTo>
                  <a:pt x="2051447" y="264641"/>
                </a:lnTo>
                <a:lnTo>
                  <a:pt x="2055039" y="247937"/>
                </a:lnTo>
                <a:cubicBezTo>
                  <a:pt x="2060327" y="247779"/>
                  <a:pt x="2063270" y="245556"/>
                  <a:pt x="2063868" y="241265"/>
                </a:cubicBezTo>
                <a:cubicBezTo>
                  <a:pt x="2064466" y="236974"/>
                  <a:pt x="2068992" y="234888"/>
                  <a:pt x="2077447" y="235009"/>
                </a:cubicBezTo>
                <a:cubicBezTo>
                  <a:pt x="2076106" y="243224"/>
                  <a:pt x="2072964" y="250749"/>
                  <a:pt x="2068022" y="257585"/>
                </a:cubicBezTo>
                <a:lnTo>
                  <a:pt x="2061473" y="273270"/>
                </a:lnTo>
                <a:lnTo>
                  <a:pt x="2070479" y="264525"/>
                </a:lnTo>
                <a:cubicBezTo>
                  <a:pt x="2070636" y="261215"/>
                  <a:pt x="2071201" y="257807"/>
                  <a:pt x="2072173" y="254303"/>
                </a:cubicBezTo>
                <a:cubicBezTo>
                  <a:pt x="2073145" y="250797"/>
                  <a:pt x="2075247" y="248056"/>
                  <a:pt x="2078478" y="246080"/>
                </a:cubicBezTo>
                <a:cubicBezTo>
                  <a:pt x="2079225" y="239585"/>
                  <a:pt x="2081555" y="233230"/>
                  <a:pt x="2085468" y="227014"/>
                </a:cubicBezTo>
                <a:cubicBezTo>
                  <a:pt x="2089382" y="220797"/>
                  <a:pt x="2093731" y="215682"/>
                  <a:pt x="2098514" y="211669"/>
                </a:cubicBezTo>
                <a:cubicBezTo>
                  <a:pt x="2098707" y="209470"/>
                  <a:pt x="2099405" y="207582"/>
                  <a:pt x="2100607" y="206002"/>
                </a:cubicBezTo>
                <a:cubicBezTo>
                  <a:pt x="2101809" y="204424"/>
                  <a:pt x="2103470" y="203683"/>
                  <a:pt x="2105588" y="203780"/>
                </a:cubicBezTo>
                <a:lnTo>
                  <a:pt x="2111737" y="206446"/>
                </a:lnTo>
                <a:lnTo>
                  <a:pt x="2103553" y="227003"/>
                </a:lnTo>
                <a:cubicBezTo>
                  <a:pt x="2101245" y="229061"/>
                  <a:pt x="2099407" y="231825"/>
                  <a:pt x="2098039" y="235296"/>
                </a:cubicBezTo>
                <a:cubicBezTo>
                  <a:pt x="2096671" y="238766"/>
                  <a:pt x="2095842" y="242150"/>
                  <a:pt x="2095553" y="245449"/>
                </a:cubicBezTo>
                <a:lnTo>
                  <a:pt x="2085442" y="263710"/>
                </a:lnTo>
                <a:cubicBezTo>
                  <a:pt x="2085466" y="268498"/>
                  <a:pt x="2085179" y="273792"/>
                  <a:pt x="2084582" y="279590"/>
                </a:cubicBezTo>
                <a:lnTo>
                  <a:pt x="2081665" y="282182"/>
                </a:lnTo>
                <a:lnTo>
                  <a:pt x="2081820" y="282196"/>
                </a:lnTo>
                <a:cubicBezTo>
                  <a:pt x="2080694" y="289986"/>
                  <a:pt x="2078799" y="297443"/>
                  <a:pt x="2076136" y="304568"/>
                </a:cubicBezTo>
                <a:cubicBezTo>
                  <a:pt x="2073472" y="311692"/>
                  <a:pt x="2072356" y="322408"/>
                  <a:pt x="2072786" y="336717"/>
                </a:cubicBezTo>
                <a:cubicBezTo>
                  <a:pt x="2077812" y="330953"/>
                  <a:pt x="2082574" y="325165"/>
                  <a:pt x="2087072" y="319355"/>
                </a:cubicBezTo>
                <a:cubicBezTo>
                  <a:pt x="2091571" y="313544"/>
                  <a:pt x="2094314" y="306516"/>
                  <a:pt x="2095303" y="298270"/>
                </a:cubicBezTo>
                <a:cubicBezTo>
                  <a:pt x="2106217" y="291072"/>
                  <a:pt x="2116167" y="282725"/>
                  <a:pt x="2125155" y="273230"/>
                </a:cubicBezTo>
                <a:cubicBezTo>
                  <a:pt x="2136991" y="273204"/>
                  <a:pt x="2141847" y="269375"/>
                  <a:pt x="2139724" y="261743"/>
                </a:cubicBezTo>
                <a:cubicBezTo>
                  <a:pt x="2137601" y="254111"/>
                  <a:pt x="2139819" y="250050"/>
                  <a:pt x="2146377" y="249561"/>
                </a:cubicBezTo>
                <a:lnTo>
                  <a:pt x="2154821" y="250302"/>
                </a:lnTo>
                <a:cubicBezTo>
                  <a:pt x="2155694" y="244395"/>
                  <a:pt x="2157495" y="240032"/>
                  <a:pt x="2160224" y="237213"/>
                </a:cubicBezTo>
                <a:cubicBezTo>
                  <a:pt x="2162953" y="234394"/>
                  <a:pt x="2164708" y="230559"/>
                  <a:pt x="2165487" y="225708"/>
                </a:cubicBezTo>
                <a:lnTo>
                  <a:pt x="2181376" y="214336"/>
                </a:lnTo>
                <a:lnTo>
                  <a:pt x="2188341" y="231966"/>
                </a:lnTo>
                <a:cubicBezTo>
                  <a:pt x="2192563" y="232336"/>
                  <a:pt x="2194489" y="234633"/>
                  <a:pt x="2194119" y="238855"/>
                </a:cubicBezTo>
                <a:cubicBezTo>
                  <a:pt x="2192775" y="247114"/>
                  <a:pt x="2189594" y="255079"/>
                  <a:pt x="2184578" y="262750"/>
                </a:cubicBezTo>
                <a:cubicBezTo>
                  <a:pt x="2179562" y="270421"/>
                  <a:pt x="2176336" y="278914"/>
                  <a:pt x="2174899" y="288229"/>
                </a:cubicBezTo>
                <a:cubicBezTo>
                  <a:pt x="2174839" y="288400"/>
                  <a:pt x="2174865" y="289112"/>
                  <a:pt x="2174977" y="290363"/>
                </a:cubicBezTo>
                <a:cubicBezTo>
                  <a:pt x="2175089" y="291614"/>
                  <a:pt x="2175643" y="292371"/>
                  <a:pt x="2176640" y="292636"/>
                </a:cubicBezTo>
                <a:cubicBezTo>
                  <a:pt x="2177826" y="292253"/>
                  <a:pt x="2179426" y="290176"/>
                  <a:pt x="2181440" y="286409"/>
                </a:cubicBezTo>
                <a:cubicBezTo>
                  <a:pt x="2183455" y="282640"/>
                  <a:pt x="2185101" y="280037"/>
                  <a:pt x="2186380" y="278597"/>
                </a:cubicBezTo>
                <a:cubicBezTo>
                  <a:pt x="2189028" y="276703"/>
                  <a:pt x="2190621" y="274715"/>
                  <a:pt x="2191158" y="272634"/>
                </a:cubicBezTo>
                <a:cubicBezTo>
                  <a:pt x="2191183" y="269312"/>
                  <a:pt x="2191437" y="266410"/>
                  <a:pt x="2191921" y="263925"/>
                </a:cubicBezTo>
                <a:cubicBezTo>
                  <a:pt x="2192405" y="261442"/>
                  <a:pt x="2194632" y="260307"/>
                  <a:pt x="2198602" y="260522"/>
                </a:cubicBezTo>
                <a:lnTo>
                  <a:pt x="2207417" y="257040"/>
                </a:lnTo>
                <a:lnTo>
                  <a:pt x="2228714" y="256780"/>
                </a:lnTo>
                <a:lnTo>
                  <a:pt x="2236528" y="240445"/>
                </a:lnTo>
                <a:cubicBezTo>
                  <a:pt x="2239843" y="239539"/>
                  <a:pt x="2243084" y="237962"/>
                  <a:pt x="2246251" y="235713"/>
                </a:cubicBezTo>
                <a:cubicBezTo>
                  <a:pt x="2249418" y="233464"/>
                  <a:pt x="2252177" y="231313"/>
                  <a:pt x="2254529" y="229258"/>
                </a:cubicBezTo>
                <a:cubicBezTo>
                  <a:pt x="2256812" y="229503"/>
                  <a:pt x="2259153" y="229088"/>
                  <a:pt x="2261552" y="228013"/>
                </a:cubicBezTo>
                <a:cubicBezTo>
                  <a:pt x="2263951" y="226937"/>
                  <a:pt x="2265375" y="224847"/>
                  <a:pt x="2265825" y="221739"/>
                </a:cubicBezTo>
                <a:lnTo>
                  <a:pt x="2264454" y="213110"/>
                </a:lnTo>
                <a:lnTo>
                  <a:pt x="2283455" y="214775"/>
                </a:lnTo>
                <a:cubicBezTo>
                  <a:pt x="2282261" y="218792"/>
                  <a:pt x="2279705" y="224685"/>
                  <a:pt x="2275789" y="232452"/>
                </a:cubicBezTo>
                <a:cubicBezTo>
                  <a:pt x="2271873" y="240219"/>
                  <a:pt x="2272095" y="244760"/>
                  <a:pt x="2276456" y="246073"/>
                </a:cubicBezTo>
                <a:cubicBezTo>
                  <a:pt x="2278623" y="246130"/>
                  <a:pt x="2280716" y="245516"/>
                  <a:pt x="2282734" y="244230"/>
                </a:cubicBezTo>
                <a:cubicBezTo>
                  <a:pt x="2284753" y="242944"/>
                  <a:pt x="2286364" y="241756"/>
                  <a:pt x="2287568" y="240664"/>
                </a:cubicBezTo>
                <a:lnTo>
                  <a:pt x="2294011" y="215701"/>
                </a:lnTo>
                <a:lnTo>
                  <a:pt x="2305863" y="201847"/>
                </a:lnTo>
                <a:cubicBezTo>
                  <a:pt x="2306410" y="195602"/>
                  <a:pt x="2307944" y="190240"/>
                  <a:pt x="2310464" y="185763"/>
                </a:cubicBezTo>
                <a:cubicBezTo>
                  <a:pt x="2312984" y="181286"/>
                  <a:pt x="2316536" y="177165"/>
                  <a:pt x="2321121" y="173401"/>
                </a:cubicBezTo>
                <a:lnTo>
                  <a:pt x="2322602" y="156511"/>
                </a:lnTo>
                <a:cubicBezTo>
                  <a:pt x="2329170" y="150349"/>
                  <a:pt x="2332663" y="142855"/>
                  <a:pt x="2333083" y="134028"/>
                </a:cubicBezTo>
                <a:cubicBezTo>
                  <a:pt x="2336381" y="135337"/>
                  <a:pt x="2339674" y="135182"/>
                  <a:pt x="2342963" y="133565"/>
                </a:cubicBezTo>
                <a:cubicBezTo>
                  <a:pt x="2346251" y="131947"/>
                  <a:pt x="2348193" y="129015"/>
                  <a:pt x="2348787" y="124767"/>
                </a:cubicBezTo>
                <a:lnTo>
                  <a:pt x="2363120" y="106877"/>
                </a:lnTo>
                <a:lnTo>
                  <a:pt x="2379454" y="114692"/>
                </a:lnTo>
                <a:cubicBezTo>
                  <a:pt x="2376082" y="121310"/>
                  <a:pt x="2373540" y="129065"/>
                  <a:pt x="2371830" y="137957"/>
                </a:cubicBezTo>
                <a:cubicBezTo>
                  <a:pt x="2370120" y="146848"/>
                  <a:pt x="2367143" y="153502"/>
                  <a:pt x="2362900" y="157916"/>
                </a:cubicBezTo>
                <a:cubicBezTo>
                  <a:pt x="2362666" y="164633"/>
                  <a:pt x="2359542" y="167905"/>
                  <a:pt x="2353530" y="167732"/>
                </a:cubicBezTo>
                <a:cubicBezTo>
                  <a:pt x="2348982" y="167023"/>
                  <a:pt x="2343345" y="166618"/>
                  <a:pt x="2336617" y="166516"/>
                </a:cubicBezTo>
                <a:cubicBezTo>
                  <a:pt x="2329889" y="166413"/>
                  <a:pt x="2330354" y="169202"/>
                  <a:pt x="2338011" y="174881"/>
                </a:cubicBezTo>
                <a:lnTo>
                  <a:pt x="2327715" y="195253"/>
                </a:lnTo>
                <a:lnTo>
                  <a:pt x="2336160" y="195993"/>
                </a:lnTo>
                <a:lnTo>
                  <a:pt x="2326790" y="205810"/>
                </a:lnTo>
                <a:lnTo>
                  <a:pt x="2324939" y="226922"/>
                </a:lnTo>
                <a:lnTo>
                  <a:pt x="2309235" y="236181"/>
                </a:lnTo>
                <a:lnTo>
                  <a:pt x="2307569" y="255183"/>
                </a:lnTo>
                <a:cubicBezTo>
                  <a:pt x="2303113" y="261529"/>
                  <a:pt x="2297693" y="266727"/>
                  <a:pt x="2291310" y="270777"/>
                </a:cubicBezTo>
                <a:lnTo>
                  <a:pt x="2283496" y="287111"/>
                </a:lnTo>
                <a:cubicBezTo>
                  <a:pt x="2289947" y="289361"/>
                  <a:pt x="2291426" y="296760"/>
                  <a:pt x="2287932" y="309306"/>
                </a:cubicBezTo>
                <a:cubicBezTo>
                  <a:pt x="2284439" y="321853"/>
                  <a:pt x="2281603" y="329938"/>
                  <a:pt x="2279424" y="333558"/>
                </a:cubicBezTo>
                <a:cubicBezTo>
                  <a:pt x="2275381" y="334178"/>
                  <a:pt x="2272884" y="338392"/>
                  <a:pt x="2271934" y="346198"/>
                </a:cubicBezTo>
                <a:cubicBezTo>
                  <a:pt x="2270983" y="354004"/>
                  <a:pt x="2270505" y="359458"/>
                  <a:pt x="2270499" y="362560"/>
                </a:cubicBezTo>
                <a:lnTo>
                  <a:pt x="2265058" y="367308"/>
                </a:lnTo>
                <a:lnTo>
                  <a:pt x="2278838" y="368516"/>
                </a:lnTo>
                <a:lnTo>
                  <a:pt x="2273336" y="390172"/>
                </a:lnTo>
                <a:lnTo>
                  <a:pt x="2280367" y="380445"/>
                </a:lnTo>
                <a:cubicBezTo>
                  <a:pt x="2280766" y="369310"/>
                  <a:pt x="2284576" y="363263"/>
                  <a:pt x="2291797" y="362299"/>
                </a:cubicBezTo>
                <a:cubicBezTo>
                  <a:pt x="2292583" y="355853"/>
                  <a:pt x="2295315" y="349977"/>
                  <a:pt x="2299990" y="344669"/>
                </a:cubicBezTo>
                <a:cubicBezTo>
                  <a:pt x="2304666" y="339361"/>
                  <a:pt x="2309898" y="335299"/>
                  <a:pt x="2315685" y="332482"/>
                </a:cubicBezTo>
                <a:lnTo>
                  <a:pt x="2318091" y="305036"/>
                </a:lnTo>
                <a:cubicBezTo>
                  <a:pt x="2337391" y="297731"/>
                  <a:pt x="2349274" y="288579"/>
                  <a:pt x="2353739" y="277579"/>
                </a:cubicBezTo>
                <a:cubicBezTo>
                  <a:pt x="2358205" y="266580"/>
                  <a:pt x="2364791" y="251113"/>
                  <a:pt x="2373497" y="231178"/>
                </a:cubicBezTo>
                <a:cubicBezTo>
                  <a:pt x="2380676" y="231187"/>
                  <a:pt x="2387226" y="229279"/>
                  <a:pt x="2393146" y="225455"/>
                </a:cubicBezTo>
                <a:cubicBezTo>
                  <a:pt x="2399066" y="221630"/>
                  <a:pt x="2405615" y="219723"/>
                  <a:pt x="2412794" y="219732"/>
                </a:cubicBezTo>
                <a:lnTo>
                  <a:pt x="2414830" y="196508"/>
                </a:lnTo>
                <a:lnTo>
                  <a:pt x="2421164" y="197063"/>
                </a:lnTo>
                <a:cubicBezTo>
                  <a:pt x="2425210" y="197418"/>
                  <a:pt x="2427581" y="198690"/>
                  <a:pt x="2428276" y="200878"/>
                </a:cubicBezTo>
                <a:cubicBezTo>
                  <a:pt x="2428970" y="203066"/>
                  <a:pt x="2429044" y="206264"/>
                  <a:pt x="2428498" y="210471"/>
                </a:cubicBezTo>
                <a:lnTo>
                  <a:pt x="2420684" y="226806"/>
                </a:lnTo>
                <a:cubicBezTo>
                  <a:pt x="2420681" y="228356"/>
                  <a:pt x="2421234" y="231152"/>
                  <a:pt x="2422342" y="235194"/>
                </a:cubicBezTo>
                <a:cubicBezTo>
                  <a:pt x="2423450" y="239236"/>
                  <a:pt x="2424577" y="241551"/>
                  <a:pt x="2425722" y="242139"/>
                </a:cubicBezTo>
                <a:lnTo>
                  <a:pt x="2426277" y="235805"/>
                </a:lnTo>
                <a:cubicBezTo>
                  <a:pt x="2431416" y="232799"/>
                  <a:pt x="2437463" y="228542"/>
                  <a:pt x="2444416" y="223035"/>
                </a:cubicBezTo>
                <a:cubicBezTo>
                  <a:pt x="2451370" y="217529"/>
                  <a:pt x="2455398" y="212031"/>
                  <a:pt x="2456499" y="206543"/>
                </a:cubicBezTo>
                <a:cubicBezTo>
                  <a:pt x="2459823" y="204530"/>
                  <a:pt x="2462315" y="201380"/>
                  <a:pt x="2463976" y="197093"/>
                </a:cubicBezTo>
                <a:cubicBezTo>
                  <a:pt x="2465637" y="192807"/>
                  <a:pt x="2466639" y="188462"/>
                  <a:pt x="2466980" y="184060"/>
                </a:cubicBezTo>
                <a:lnTo>
                  <a:pt x="2482499" y="176911"/>
                </a:lnTo>
                <a:cubicBezTo>
                  <a:pt x="2482752" y="173520"/>
                  <a:pt x="2483699" y="169792"/>
                  <a:pt x="2485341" y="165725"/>
                </a:cubicBezTo>
                <a:cubicBezTo>
                  <a:pt x="2486983" y="161659"/>
                  <a:pt x="2489468" y="158596"/>
                  <a:pt x="2492795" y="156539"/>
                </a:cubicBezTo>
                <a:lnTo>
                  <a:pt x="2494275" y="139649"/>
                </a:lnTo>
                <a:lnTo>
                  <a:pt x="2503275" y="134056"/>
                </a:lnTo>
                <a:cubicBezTo>
                  <a:pt x="2504058" y="127654"/>
                  <a:pt x="2506797" y="121689"/>
                  <a:pt x="2511492" y="116161"/>
                </a:cubicBezTo>
                <a:cubicBezTo>
                  <a:pt x="2516188" y="110634"/>
                  <a:pt x="2521473" y="105956"/>
                  <a:pt x="2527349" y="102127"/>
                </a:cubicBezTo>
                <a:cubicBezTo>
                  <a:pt x="2532249" y="95776"/>
                  <a:pt x="2538022" y="88570"/>
                  <a:pt x="2544668" y="80510"/>
                </a:cubicBezTo>
                <a:cubicBezTo>
                  <a:pt x="2551314" y="72450"/>
                  <a:pt x="2558096" y="65864"/>
                  <a:pt x="2565015" y="60753"/>
                </a:cubicBezTo>
                <a:cubicBezTo>
                  <a:pt x="2565172" y="57443"/>
                  <a:pt x="2565737" y="54035"/>
                  <a:pt x="2566709" y="50531"/>
                </a:cubicBezTo>
                <a:cubicBezTo>
                  <a:pt x="2567681" y="47025"/>
                  <a:pt x="2569783" y="44284"/>
                  <a:pt x="2573014" y="42308"/>
                </a:cubicBezTo>
                <a:cubicBezTo>
                  <a:pt x="2573761" y="35813"/>
                  <a:pt x="2576091" y="29458"/>
                  <a:pt x="2580004" y="23241"/>
                </a:cubicBezTo>
                <a:cubicBezTo>
                  <a:pt x="2583918" y="17025"/>
                  <a:pt x="2588267" y="11910"/>
                  <a:pt x="2593051" y="7897"/>
                </a:cubicBezTo>
                <a:cubicBezTo>
                  <a:pt x="2593243" y="5698"/>
                  <a:pt x="2593941" y="3809"/>
                  <a:pt x="2595143" y="2230"/>
                </a:cubicBezTo>
                <a:cubicBezTo>
                  <a:pt x="2596345" y="652"/>
                  <a:pt x="2598006" y="-90"/>
                  <a:pt x="2600125" y="8"/>
                </a:cubicBezTo>
                <a:lnTo>
                  <a:pt x="2606273" y="2674"/>
                </a:lnTo>
                <a:lnTo>
                  <a:pt x="2598089" y="23231"/>
                </a:lnTo>
                <a:cubicBezTo>
                  <a:pt x="2595781" y="25289"/>
                  <a:pt x="2593943" y="28053"/>
                  <a:pt x="2592575" y="31524"/>
                </a:cubicBezTo>
                <a:cubicBezTo>
                  <a:pt x="2591207" y="34994"/>
                  <a:pt x="2590378" y="38378"/>
                  <a:pt x="2590089" y="41677"/>
                </a:cubicBezTo>
                <a:lnTo>
                  <a:pt x="2579979" y="59937"/>
                </a:lnTo>
                <a:cubicBezTo>
                  <a:pt x="2580002" y="64726"/>
                  <a:pt x="2579715" y="70020"/>
                  <a:pt x="2579118" y="75818"/>
                </a:cubicBezTo>
                <a:cubicBezTo>
                  <a:pt x="2578521" y="81616"/>
                  <a:pt x="2575253" y="84521"/>
                  <a:pt x="2569313" y="84532"/>
                </a:cubicBezTo>
                <a:cubicBezTo>
                  <a:pt x="2566805" y="105054"/>
                  <a:pt x="2558694" y="128809"/>
                  <a:pt x="2544982" y="155795"/>
                </a:cubicBezTo>
                <a:cubicBezTo>
                  <a:pt x="2531270" y="182782"/>
                  <a:pt x="2517011" y="203870"/>
                  <a:pt x="2502206" y="219059"/>
                </a:cubicBezTo>
                <a:cubicBezTo>
                  <a:pt x="2501310" y="226250"/>
                  <a:pt x="2499668" y="232843"/>
                  <a:pt x="2497281" y="238839"/>
                </a:cubicBezTo>
                <a:cubicBezTo>
                  <a:pt x="2494894" y="244834"/>
                  <a:pt x="2493252" y="251428"/>
                  <a:pt x="2492356" y="258617"/>
                </a:cubicBezTo>
                <a:cubicBezTo>
                  <a:pt x="2489221" y="258476"/>
                  <a:pt x="2486906" y="259603"/>
                  <a:pt x="2485411" y="261998"/>
                </a:cubicBezTo>
                <a:cubicBezTo>
                  <a:pt x="2483916" y="264393"/>
                  <a:pt x="2483045" y="267242"/>
                  <a:pt x="2482800" y="270544"/>
                </a:cubicBezTo>
                <a:cubicBezTo>
                  <a:pt x="2481696" y="279091"/>
                  <a:pt x="2479850" y="283981"/>
                  <a:pt x="2477259" y="285217"/>
                </a:cubicBezTo>
                <a:cubicBezTo>
                  <a:pt x="2474669" y="286452"/>
                  <a:pt x="2472961" y="289760"/>
                  <a:pt x="2472134" y="295139"/>
                </a:cubicBezTo>
                <a:lnTo>
                  <a:pt x="2469087" y="300098"/>
                </a:lnTo>
                <a:lnTo>
                  <a:pt x="2480473" y="301096"/>
                </a:lnTo>
                <a:cubicBezTo>
                  <a:pt x="2479279" y="305113"/>
                  <a:pt x="2476724" y="311005"/>
                  <a:pt x="2472807" y="318772"/>
                </a:cubicBezTo>
                <a:lnTo>
                  <a:pt x="2473285" y="328530"/>
                </a:lnTo>
                <a:lnTo>
                  <a:pt x="2473663" y="327866"/>
                </a:lnTo>
                <a:cubicBezTo>
                  <a:pt x="2478476" y="322436"/>
                  <a:pt x="2482096" y="316873"/>
                  <a:pt x="2484525" y="311177"/>
                </a:cubicBezTo>
                <a:lnTo>
                  <a:pt x="2490553" y="303866"/>
                </a:lnTo>
                <a:lnTo>
                  <a:pt x="2491029" y="302021"/>
                </a:lnTo>
                <a:lnTo>
                  <a:pt x="2497344" y="294640"/>
                </a:lnTo>
                <a:lnTo>
                  <a:pt x="2499625" y="285745"/>
                </a:lnTo>
                <a:cubicBezTo>
                  <a:pt x="2501303" y="282169"/>
                  <a:pt x="2503245" y="279255"/>
                  <a:pt x="2505453" y="277003"/>
                </a:cubicBezTo>
                <a:lnTo>
                  <a:pt x="2506698" y="274824"/>
                </a:lnTo>
                <a:lnTo>
                  <a:pt x="2507482" y="272084"/>
                </a:lnTo>
                <a:lnTo>
                  <a:pt x="2509801" y="269394"/>
                </a:lnTo>
                <a:lnTo>
                  <a:pt x="2513930" y="262168"/>
                </a:lnTo>
                <a:lnTo>
                  <a:pt x="2517804" y="260110"/>
                </a:lnTo>
                <a:lnTo>
                  <a:pt x="2518139" y="259721"/>
                </a:lnTo>
                <a:lnTo>
                  <a:pt x="2519620" y="242832"/>
                </a:lnTo>
                <a:cubicBezTo>
                  <a:pt x="2526188" y="236670"/>
                  <a:pt x="2529682" y="229176"/>
                  <a:pt x="2530101" y="220348"/>
                </a:cubicBezTo>
                <a:cubicBezTo>
                  <a:pt x="2533399" y="221657"/>
                  <a:pt x="2536692" y="221502"/>
                  <a:pt x="2539981" y="219885"/>
                </a:cubicBezTo>
                <a:cubicBezTo>
                  <a:pt x="2543270" y="218268"/>
                  <a:pt x="2545211" y="215335"/>
                  <a:pt x="2545805" y="211088"/>
                </a:cubicBezTo>
                <a:lnTo>
                  <a:pt x="2560138" y="193198"/>
                </a:lnTo>
                <a:lnTo>
                  <a:pt x="2576472" y="201012"/>
                </a:lnTo>
                <a:cubicBezTo>
                  <a:pt x="2573100" y="207630"/>
                  <a:pt x="2570559" y="215386"/>
                  <a:pt x="2568848" y="224277"/>
                </a:cubicBezTo>
                <a:cubicBezTo>
                  <a:pt x="2567138" y="233169"/>
                  <a:pt x="2564161" y="239822"/>
                  <a:pt x="2559918" y="244237"/>
                </a:cubicBezTo>
                <a:cubicBezTo>
                  <a:pt x="2559684" y="250953"/>
                  <a:pt x="2556561" y="254225"/>
                  <a:pt x="2550548" y="254053"/>
                </a:cubicBezTo>
                <a:cubicBezTo>
                  <a:pt x="2546001" y="253344"/>
                  <a:pt x="2540363" y="252938"/>
                  <a:pt x="2533635" y="252836"/>
                </a:cubicBezTo>
                <a:cubicBezTo>
                  <a:pt x="2526907" y="252734"/>
                  <a:pt x="2527372" y="255522"/>
                  <a:pt x="2535029" y="261202"/>
                </a:cubicBezTo>
                <a:lnTo>
                  <a:pt x="2524734" y="281574"/>
                </a:lnTo>
                <a:lnTo>
                  <a:pt x="2533178" y="282314"/>
                </a:lnTo>
                <a:lnTo>
                  <a:pt x="2523808" y="292130"/>
                </a:lnTo>
                <a:lnTo>
                  <a:pt x="2521957" y="313242"/>
                </a:lnTo>
                <a:lnTo>
                  <a:pt x="2506253" y="322502"/>
                </a:lnTo>
                <a:lnTo>
                  <a:pt x="2505195" y="334572"/>
                </a:lnTo>
                <a:lnTo>
                  <a:pt x="2506248" y="336344"/>
                </a:lnTo>
                <a:lnTo>
                  <a:pt x="2504627" y="341060"/>
                </a:lnTo>
                <a:lnTo>
                  <a:pt x="2504588" y="341503"/>
                </a:lnTo>
                <a:lnTo>
                  <a:pt x="2504419" y="341666"/>
                </a:lnTo>
                <a:lnTo>
                  <a:pt x="2503334" y="344821"/>
                </a:lnTo>
                <a:cubicBezTo>
                  <a:pt x="2500685" y="360892"/>
                  <a:pt x="2495916" y="377494"/>
                  <a:pt x="2489028" y="394625"/>
                </a:cubicBezTo>
                <a:cubicBezTo>
                  <a:pt x="2482141" y="411756"/>
                  <a:pt x="2476313" y="428357"/>
                  <a:pt x="2471544" y="444429"/>
                </a:cubicBezTo>
                <a:cubicBezTo>
                  <a:pt x="2473531" y="447387"/>
                  <a:pt x="2473796" y="449418"/>
                  <a:pt x="2472339" y="450522"/>
                </a:cubicBezTo>
                <a:cubicBezTo>
                  <a:pt x="2470882" y="451626"/>
                  <a:pt x="2468497" y="453127"/>
                  <a:pt x="2465186" y="455025"/>
                </a:cubicBezTo>
                <a:cubicBezTo>
                  <a:pt x="2465010" y="457233"/>
                  <a:pt x="2464833" y="459176"/>
                  <a:pt x="2464656" y="460853"/>
                </a:cubicBezTo>
                <a:cubicBezTo>
                  <a:pt x="2464480" y="462531"/>
                  <a:pt x="2465363" y="463414"/>
                  <a:pt x="2467305" y="463502"/>
                </a:cubicBezTo>
                <a:lnTo>
                  <a:pt x="2461084" y="475199"/>
                </a:lnTo>
                <a:lnTo>
                  <a:pt x="2463477" y="482166"/>
                </a:lnTo>
                <a:lnTo>
                  <a:pt x="2471544" y="474099"/>
                </a:lnTo>
                <a:cubicBezTo>
                  <a:pt x="2473752" y="471980"/>
                  <a:pt x="2475165" y="469861"/>
                  <a:pt x="2475783" y="467741"/>
                </a:cubicBezTo>
                <a:cubicBezTo>
                  <a:pt x="2476401" y="465622"/>
                  <a:pt x="2475694" y="463503"/>
                  <a:pt x="2473663" y="461384"/>
                </a:cubicBezTo>
                <a:cubicBezTo>
                  <a:pt x="2475915" y="459132"/>
                  <a:pt x="2478299" y="456218"/>
                  <a:pt x="2480816" y="452641"/>
                </a:cubicBezTo>
                <a:cubicBezTo>
                  <a:pt x="2483333" y="449065"/>
                  <a:pt x="2485187" y="445621"/>
                  <a:pt x="2486379" y="442310"/>
                </a:cubicBezTo>
                <a:lnTo>
                  <a:pt x="2503334" y="404162"/>
                </a:lnTo>
                <a:lnTo>
                  <a:pt x="2514826" y="394585"/>
                </a:lnTo>
                <a:lnTo>
                  <a:pt x="2515109" y="391357"/>
                </a:lnTo>
                <a:lnTo>
                  <a:pt x="2519151" y="389224"/>
                </a:lnTo>
                <a:lnTo>
                  <a:pt x="2521348" y="386148"/>
                </a:lnTo>
                <a:cubicBezTo>
                  <a:pt x="2522584" y="383410"/>
                  <a:pt x="2522231" y="380938"/>
                  <a:pt x="2520288" y="378730"/>
                </a:cubicBezTo>
                <a:lnTo>
                  <a:pt x="2528766" y="361776"/>
                </a:lnTo>
                <a:cubicBezTo>
                  <a:pt x="2527706" y="354711"/>
                  <a:pt x="2529825" y="348706"/>
                  <a:pt x="2535123" y="343762"/>
                </a:cubicBezTo>
                <a:cubicBezTo>
                  <a:pt x="2540422" y="338816"/>
                  <a:pt x="2542541" y="332812"/>
                  <a:pt x="2541481" y="325747"/>
                </a:cubicBezTo>
                <a:lnTo>
                  <a:pt x="2569032" y="302435"/>
                </a:lnTo>
                <a:cubicBezTo>
                  <a:pt x="2574331" y="308351"/>
                  <a:pt x="2576980" y="312413"/>
                  <a:pt x="2576980" y="314621"/>
                </a:cubicBezTo>
                <a:lnTo>
                  <a:pt x="2575798" y="315960"/>
                </a:lnTo>
                <a:lnTo>
                  <a:pt x="2590164" y="311775"/>
                </a:lnTo>
                <a:cubicBezTo>
                  <a:pt x="2596084" y="307950"/>
                  <a:pt x="2602633" y="306043"/>
                  <a:pt x="2609813" y="306052"/>
                </a:cubicBezTo>
                <a:lnTo>
                  <a:pt x="2611849" y="282828"/>
                </a:lnTo>
                <a:lnTo>
                  <a:pt x="2618182" y="283384"/>
                </a:lnTo>
                <a:cubicBezTo>
                  <a:pt x="2622229" y="283738"/>
                  <a:pt x="2624599" y="285010"/>
                  <a:pt x="2625294" y="287198"/>
                </a:cubicBezTo>
                <a:cubicBezTo>
                  <a:pt x="2625988" y="289387"/>
                  <a:pt x="2626063" y="292584"/>
                  <a:pt x="2625517" y="296791"/>
                </a:cubicBezTo>
                <a:lnTo>
                  <a:pt x="2617702" y="313126"/>
                </a:lnTo>
                <a:cubicBezTo>
                  <a:pt x="2617699" y="314677"/>
                  <a:pt x="2618252" y="317473"/>
                  <a:pt x="2619360" y="321515"/>
                </a:cubicBezTo>
                <a:cubicBezTo>
                  <a:pt x="2620469" y="325557"/>
                  <a:pt x="2621595" y="327872"/>
                  <a:pt x="2622740" y="328460"/>
                </a:cubicBezTo>
                <a:lnTo>
                  <a:pt x="2623296" y="322126"/>
                </a:lnTo>
                <a:cubicBezTo>
                  <a:pt x="2628435" y="319119"/>
                  <a:pt x="2634481" y="314863"/>
                  <a:pt x="2641435" y="309356"/>
                </a:cubicBezTo>
                <a:cubicBezTo>
                  <a:pt x="2648388" y="303849"/>
                  <a:pt x="2652416" y="298351"/>
                  <a:pt x="2653518" y="292864"/>
                </a:cubicBezTo>
                <a:cubicBezTo>
                  <a:pt x="2656841" y="290850"/>
                  <a:pt x="2659333" y="287700"/>
                  <a:pt x="2660994" y="283414"/>
                </a:cubicBezTo>
                <a:cubicBezTo>
                  <a:pt x="2662656" y="279127"/>
                  <a:pt x="2663657" y="274783"/>
                  <a:pt x="2663998" y="270381"/>
                </a:cubicBezTo>
                <a:lnTo>
                  <a:pt x="2679517" y="263231"/>
                </a:lnTo>
                <a:cubicBezTo>
                  <a:pt x="2679770" y="259841"/>
                  <a:pt x="2680718" y="256113"/>
                  <a:pt x="2682359" y="252045"/>
                </a:cubicBezTo>
                <a:cubicBezTo>
                  <a:pt x="2684001" y="247979"/>
                  <a:pt x="2686486" y="244917"/>
                  <a:pt x="2689813" y="242860"/>
                </a:cubicBezTo>
                <a:lnTo>
                  <a:pt x="2691294" y="225970"/>
                </a:lnTo>
                <a:lnTo>
                  <a:pt x="2700294" y="220377"/>
                </a:lnTo>
                <a:cubicBezTo>
                  <a:pt x="2701077" y="213975"/>
                  <a:pt x="2703816" y="208009"/>
                  <a:pt x="2708511" y="202482"/>
                </a:cubicBezTo>
                <a:cubicBezTo>
                  <a:pt x="2713206" y="196954"/>
                  <a:pt x="2718491" y="192277"/>
                  <a:pt x="2724367" y="188448"/>
                </a:cubicBezTo>
                <a:cubicBezTo>
                  <a:pt x="2729268" y="182096"/>
                  <a:pt x="2735041" y="174890"/>
                  <a:pt x="2741686" y="166830"/>
                </a:cubicBezTo>
                <a:cubicBezTo>
                  <a:pt x="2748332" y="158771"/>
                  <a:pt x="2755114" y="152185"/>
                  <a:pt x="2762033" y="147074"/>
                </a:cubicBezTo>
                <a:cubicBezTo>
                  <a:pt x="2762191" y="143763"/>
                  <a:pt x="2762755" y="140356"/>
                  <a:pt x="2763727" y="136851"/>
                </a:cubicBezTo>
                <a:cubicBezTo>
                  <a:pt x="2764700" y="133346"/>
                  <a:pt x="2766801" y="130605"/>
                  <a:pt x="2770033" y="128629"/>
                </a:cubicBezTo>
                <a:cubicBezTo>
                  <a:pt x="2770779" y="122134"/>
                  <a:pt x="2773109" y="115779"/>
                  <a:pt x="2777023" y="109562"/>
                </a:cubicBezTo>
                <a:cubicBezTo>
                  <a:pt x="2780936" y="103346"/>
                  <a:pt x="2785285" y="98231"/>
                  <a:pt x="2790069" y="94218"/>
                </a:cubicBezTo>
                <a:cubicBezTo>
                  <a:pt x="2790262" y="92019"/>
                  <a:pt x="2790959" y="90130"/>
                  <a:pt x="2792161" y="88551"/>
                </a:cubicBezTo>
                <a:cubicBezTo>
                  <a:pt x="2793363" y="86972"/>
                  <a:pt x="2795024" y="86231"/>
                  <a:pt x="2797143" y="86328"/>
                </a:cubicBezTo>
                <a:lnTo>
                  <a:pt x="2803291" y="88995"/>
                </a:lnTo>
                <a:lnTo>
                  <a:pt x="2795107" y="109552"/>
                </a:lnTo>
                <a:cubicBezTo>
                  <a:pt x="2792799" y="111610"/>
                  <a:pt x="2790961" y="114374"/>
                  <a:pt x="2789593" y="117845"/>
                </a:cubicBezTo>
                <a:cubicBezTo>
                  <a:pt x="2788225" y="121314"/>
                  <a:pt x="2787397" y="124699"/>
                  <a:pt x="2787108" y="127997"/>
                </a:cubicBezTo>
                <a:lnTo>
                  <a:pt x="2776997" y="146258"/>
                </a:lnTo>
                <a:cubicBezTo>
                  <a:pt x="2777020" y="151047"/>
                  <a:pt x="2776734" y="156341"/>
                  <a:pt x="2776137" y="162139"/>
                </a:cubicBezTo>
                <a:cubicBezTo>
                  <a:pt x="2775540" y="167937"/>
                  <a:pt x="2772271" y="170841"/>
                  <a:pt x="2766331" y="170853"/>
                </a:cubicBezTo>
                <a:cubicBezTo>
                  <a:pt x="2763823" y="191375"/>
                  <a:pt x="2755713" y="215129"/>
                  <a:pt x="2742001" y="242116"/>
                </a:cubicBezTo>
                <a:cubicBezTo>
                  <a:pt x="2728288" y="269103"/>
                  <a:pt x="2714029" y="290191"/>
                  <a:pt x="2699224" y="305380"/>
                </a:cubicBezTo>
                <a:cubicBezTo>
                  <a:pt x="2698328" y="312571"/>
                  <a:pt x="2696686" y="319164"/>
                  <a:pt x="2694299" y="325159"/>
                </a:cubicBezTo>
                <a:cubicBezTo>
                  <a:pt x="2691912" y="331155"/>
                  <a:pt x="2690270" y="337748"/>
                  <a:pt x="2689374" y="344938"/>
                </a:cubicBezTo>
                <a:cubicBezTo>
                  <a:pt x="2686240" y="344797"/>
                  <a:pt x="2683925" y="345923"/>
                  <a:pt x="2682429" y="348318"/>
                </a:cubicBezTo>
                <a:cubicBezTo>
                  <a:pt x="2680934" y="350714"/>
                  <a:pt x="2680064" y="353563"/>
                  <a:pt x="2679819" y="356865"/>
                </a:cubicBezTo>
                <a:cubicBezTo>
                  <a:pt x="2678715" y="365411"/>
                  <a:pt x="2676868" y="370302"/>
                  <a:pt x="2674277" y="371537"/>
                </a:cubicBezTo>
                <a:cubicBezTo>
                  <a:pt x="2671687" y="372773"/>
                  <a:pt x="2669979" y="376080"/>
                  <a:pt x="2669153" y="381460"/>
                </a:cubicBezTo>
                <a:lnTo>
                  <a:pt x="2656746" y="401646"/>
                </a:lnTo>
                <a:cubicBezTo>
                  <a:pt x="2653523" y="402516"/>
                  <a:pt x="2651154" y="404259"/>
                  <a:pt x="2649639" y="406873"/>
                </a:cubicBezTo>
                <a:cubicBezTo>
                  <a:pt x="2648125" y="409489"/>
                  <a:pt x="2647247" y="412426"/>
                  <a:pt x="2647005" y="415684"/>
                </a:cubicBezTo>
                <a:lnTo>
                  <a:pt x="2648191" y="426426"/>
                </a:lnTo>
                <a:lnTo>
                  <a:pt x="2623453" y="490207"/>
                </a:lnTo>
                <a:lnTo>
                  <a:pt x="2614453" y="495801"/>
                </a:lnTo>
                <a:lnTo>
                  <a:pt x="2607194" y="505802"/>
                </a:lnTo>
                <a:cubicBezTo>
                  <a:pt x="2606897" y="509189"/>
                  <a:pt x="2606037" y="512925"/>
                  <a:pt x="2604615" y="517010"/>
                </a:cubicBezTo>
                <a:cubicBezTo>
                  <a:pt x="2603193" y="521097"/>
                  <a:pt x="2601325" y="524212"/>
                  <a:pt x="2599009" y="526358"/>
                </a:cubicBezTo>
                <a:cubicBezTo>
                  <a:pt x="2599905" y="530293"/>
                  <a:pt x="2599642" y="535323"/>
                  <a:pt x="2598218" y="541447"/>
                </a:cubicBezTo>
                <a:cubicBezTo>
                  <a:pt x="2596795" y="547572"/>
                  <a:pt x="2593503" y="550740"/>
                  <a:pt x="2588343" y="550953"/>
                </a:cubicBezTo>
                <a:cubicBezTo>
                  <a:pt x="2587087" y="556693"/>
                  <a:pt x="2582471" y="565862"/>
                  <a:pt x="2574497" y="578460"/>
                </a:cubicBezTo>
                <a:cubicBezTo>
                  <a:pt x="2566523" y="591057"/>
                  <a:pt x="2560509" y="597976"/>
                  <a:pt x="2556455" y="599216"/>
                </a:cubicBezTo>
                <a:lnTo>
                  <a:pt x="2549284" y="612586"/>
                </a:lnTo>
                <a:lnTo>
                  <a:pt x="2552873" y="612384"/>
                </a:lnTo>
                <a:cubicBezTo>
                  <a:pt x="2564573" y="611855"/>
                  <a:pt x="2573492" y="614504"/>
                  <a:pt x="2579629" y="620332"/>
                </a:cubicBezTo>
                <a:cubicBezTo>
                  <a:pt x="2582808" y="624791"/>
                  <a:pt x="2584397" y="629118"/>
                  <a:pt x="2584397" y="633312"/>
                </a:cubicBezTo>
                <a:cubicBezTo>
                  <a:pt x="2584397" y="637507"/>
                  <a:pt x="2582808" y="640245"/>
                  <a:pt x="2579629" y="641525"/>
                </a:cubicBezTo>
                <a:cubicBezTo>
                  <a:pt x="2579408" y="642761"/>
                  <a:pt x="2578790" y="644527"/>
                  <a:pt x="2577775" y="646823"/>
                </a:cubicBezTo>
                <a:cubicBezTo>
                  <a:pt x="2576759" y="649119"/>
                  <a:pt x="2576671" y="650885"/>
                  <a:pt x="2577510" y="652121"/>
                </a:cubicBezTo>
                <a:lnTo>
                  <a:pt x="2583868" y="647883"/>
                </a:lnTo>
                <a:lnTo>
                  <a:pt x="2611419" y="626690"/>
                </a:lnTo>
                <a:lnTo>
                  <a:pt x="2615657" y="611854"/>
                </a:lnTo>
                <a:cubicBezTo>
                  <a:pt x="2613715" y="608897"/>
                  <a:pt x="2613361" y="606865"/>
                  <a:pt x="2614598" y="605762"/>
                </a:cubicBezTo>
                <a:cubicBezTo>
                  <a:pt x="2615834" y="604658"/>
                  <a:pt x="2617600" y="603156"/>
                  <a:pt x="2619896" y="601258"/>
                </a:cubicBezTo>
                <a:cubicBezTo>
                  <a:pt x="2620867" y="599183"/>
                  <a:pt x="2621044" y="597505"/>
                  <a:pt x="2620426" y="596225"/>
                </a:cubicBezTo>
                <a:cubicBezTo>
                  <a:pt x="2619808" y="594944"/>
                  <a:pt x="2618924" y="593796"/>
                  <a:pt x="2617777" y="592781"/>
                </a:cubicBezTo>
                <a:cubicBezTo>
                  <a:pt x="2623958" y="586246"/>
                  <a:pt x="2629609" y="579182"/>
                  <a:pt x="2634731" y="571588"/>
                </a:cubicBezTo>
                <a:cubicBezTo>
                  <a:pt x="2639853" y="563994"/>
                  <a:pt x="2645504" y="556929"/>
                  <a:pt x="2651686" y="550395"/>
                </a:cubicBezTo>
                <a:cubicBezTo>
                  <a:pt x="2653893" y="540637"/>
                  <a:pt x="2657955" y="531542"/>
                  <a:pt x="2663872" y="523109"/>
                </a:cubicBezTo>
                <a:cubicBezTo>
                  <a:pt x="2669788" y="514675"/>
                  <a:pt x="2677029" y="508229"/>
                  <a:pt x="2685595" y="503770"/>
                </a:cubicBezTo>
                <a:lnTo>
                  <a:pt x="2683475" y="493173"/>
                </a:lnTo>
                <a:cubicBezTo>
                  <a:pt x="2682504" y="489950"/>
                  <a:pt x="2682857" y="486859"/>
                  <a:pt x="2684535" y="483901"/>
                </a:cubicBezTo>
                <a:cubicBezTo>
                  <a:pt x="2686213" y="480943"/>
                  <a:pt x="2688685" y="478382"/>
                  <a:pt x="2691952" y="476219"/>
                </a:cubicBezTo>
                <a:cubicBezTo>
                  <a:pt x="2696191" y="467388"/>
                  <a:pt x="2700430" y="465975"/>
                  <a:pt x="2704668" y="471980"/>
                </a:cubicBezTo>
                <a:cubicBezTo>
                  <a:pt x="2709128" y="476086"/>
                  <a:pt x="2711865" y="480060"/>
                  <a:pt x="2712881" y="483901"/>
                </a:cubicBezTo>
                <a:cubicBezTo>
                  <a:pt x="2713896" y="487742"/>
                  <a:pt x="2711865" y="492246"/>
                  <a:pt x="2706788" y="497412"/>
                </a:cubicBezTo>
                <a:cubicBezTo>
                  <a:pt x="2702681" y="501253"/>
                  <a:pt x="2697648" y="507876"/>
                  <a:pt x="2691688" y="517280"/>
                </a:cubicBezTo>
                <a:cubicBezTo>
                  <a:pt x="2685727" y="526685"/>
                  <a:pt x="2684403" y="534897"/>
                  <a:pt x="2687714" y="541917"/>
                </a:cubicBezTo>
                <a:cubicBezTo>
                  <a:pt x="2686522" y="548319"/>
                  <a:pt x="2683608" y="558298"/>
                  <a:pt x="2678972" y="571852"/>
                </a:cubicBezTo>
                <a:cubicBezTo>
                  <a:pt x="2674336" y="585407"/>
                  <a:pt x="2668773" y="595916"/>
                  <a:pt x="2662282" y="603377"/>
                </a:cubicBezTo>
                <a:cubicBezTo>
                  <a:pt x="2665240" y="606556"/>
                  <a:pt x="2666212" y="609205"/>
                  <a:pt x="2665196" y="611325"/>
                </a:cubicBezTo>
                <a:cubicBezTo>
                  <a:pt x="2664181" y="613444"/>
                  <a:pt x="2662503" y="615034"/>
                  <a:pt x="2660163" y="616093"/>
                </a:cubicBezTo>
                <a:cubicBezTo>
                  <a:pt x="2656763" y="619935"/>
                  <a:pt x="2657205" y="625497"/>
                  <a:pt x="2661487" y="632783"/>
                </a:cubicBezTo>
                <a:cubicBezTo>
                  <a:pt x="2665770" y="640068"/>
                  <a:pt x="2668861" y="645101"/>
                  <a:pt x="2670759" y="647883"/>
                </a:cubicBezTo>
                <a:cubicBezTo>
                  <a:pt x="2666035" y="654682"/>
                  <a:pt x="2658529" y="669164"/>
                  <a:pt x="2648242" y="691329"/>
                </a:cubicBezTo>
                <a:cubicBezTo>
                  <a:pt x="2637954" y="713494"/>
                  <a:pt x="2634157" y="727975"/>
                  <a:pt x="2636850" y="734774"/>
                </a:cubicBezTo>
                <a:lnTo>
                  <a:pt x="2619896" y="749610"/>
                </a:lnTo>
                <a:cubicBezTo>
                  <a:pt x="2616673" y="755879"/>
                  <a:pt x="2613582" y="761884"/>
                  <a:pt x="2610624" y="767624"/>
                </a:cubicBezTo>
                <a:cubicBezTo>
                  <a:pt x="2607666" y="773364"/>
                  <a:pt x="2605105" y="779368"/>
                  <a:pt x="2602941" y="785638"/>
                </a:cubicBezTo>
                <a:lnTo>
                  <a:pt x="2605061" y="791996"/>
                </a:lnTo>
                <a:cubicBezTo>
                  <a:pt x="2611816" y="790495"/>
                  <a:pt x="2616849" y="784490"/>
                  <a:pt x="2620161" y="773982"/>
                </a:cubicBezTo>
                <a:cubicBezTo>
                  <a:pt x="2623472" y="763474"/>
                  <a:pt x="2629035" y="757469"/>
                  <a:pt x="2636850" y="755968"/>
                </a:cubicBezTo>
                <a:cubicBezTo>
                  <a:pt x="2640736" y="755614"/>
                  <a:pt x="2645681" y="754202"/>
                  <a:pt x="2651686" y="751729"/>
                </a:cubicBezTo>
                <a:lnTo>
                  <a:pt x="2636850" y="745371"/>
                </a:lnTo>
                <a:lnTo>
                  <a:pt x="2643208" y="741132"/>
                </a:lnTo>
                <a:cubicBezTo>
                  <a:pt x="2646343" y="739190"/>
                  <a:pt x="2649081" y="738837"/>
                  <a:pt x="2651421" y="740073"/>
                </a:cubicBezTo>
                <a:cubicBezTo>
                  <a:pt x="2653761" y="741309"/>
                  <a:pt x="2655968" y="743076"/>
                  <a:pt x="2658044" y="745371"/>
                </a:cubicBezTo>
                <a:cubicBezTo>
                  <a:pt x="2660251" y="742281"/>
                  <a:pt x="2662194" y="739455"/>
                  <a:pt x="2663872" y="736894"/>
                </a:cubicBezTo>
                <a:cubicBezTo>
                  <a:pt x="2665549" y="734333"/>
                  <a:pt x="2666432" y="731507"/>
                  <a:pt x="2666521" y="728417"/>
                </a:cubicBezTo>
                <a:cubicBezTo>
                  <a:pt x="2668508" y="726121"/>
                  <a:pt x="2669832" y="722765"/>
                  <a:pt x="2670494" y="718350"/>
                </a:cubicBezTo>
                <a:cubicBezTo>
                  <a:pt x="2671157" y="713935"/>
                  <a:pt x="2671951" y="709519"/>
                  <a:pt x="2672879" y="705104"/>
                </a:cubicBezTo>
                <a:cubicBezTo>
                  <a:pt x="2666168" y="704751"/>
                  <a:pt x="2660516" y="701219"/>
                  <a:pt x="2655924" y="694508"/>
                </a:cubicBezTo>
                <a:cubicBezTo>
                  <a:pt x="2662635" y="690269"/>
                  <a:pt x="2666167" y="683911"/>
                  <a:pt x="2666521" y="675434"/>
                </a:cubicBezTo>
                <a:lnTo>
                  <a:pt x="2687714" y="679673"/>
                </a:lnTo>
                <a:cubicBezTo>
                  <a:pt x="2684756" y="682852"/>
                  <a:pt x="2682725" y="686030"/>
                  <a:pt x="2681621" y="689210"/>
                </a:cubicBezTo>
                <a:cubicBezTo>
                  <a:pt x="2680517" y="692388"/>
                  <a:pt x="2679016" y="695567"/>
                  <a:pt x="2677117" y="698746"/>
                </a:cubicBezTo>
                <a:lnTo>
                  <a:pt x="2685595" y="705104"/>
                </a:lnTo>
                <a:cubicBezTo>
                  <a:pt x="2689833" y="705104"/>
                  <a:pt x="2691952" y="707224"/>
                  <a:pt x="2691953" y="711462"/>
                </a:cubicBezTo>
                <a:cubicBezTo>
                  <a:pt x="2691776" y="715745"/>
                  <a:pt x="2690540" y="719895"/>
                  <a:pt x="2688244" y="723913"/>
                </a:cubicBezTo>
                <a:cubicBezTo>
                  <a:pt x="2685948" y="727931"/>
                  <a:pt x="2683652" y="731551"/>
                  <a:pt x="2681356" y="734775"/>
                </a:cubicBezTo>
                <a:cubicBezTo>
                  <a:pt x="2684667" y="735658"/>
                  <a:pt x="2688111" y="736011"/>
                  <a:pt x="2691688" y="735834"/>
                </a:cubicBezTo>
                <a:cubicBezTo>
                  <a:pt x="2695264" y="735658"/>
                  <a:pt x="2698178" y="736011"/>
                  <a:pt x="2700430" y="736894"/>
                </a:cubicBezTo>
                <a:cubicBezTo>
                  <a:pt x="2701975" y="740426"/>
                  <a:pt x="2700474" y="745018"/>
                  <a:pt x="2695926" y="750670"/>
                </a:cubicBezTo>
                <a:cubicBezTo>
                  <a:pt x="2691379" y="756321"/>
                  <a:pt x="2687228" y="760913"/>
                  <a:pt x="2683475" y="764445"/>
                </a:cubicBezTo>
                <a:cubicBezTo>
                  <a:pt x="2683387" y="768860"/>
                  <a:pt x="2682504" y="772745"/>
                  <a:pt x="2680826" y="776101"/>
                </a:cubicBezTo>
                <a:cubicBezTo>
                  <a:pt x="2679148" y="779457"/>
                  <a:pt x="2677206" y="781223"/>
                  <a:pt x="2674998" y="781400"/>
                </a:cubicBezTo>
                <a:lnTo>
                  <a:pt x="2664402" y="796235"/>
                </a:lnTo>
                <a:lnTo>
                  <a:pt x="2664402" y="815309"/>
                </a:lnTo>
                <a:lnTo>
                  <a:pt x="2670759" y="808951"/>
                </a:lnTo>
                <a:lnTo>
                  <a:pt x="2679237" y="791996"/>
                </a:lnTo>
                <a:cubicBezTo>
                  <a:pt x="2680385" y="789877"/>
                  <a:pt x="2681798" y="788287"/>
                  <a:pt x="2683475" y="787228"/>
                </a:cubicBezTo>
                <a:cubicBezTo>
                  <a:pt x="2685153" y="786168"/>
                  <a:pt x="2686566" y="785638"/>
                  <a:pt x="2687714" y="785638"/>
                </a:cubicBezTo>
                <a:cubicBezTo>
                  <a:pt x="2687537" y="786830"/>
                  <a:pt x="2686831" y="788685"/>
                  <a:pt x="2685595" y="791201"/>
                </a:cubicBezTo>
                <a:cubicBezTo>
                  <a:pt x="2684358" y="793718"/>
                  <a:pt x="2683652" y="796102"/>
                  <a:pt x="2683475" y="798354"/>
                </a:cubicBezTo>
                <a:cubicBezTo>
                  <a:pt x="2685948" y="804094"/>
                  <a:pt x="2683122" y="811158"/>
                  <a:pt x="2674998" y="819547"/>
                </a:cubicBezTo>
                <a:cubicBezTo>
                  <a:pt x="2666874" y="827936"/>
                  <a:pt x="2664048" y="835001"/>
                  <a:pt x="2666521" y="840740"/>
                </a:cubicBezTo>
                <a:lnTo>
                  <a:pt x="2658044" y="855576"/>
                </a:lnTo>
                <a:cubicBezTo>
                  <a:pt x="2657690" y="860167"/>
                  <a:pt x="2656277" y="865819"/>
                  <a:pt x="2653805" y="872530"/>
                </a:cubicBezTo>
                <a:cubicBezTo>
                  <a:pt x="2658308" y="867231"/>
                  <a:pt x="2662547" y="861404"/>
                  <a:pt x="2666521" y="855046"/>
                </a:cubicBezTo>
                <a:cubicBezTo>
                  <a:pt x="2670494" y="848688"/>
                  <a:pt x="2672614" y="841800"/>
                  <a:pt x="2672879" y="834382"/>
                </a:cubicBezTo>
                <a:lnTo>
                  <a:pt x="2689833" y="840740"/>
                </a:lnTo>
                <a:lnTo>
                  <a:pt x="2685595" y="864053"/>
                </a:lnTo>
                <a:lnTo>
                  <a:pt x="2696191" y="861934"/>
                </a:lnTo>
                <a:lnTo>
                  <a:pt x="2706788" y="874650"/>
                </a:lnTo>
                <a:lnTo>
                  <a:pt x="2696191" y="906439"/>
                </a:lnTo>
                <a:cubicBezTo>
                  <a:pt x="2687979" y="914343"/>
                  <a:pt x="2681091" y="923438"/>
                  <a:pt x="2675528" y="933725"/>
                </a:cubicBezTo>
                <a:cubicBezTo>
                  <a:pt x="2669965" y="944013"/>
                  <a:pt x="2664137" y="952579"/>
                  <a:pt x="2658044" y="959422"/>
                </a:cubicBezTo>
                <a:lnTo>
                  <a:pt x="2653805" y="959422"/>
                </a:lnTo>
                <a:lnTo>
                  <a:pt x="2653805" y="965780"/>
                </a:lnTo>
                <a:lnTo>
                  <a:pt x="2641089" y="986973"/>
                </a:lnTo>
                <a:cubicBezTo>
                  <a:pt x="2640206" y="995980"/>
                  <a:pt x="2636674" y="1003927"/>
                  <a:pt x="2630492" y="1010815"/>
                </a:cubicBezTo>
                <a:cubicBezTo>
                  <a:pt x="2624311" y="1017703"/>
                  <a:pt x="2620779" y="1026710"/>
                  <a:pt x="2619896" y="1037836"/>
                </a:cubicBezTo>
                <a:cubicBezTo>
                  <a:pt x="2617335" y="1042296"/>
                  <a:pt x="2613450" y="1049802"/>
                  <a:pt x="2608240" y="1060354"/>
                </a:cubicBezTo>
                <a:cubicBezTo>
                  <a:pt x="2603030" y="1070907"/>
                  <a:pt x="2599144" y="1076823"/>
                  <a:pt x="2596584" y="1078103"/>
                </a:cubicBezTo>
                <a:cubicBezTo>
                  <a:pt x="2596937" y="1084815"/>
                  <a:pt x="2596230" y="1092585"/>
                  <a:pt x="2594464" y="1101416"/>
                </a:cubicBezTo>
                <a:lnTo>
                  <a:pt x="2596583" y="1101416"/>
                </a:lnTo>
                <a:cubicBezTo>
                  <a:pt x="2599056" y="1103535"/>
                  <a:pt x="2598350" y="1105654"/>
                  <a:pt x="2594464" y="1107774"/>
                </a:cubicBezTo>
                <a:lnTo>
                  <a:pt x="2590226" y="1107774"/>
                </a:lnTo>
                <a:cubicBezTo>
                  <a:pt x="2587753" y="1113778"/>
                  <a:pt x="2584221" y="1116604"/>
                  <a:pt x="2579629" y="1116251"/>
                </a:cubicBezTo>
                <a:cubicBezTo>
                  <a:pt x="2579276" y="1123580"/>
                  <a:pt x="2577863" y="1130645"/>
                  <a:pt x="2575390" y="1137444"/>
                </a:cubicBezTo>
                <a:cubicBezTo>
                  <a:pt x="2572918" y="1144244"/>
                  <a:pt x="2571505" y="1151308"/>
                  <a:pt x="2571152" y="1158637"/>
                </a:cubicBezTo>
                <a:lnTo>
                  <a:pt x="2583868" y="1175592"/>
                </a:lnTo>
                <a:cubicBezTo>
                  <a:pt x="2586340" y="1175238"/>
                  <a:pt x="2587753" y="1175945"/>
                  <a:pt x="2588106" y="1177711"/>
                </a:cubicBezTo>
                <a:cubicBezTo>
                  <a:pt x="2588018" y="1179963"/>
                  <a:pt x="2587135" y="1182347"/>
                  <a:pt x="2585457" y="1184864"/>
                </a:cubicBezTo>
                <a:cubicBezTo>
                  <a:pt x="2583779" y="1187380"/>
                  <a:pt x="2581837" y="1189235"/>
                  <a:pt x="2579629" y="1190427"/>
                </a:cubicBezTo>
                <a:cubicBezTo>
                  <a:pt x="2579717" y="1193738"/>
                  <a:pt x="2579011" y="1196652"/>
                  <a:pt x="2577510" y="1199169"/>
                </a:cubicBezTo>
                <a:cubicBezTo>
                  <a:pt x="2576008" y="1201686"/>
                  <a:pt x="2573183" y="1203010"/>
                  <a:pt x="2569032" y="1203143"/>
                </a:cubicBezTo>
                <a:lnTo>
                  <a:pt x="2562674" y="1203143"/>
                </a:lnTo>
                <a:lnTo>
                  <a:pt x="2560555" y="1226455"/>
                </a:lnTo>
                <a:lnTo>
                  <a:pt x="2539362" y="1266722"/>
                </a:lnTo>
                <a:lnTo>
                  <a:pt x="2530885" y="1273080"/>
                </a:lnTo>
                <a:cubicBezTo>
                  <a:pt x="2530664" y="1279615"/>
                  <a:pt x="2528986" y="1286679"/>
                  <a:pt x="2525851" y="1294273"/>
                </a:cubicBezTo>
                <a:cubicBezTo>
                  <a:pt x="2522717" y="1301867"/>
                  <a:pt x="2519449" y="1308932"/>
                  <a:pt x="2516050" y="1315466"/>
                </a:cubicBezTo>
                <a:lnTo>
                  <a:pt x="2516050" y="1340898"/>
                </a:lnTo>
                <a:lnTo>
                  <a:pt x="2499095" y="1355733"/>
                </a:lnTo>
                <a:lnTo>
                  <a:pt x="2490618" y="1376926"/>
                </a:lnTo>
                <a:lnTo>
                  <a:pt x="2477902" y="1387523"/>
                </a:lnTo>
                <a:cubicBezTo>
                  <a:pt x="2477284" y="1394455"/>
                  <a:pt x="2474811" y="1400195"/>
                  <a:pt x="2470484" y="1404742"/>
                </a:cubicBezTo>
                <a:cubicBezTo>
                  <a:pt x="2466157" y="1409290"/>
                  <a:pt x="2463685" y="1415560"/>
                  <a:pt x="2463067" y="1423551"/>
                </a:cubicBezTo>
                <a:lnTo>
                  <a:pt x="2443993" y="1459580"/>
                </a:lnTo>
                <a:cubicBezTo>
                  <a:pt x="2437635" y="1460992"/>
                  <a:pt x="2433926" y="1466644"/>
                  <a:pt x="2432867" y="1476534"/>
                </a:cubicBezTo>
                <a:cubicBezTo>
                  <a:pt x="2431807" y="1486424"/>
                  <a:pt x="2427038" y="1492076"/>
                  <a:pt x="2418561" y="1493489"/>
                </a:cubicBezTo>
                <a:lnTo>
                  <a:pt x="2420680" y="1434148"/>
                </a:lnTo>
                <a:lnTo>
                  <a:pt x="2407965" y="1429909"/>
                </a:lnTo>
                <a:lnTo>
                  <a:pt x="2399487" y="1444744"/>
                </a:lnTo>
                <a:cubicBezTo>
                  <a:pt x="2396927" y="1453310"/>
                  <a:pt x="2393571" y="1465319"/>
                  <a:pt x="2389421" y="1480773"/>
                </a:cubicBezTo>
                <a:cubicBezTo>
                  <a:pt x="2385270" y="1496226"/>
                  <a:pt x="2382974" y="1508236"/>
                  <a:pt x="2382533" y="1516801"/>
                </a:cubicBezTo>
                <a:cubicBezTo>
                  <a:pt x="2382886" y="1525852"/>
                  <a:pt x="2381650" y="1531062"/>
                  <a:pt x="2378824" y="1532431"/>
                </a:cubicBezTo>
                <a:cubicBezTo>
                  <a:pt x="2375998" y="1533800"/>
                  <a:pt x="2369464" y="1534241"/>
                  <a:pt x="2359220" y="1533756"/>
                </a:cubicBezTo>
                <a:lnTo>
                  <a:pt x="2357101" y="1540114"/>
                </a:lnTo>
                <a:cubicBezTo>
                  <a:pt x="2359750" y="1542763"/>
                  <a:pt x="2361870" y="1546472"/>
                  <a:pt x="2363459" y="1551240"/>
                </a:cubicBezTo>
                <a:cubicBezTo>
                  <a:pt x="2365049" y="1556008"/>
                  <a:pt x="2362929" y="1558657"/>
                  <a:pt x="2357101" y="1559187"/>
                </a:cubicBezTo>
                <a:cubicBezTo>
                  <a:pt x="2355644" y="1559231"/>
                  <a:pt x="2353260" y="1559673"/>
                  <a:pt x="2349948" y="1560512"/>
                </a:cubicBezTo>
                <a:cubicBezTo>
                  <a:pt x="2346637" y="1561351"/>
                  <a:pt x="2344783" y="1562322"/>
                  <a:pt x="2344385" y="1563426"/>
                </a:cubicBezTo>
                <a:lnTo>
                  <a:pt x="2344385" y="1565545"/>
                </a:lnTo>
                <a:lnTo>
                  <a:pt x="2374056" y="1582500"/>
                </a:lnTo>
                <a:cubicBezTo>
                  <a:pt x="2379310" y="1577025"/>
                  <a:pt x="2383107" y="1570490"/>
                  <a:pt x="2385447" y="1562896"/>
                </a:cubicBezTo>
                <a:cubicBezTo>
                  <a:pt x="2387787" y="1555302"/>
                  <a:pt x="2388935" y="1547708"/>
                  <a:pt x="2388891" y="1540113"/>
                </a:cubicBezTo>
                <a:cubicBezTo>
                  <a:pt x="2394896" y="1534109"/>
                  <a:pt x="2397721" y="1527045"/>
                  <a:pt x="2397368" y="1518921"/>
                </a:cubicBezTo>
                <a:lnTo>
                  <a:pt x="2405845" y="1499847"/>
                </a:lnTo>
                <a:cubicBezTo>
                  <a:pt x="2405801" y="1498566"/>
                  <a:pt x="2405889" y="1496888"/>
                  <a:pt x="2406110" y="1494813"/>
                </a:cubicBezTo>
                <a:cubicBezTo>
                  <a:pt x="2406331" y="1492738"/>
                  <a:pt x="2406949" y="1491590"/>
                  <a:pt x="2407965" y="1491369"/>
                </a:cubicBezTo>
                <a:cubicBezTo>
                  <a:pt x="2412292" y="1492120"/>
                  <a:pt x="2415824" y="1495917"/>
                  <a:pt x="2418561" y="1502760"/>
                </a:cubicBezTo>
                <a:cubicBezTo>
                  <a:pt x="2421299" y="1509604"/>
                  <a:pt x="2422711" y="1514991"/>
                  <a:pt x="2422800" y="1518921"/>
                </a:cubicBezTo>
                <a:cubicBezTo>
                  <a:pt x="2422888" y="1520112"/>
                  <a:pt x="2422712" y="1521437"/>
                  <a:pt x="2422270" y="1522894"/>
                </a:cubicBezTo>
                <a:cubicBezTo>
                  <a:pt x="2421829" y="1524351"/>
                  <a:pt x="2420592" y="1525146"/>
                  <a:pt x="2418561" y="1525278"/>
                </a:cubicBezTo>
                <a:cubicBezTo>
                  <a:pt x="2416398" y="1534462"/>
                  <a:pt x="2412777" y="1545235"/>
                  <a:pt x="2407700" y="1557598"/>
                </a:cubicBezTo>
                <a:cubicBezTo>
                  <a:pt x="2402622" y="1569960"/>
                  <a:pt x="2396353" y="1579674"/>
                  <a:pt x="2388891" y="1586738"/>
                </a:cubicBezTo>
                <a:cubicBezTo>
                  <a:pt x="2388626" y="1590712"/>
                  <a:pt x="2387566" y="1593891"/>
                  <a:pt x="2385712" y="1596275"/>
                </a:cubicBezTo>
                <a:cubicBezTo>
                  <a:pt x="2383858" y="1598660"/>
                  <a:pt x="2382798" y="1601838"/>
                  <a:pt x="2382533" y="1605812"/>
                </a:cubicBezTo>
                <a:cubicBezTo>
                  <a:pt x="2379354" y="1613362"/>
                  <a:pt x="2375645" y="1621045"/>
                  <a:pt x="2371406" y="1628860"/>
                </a:cubicBezTo>
                <a:cubicBezTo>
                  <a:pt x="2367168" y="1636675"/>
                  <a:pt x="2362400" y="1643827"/>
                  <a:pt x="2357101" y="1650318"/>
                </a:cubicBezTo>
                <a:cubicBezTo>
                  <a:pt x="2357101" y="1652614"/>
                  <a:pt x="2356571" y="1654909"/>
                  <a:pt x="2355512" y="1657206"/>
                </a:cubicBezTo>
                <a:cubicBezTo>
                  <a:pt x="2354452" y="1659501"/>
                  <a:pt x="2352863" y="1660738"/>
                  <a:pt x="2350743" y="1660914"/>
                </a:cubicBezTo>
                <a:cubicBezTo>
                  <a:pt x="2346770" y="1660208"/>
                  <a:pt x="2344650" y="1656852"/>
                  <a:pt x="2344385" y="1650848"/>
                </a:cubicBezTo>
                <a:cubicBezTo>
                  <a:pt x="2344120" y="1644843"/>
                  <a:pt x="2344120" y="1640428"/>
                  <a:pt x="2344385" y="1637602"/>
                </a:cubicBezTo>
                <a:lnTo>
                  <a:pt x="2327431" y="1643960"/>
                </a:lnTo>
                <a:lnTo>
                  <a:pt x="2325311" y="1665153"/>
                </a:lnTo>
                <a:lnTo>
                  <a:pt x="2306238" y="1703301"/>
                </a:lnTo>
                <a:lnTo>
                  <a:pt x="2304118" y="1703300"/>
                </a:lnTo>
                <a:lnTo>
                  <a:pt x="2287164" y="1741448"/>
                </a:lnTo>
                <a:cubicBezTo>
                  <a:pt x="2285221" y="1743126"/>
                  <a:pt x="2284338" y="1746658"/>
                  <a:pt x="2284515" y="1752045"/>
                </a:cubicBezTo>
                <a:cubicBezTo>
                  <a:pt x="2284691" y="1757431"/>
                  <a:pt x="2284868" y="1760964"/>
                  <a:pt x="2285045" y="1762641"/>
                </a:cubicBezTo>
                <a:cubicBezTo>
                  <a:pt x="2287561" y="1760080"/>
                  <a:pt x="2289945" y="1760434"/>
                  <a:pt x="2292197" y="1763701"/>
                </a:cubicBezTo>
                <a:cubicBezTo>
                  <a:pt x="2294449" y="1766968"/>
                  <a:pt x="2294184" y="1769441"/>
                  <a:pt x="2291403" y="1771119"/>
                </a:cubicBezTo>
                <a:cubicBezTo>
                  <a:pt x="2290210" y="1771030"/>
                  <a:pt x="2288886" y="1771207"/>
                  <a:pt x="2287429" y="1771648"/>
                </a:cubicBezTo>
                <a:cubicBezTo>
                  <a:pt x="2285972" y="1772090"/>
                  <a:pt x="2285177" y="1773326"/>
                  <a:pt x="2285044" y="1775357"/>
                </a:cubicBezTo>
                <a:cubicBezTo>
                  <a:pt x="2285221" y="1777565"/>
                  <a:pt x="2286457" y="1780037"/>
                  <a:pt x="2288753" y="1782775"/>
                </a:cubicBezTo>
                <a:cubicBezTo>
                  <a:pt x="2291049" y="1785512"/>
                  <a:pt x="2293345" y="1787985"/>
                  <a:pt x="2295641" y="1790192"/>
                </a:cubicBezTo>
                <a:cubicBezTo>
                  <a:pt x="2295200" y="1794475"/>
                  <a:pt x="2292904" y="1801275"/>
                  <a:pt x="2288753" y="1810591"/>
                </a:cubicBezTo>
                <a:cubicBezTo>
                  <a:pt x="2284603" y="1819907"/>
                  <a:pt x="2281247" y="1825117"/>
                  <a:pt x="2278687" y="1826221"/>
                </a:cubicBezTo>
                <a:cubicBezTo>
                  <a:pt x="2278996" y="1833418"/>
                  <a:pt x="2278377" y="1838098"/>
                  <a:pt x="2276832" y="1840261"/>
                </a:cubicBezTo>
                <a:cubicBezTo>
                  <a:pt x="2275287" y="1842425"/>
                  <a:pt x="2270960" y="1843396"/>
                  <a:pt x="2263851" y="1843175"/>
                </a:cubicBezTo>
                <a:lnTo>
                  <a:pt x="2263851" y="1866488"/>
                </a:lnTo>
                <a:cubicBezTo>
                  <a:pt x="2258465" y="1863309"/>
                  <a:pt x="2253343" y="1859600"/>
                  <a:pt x="2248486" y="1855361"/>
                </a:cubicBezTo>
                <a:cubicBezTo>
                  <a:pt x="2243630" y="1851123"/>
                  <a:pt x="2239568" y="1846354"/>
                  <a:pt x="2236300" y="1841056"/>
                </a:cubicBezTo>
                <a:cubicBezTo>
                  <a:pt x="2236654" y="1845295"/>
                  <a:pt x="2235947" y="1849533"/>
                  <a:pt x="2234181" y="1853772"/>
                </a:cubicBezTo>
                <a:lnTo>
                  <a:pt x="2246897" y="1874965"/>
                </a:lnTo>
                <a:cubicBezTo>
                  <a:pt x="2244513" y="1883133"/>
                  <a:pt x="2239214" y="1898586"/>
                  <a:pt x="2231002" y="1921325"/>
                </a:cubicBezTo>
                <a:cubicBezTo>
                  <a:pt x="2222790" y="1944063"/>
                  <a:pt x="2213253" y="1956867"/>
                  <a:pt x="2202391" y="1959737"/>
                </a:cubicBezTo>
                <a:cubicBezTo>
                  <a:pt x="2202170" y="1963844"/>
                  <a:pt x="2200493" y="1969936"/>
                  <a:pt x="2197358" y="1978016"/>
                </a:cubicBezTo>
                <a:cubicBezTo>
                  <a:pt x="2194223" y="1986096"/>
                  <a:pt x="2190956" y="1990600"/>
                  <a:pt x="2187556" y="1991527"/>
                </a:cubicBezTo>
                <a:cubicBezTo>
                  <a:pt x="2186541" y="1991262"/>
                  <a:pt x="2185923" y="1990202"/>
                  <a:pt x="2185702" y="1988348"/>
                </a:cubicBezTo>
                <a:cubicBezTo>
                  <a:pt x="2185481" y="1986494"/>
                  <a:pt x="2185393" y="1985434"/>
                  <a:pt x="2185437" y="1985169"/>
                </a:cubicBezTo>
                <a:lnTo>
                  <a:pt x="2176960" y="1983050"/>
                </a:lnTo>
                <a:lnTo>
                  <a:pt x="2170602" y="1991527"/>
                </a:lnTo>
                <a:lnTo>
                  <a:pt x="2185437" y="2006362"/>
                </a:lnTo>
                <a:cubicBezTo>
                  <a:pt x="2185260" y="2017886"/>
                  <a:pt x="2182964" y="2028218"/>
                  <a:pt x="2178549" y="2037357"/>
                </a:cubicBezTo>
                <a:cubicBezTo>
                  <a:pt x="2174134" y="2046497"/>
                  <a:pt x="2168659" y="2055239"/>
                  <a:pt x="2162124" y="2063584"/>
                </a:cubicBezTo>
                <a:cubicBezTo>
                  <a:pt x="2162787" y="2066851"/>
                  <a:pt x="2164641" y="2073032"/>
                  <a:pt x="2167688" y="2082128"/>
                </a:cubicBezTo>
                <a:cubicBezTo>
                  <a:pt x="2170734" y="2091223"/>
                  <a:pt x="2170999" y="2096345"/>
                  <a:pt x="2168482" y="2097493"/>
                </a:cubicBezTo>
                <a:cubicBezTo>
                  <a:pt x="2165348" y="2097404"/>
                  <a:pt x="2162610" y="2096521"/>
                  <a:pt x="2160270" y="2094844"/>
                </a:cubicBezTo>
                <a:cubicBezTo>
                  <a:pt x="2157930" y="2093166"/>
                  <a:pt x="2155722" y="2091223"/>
                  <a:pt x="2153647" y="2089015"/>
                </a:cubicBezTo>
                <a:cubicBezTo>
                  <a:pt x="2153647" y="2096786"/>
                  <a:pt x="2152587" y="2105087"/>
                  <a:pt x="2150468" y="2113917"/>
                </a:cubicBezTo>
                <a:cubicBezTo>
                  <a:pt x="2148349" y="2122748"/>
                  <a:pt x="2145170" y="2129989"/>
                  <a:pt x="2140931" y="2135640"/>
                </a:cubicBezTo>
                <a:lnTo>
                  <a:pt x="2130335" y="2118686"/>
                </a:lnTo>
                <a:lnTo>
                  <a:pt x="2136693" y="2097493"/>
                </a:lnTo>
                <a:cubicBezTo>
                  <a:pt x="2135501" y="2096433"/>
                  <a:pt x="2134176" y="2095373"/>
                  <a:pt x="2132719" y="2094314"/>
                </a:cubicBezTo>
                <a:cubicBezTo>
                  <a:pt x="2131262" y="2093254"/>
                  <a:pt x="2130467" y="2092195"/>
                  <a:pt x="2130335" y="2091135"/>
                </a:cubicBezTo>
                <a:cubicBezTo>
                  <a:pt x="2130820" y="2089104"/>
                  <a:pt x="2133028" y="2087867"/>
                  <a:pt x="2136957" y="2087426"/>
                </a:cubicBezTo>
                <a:cubicBezTo>
                  <a:pt x="2140887" y="2086985"/>
                  <a:pt x="2143625" y="2086808"/>
                  <a:pt x="2145170" y="2086896"/>
                </a:cubicBezTo>
                <a:cubicBezTo>
                  <a:pt x="2145302" y="2080450"/>
                  <a:pt x="2146627" y="2073739"/>
                  <a:pt x="2149144" y="2066763"/>
                </a:cubicBezTo>
                <a:cubicBezTo>
                  <a:pt x="2151660" y="2059787"/>
                  <a:pt x="2154574" y="2053076"/>
                  <a:pt x="2157886" y="2046629"/>
                </a:cubicBezTo>
                <a:cubicBezTo>
                  <a:pt x="2157842" y="2045393"/>
                  <a:pt x="2157400" y="2043627"/>
                  <a:pt x="2156561" y="2041331"/>
                </a:cubicBezTo>
                <a:cubicBezTo>
                  <a:pt x="2155722" y="2039035"/>
                  <a:pt x="2154751" y="2037269"/>
                  <a:pt x="2153647" y="2036033"/>
                </a:cubicBezTo>
                <a:lnTo>
                  <a:pt x="2138812" y="2055106"/>
                </a:lnTo>
                <a:lnTo>
                  <a:pt x="2128215" y="2057226"/>
                </a:lnTo>
                <a:lnTo>
                  <a:pt x="2128215" y="2086896"/>
                </a:lnTo>
                <a:cubicBezTo>
                  <a:pt x="2120665" y="2092989"/>
                  <a:pt x="2114042" y="2101996"/>
                  <a:pt x="2108347" y="2113917"/>
                </a:cubicBezTo>
                <a:cubicBezTo>
                  <a:pt x="2102651" y="2125839"/>
                  <a:pt x="2098678" y="2135905"/>
                  <a:pt x="2096426" y="2144118"/>
                </a:cubicBezTo>
                <a:cubicBezTo>
                  <a:pt x="2096072" y="2148179"/>
                  <a:pt x="2094660" y="2151712"/>
                  <a:pt x="2092187" y="2154714"/>
                </a:cubicBezTo>
                <a:cubicBezTo>
                  <a:pt x="2089715" y="2157717"/>
                  <a:pt x="2088302" y="2161249"/>
                  <a:pt x="2087948" y="2165311"/>
                </a:cubicBezTo>
                <a:lnTo>
                  <a:pt x="2081591" y="2182265"/>
                </a:lnTo>
                <a:lnTo>
                  <a:pt x="2083710" y="2182265"/>
                </a:lnTo>
                <a:cubicBezTo>
                  <a:pt x="2083357" y="2186327"/>
                  <a:pt x="2081944" y="2189859"/>
                  <a:pt x="2079471" y="2192862"/>
                </a:cubicBezTo>
                <a:cubicBezTo>
                  <a:pt x="2076999" y="2195864"/>
                  <a:pt x="2075586" y="2199396"/>
                  <a:pt x="2075233" y="2203458"/>
                </a:cubicBezTo>
                <a:cubicBezTo>
                  <a:pt x="2075409" y="2206770"/>
                  <a:pt x="2075056" y="2209684"/>
                  <a:pt x="2074173" y="2212200"/>
                </a:cubicBezTo>
                <a:cubicBezTo>
                  <a:pt x="2073290" y="2214717"/>
                  <a:pt x="2070817" y="2216042"/>
                  <a:pt x="2066755" y="2216174"/>
                </a:cubicBezTo>
                <a:cubicBezTo>
                  <a:pt x="2067020" y="2222356"/>
                  <a:pt x="2066490" y="2226418"/>
                  <a:pt x="2065166" y="2228360"/>
                </a:cubicBezTo>
                <a:cubicBezTo>
                  <a:pt x="2063841" y="2230303"/>
                  <a:pt x="2060132" y="2231186"/>
                  <a:pt x="2054039" y="2231010"/>
                </a:cubicBezTo>
                <a:lnTo>
                  <a:pt x="2054039" y="2254322"/>
                </a:lnTo>
                <a:lnTo>
                  <a:pt x="2043443" y="2250083"/>
                </a:lnTo>
                <a:lnTo>
                  <a:pt x="2030727" y="2279753"/>
                </a:lnTo>
                <a:lnTo>
                  <a:pt x="2034966" y="2283992"/>
                </a:lnTo>
                <a:lnTo>
                  <a:pt x="2026488" y="2290350"/>
                </a:lnTo>
                <a:lnTo>
                  <a:pt x="2022250" y="2298827"/>
                </a:lnTo>
                <a:lnTo>
                  <a:pt x="2028608" y="2313663"/>
                </a:lnTo>
                <a:lnTo>
                  <a:pt x="2026488" y="2330617"/>
                </a:lnTo>
                <a:cubicBezTo>
                  <a:pt x="2021278" y="2331323"/>
                  <a:pt x="2018453" y="2334149"/>
                  <a:pt x="2018011" y="2339094"/>
                </a:cubicBezTo>
                <a:cubicBezTo>
                  <a:pt x="2017570" y="2344039"/>
                  <a:pt x="2012625" y="2346865"/>
                  <a:pt x="2003176" y="2347572"/>
                </a:cubicBezTo>
                <a:lnTo>
                  <a:pt x="2003176" y="2336975"/>
                </a:lnTo>
                <a:lnTo>
                  <a:pt x="1996818" y="2339095"/>
                </a:lnTo>
                <a:cubicBezTo>
                  <a:pt x="1995493" y="2342097"/>
                  <a:pt x="1993374" y="2347218"/>
                  <a:pt x="1990460" y="2354459"/>
                </a:cubicBezTo>
                <a:cubicBezTo>
                  <a:pt x="1987546" y="2361700"/>
                  <a:pt x="1985427" y="2365762"/>
                  <a:pt x="1984102" y="2366645"/>
                </a:cubicBezTo>
                <a:cubicBezTo>
                  <a:pt x="1983087" y="2366469"/>
                  <a:pt x="1982469" y="2365762"/>
                  <a:pt x="1982248" y="2364526"/>
                </a:cubicBezTo>
                <a:cubicBezTo>
                  <a:pt x="1982027" y="2363290"/>
                  <a:pt x="1981939" y="2362583"/>
                  <a:pt x="1981983" y="2362407"/>
                </a:cubicBezTo>
                <a:cubicBezTo>
                  <a:pt x="1976155" y="2362054"/>
                  <a:pt x="1974035" y="2360111"/>
                  <a:pt x="1975625" y="2356579"/>
                </a:cubicBezTo>
                <a:cubicBezTo>
                  <a:pt x="1977214" y="2353047"/>
                  <a:pt x="1979334" y="2350044"/>
                  <a:pt x="1981983" y="2347572"/>
                </a:cubicBezTo>
                <a:lnTo>
                  <a:pt x="1973506" y="2328498"/>
                </a:lnTo>
                <a:lnTo>
                  <a:pt x="1981983" y="2313663"/>
                </a:lnTo>
                <a:lnTo>
                  <a:pt x="1967148" y="2307304"/>
                </a:lnTo>
                <a:cubicBezTo>
                  <a:pt x="1966530" y="2314413"/>
                  <a:pt x="1964057" y="2320859"/>
                  <a:pt x="1959730" y="2326643"/>
                </a:cubicBezTo>
                <a:cubicBezTo>
                  <a:pt x="1955403" y="2332427"/>
                  <a:pt x="1952930" y="2339403"/>
                  <a:pt x="1952312" y="2347572"/>
                </a:cubicBezTo>
                <a:cubicBezTo>
                  <a:pt x="1945999" y="2356137"/>
                  <a:pt x="1940082" y="2364968"/>
                  <a:pt x="1934563" y="2374063"/>
                </a:cubicBezTo>
                <a:cubicBezTo>
                  <a:pt x="1929044" y="2383158"/>
                  <a:pt x="1923657" y="2391989"/>
                  <a:pt x="1918404" y="2400555"/>
                </a:cubicBezTo>
                <a:cubicBezTo>
                  <a:pt x="1917344" y="2405676"/>
                  <a:pt x="1915225" y="2412387"/>
                  <a:pt x="1912046" y="2420688"/>
                </a:cubicBezTo>
                <a:cubicBezTo>
                  <a:pt x="1908867" y="2428988"/>
                  <a:pt x="1904628" y="2433580"/>
                  <a:pt x="1899330" y="2434463"/>
                </a:cubicBezTo>
                <a:cubicBezTo>
                  <a:pt x="1899595" y="2436097"/>
                  <a:pt x="1900654" y="2439188"/>
                  <a:pt x="1902509" y="2443735"/>
                </a:cubicBezTo>
                <a:cubicBezTo>
                  <a:pt x="1904363" y="2448283"/>
                  <a:pt x="1905423" y="2450844"/>
                  <a:pt x="1905688" y="2451418"/>
                </a:cubicBezTo>
                <a:cubicBezTo>
                  <a:pt x="1906703" y="2451153"/>
                  <a:pt x="1907321" y="2450093"/>
                  <a:pt x="1907542" y="2448239"/>
                </a:cubicBezTo>
                <a:cubicBezTo>
                  <a:pt x="1907763" y="2446384"/>
                  <a:pt x="1907851" y="2445325"/>
                  <a:pt x="1907807" y="2445060"/>
                </a:cubicBezTo>
                <a:cubicBezTo>
                  <a:pt x="1913812" y="2432565"/>
                  <a:pt x="1920876" y="2420467"/>
                  <a:pt x="1929000" y="2408767"/>
                </a:cubicBezTo>
                <a:cubicBezTo>
                  <a:pt x="1937124" y="2397066"/>
                  <a:pt x="1942069" y="2384439"/>
                  <a:pt x="1943835" y="2370884"/>
                </a:cubicBezTo>
                <a:lnTo>
                  <a:pt x="1954432" y="2370884"/>
                </a:lnTo>
                <a:cubicBezTo>
                  <a:pt x="1959288" y="2370663"/>
                  <a:pt x="1964940" y="2371105"/>
                  <a:pt x="1971386" y="2372209"/>
                </a:cubicBezTo>
                <a:cubicBezTo>
                  <a:pt x="1977832" y="2373312"/>
                  <a:pt x="1981365" y="2376403"/>
                  <a:pt x="1981983" y="2381481"/>
                </a:cubicBezTo>
                <a:cubicBezTo>
                  <a:pt x="1981762" y="2391106"/>
                  <a:pt x="1979554" y="2400466"/>
                  <a:pt x="1975360" y="2409561"/>
                </a:cubicBezTo>
                <a:cubicBezTo>
                  <a:pt x="1971166" y="2418657"/>
                  <a:pt x="1966309" y="2426957"/>
                  <a:pt x="1960790" y="2434463"/>
                </a:cubicBezTo>
                <a:cubicBezTo>
                  <a:pt x="1961054" y="2439585"/>
                  <a:pt x="1962114" y="2444177"/>
                  <a:pt x="1963969" y="2448239"/>
                </a:cubicBezTo>
                <a:cubicBezTo>
                  <a:pt x="1965823" y="2452301"/>
                  <a:pt x="1966883" y="2456893"/>
                  <a:pt x="1967148" y="2462015"/>
                </a:cubicBezTo>
                <a:lnTo>
                  <a:pt x="1952312" y="2457776"/>
                </a:lnTo>
                <a:cubicBezTo>
                  <a:pt x="1952401" y="2464310"/>
                  <a:pt x="1951695" y="2471374"/>
                  <a:pt x="1950193" y="2478969"/>
                </a:cubicBezTo>
                <a:cubicBezTo>
                  <a:pt x="1948692" y="2486563"/>
                  <a:pt x="1945866" y="2493628"/>
                  <a:pt x="1941716" y="2500162"/>
                </a:cubicBezTo>
                <a:lnTo>
                  <a:pt x="1931119" y="2485327"/>
                </a:lnTo>
                <a:lnTo>
                  <a:pt x="1937477" y="2466253"/>
                </a:lnTo>
                <a:cubicBezTo>
                  <a:pt x="1936285" y="2465193"/>
                  <a:pt x="1934961" y="2464134"/>
                  <a:pt x="1933504" y="2463074"/>
                </a:cubicBezTo>
                <a:cubicBezTo>
                  <a:pt x="1932047" y="2462015"/>
                  <a:pt x="1931252" y="2460955"/>
                  <a:pt x="1931119" y="2459895"/>
                </a:cubicBezTo>
                <a:cubicBezTo>
                  <a:pt x="1931517" y="2457864"/>
                  <a:pt x="1933371" y="2456628"/>
                  <a:pt x="1936683" y="2456186"/>
                </a:cubicBezTo>
                <a:cubicBezTo>
                  <a:pt x="1939994" y="2455745"/>
                  <a:pt x="1942378" y="2455568"/>
                  <a:pt x="1943835" y="2455657"/>
                </a:cubicBezTo>
                <a:lnTo>
                  <a:pt x="1956551" y="2419628"/>
                </a:lnTo>
                <a:lnTo>
                  <a:pt x="1954432" y="2411151"/>
                </a:lnTo>
                <a:lnTo>
                  <a:pt x="1945954" y="2400555"/>
                </a:lnTo>
                <a:lnTo>
                  <a:pt x="1935358" y="2411151"/>
                </a:lnTo>
                <a:lnTo>
                  <a:pt x="1929000" y="2455656"/>
                </a:lnTo>
                <a:cubicBezTo>
                  <a:pt x="1922466" y="2461573"/>
                  <a:pt x="1916461" y="2469873"/>
                  <a:pt x="1910986" y="2480558"/>
                </a:cubicBezTo>
                <a:cubicBezTo>
                  <a:pt x="1905511" y="2491243"/>
                  <a:pt x="1901626" y="2500604"/>
                  <a:pt x="1899330" y="2508639"/>
                </a:cubicBezTo>
                <a:cubicBezTo>
                  <a:pt x="1899065" y="2515969"/>
                  <a:pt x="1897475" y="2523033"/>
                  <a:pt x="1894561" y="2529832"/>
                </a:cubicBezTo>
                <a:cubicBezTo>
                  <a:pt x="1891647" y="2536632"/>
                  <a:pt x="1888998" y="2543696"/>
                  <a:pt x="1886614" y="2551026"/>
                </a:cubicBezTo>
                <a:cubicBezTo>
                  <a:pt x="1876371" y="2559856"/>
                  <a:pt x="1867187" y="2569746"/>
                  <a:pt x="1859063" y="2580696"/>
                </a:cubicBezTo>
                <a:lnTo>
                  <a:pt x="1844228" y="2623082"/>
                </a:lnTo>
                <a:cubicBezTo>
                  <a:pt x="1842947" y="2622994"/>
                  <a:pt x="1841269" y="2623170"/>
                  <a:pt x="1839194" y="2623612"/>
                </a:cubicBezTo>
                <a:cubicBezTo>
                  <a:pt x="1837119" y="2624053"/>
                  <a:pt x="1835971" y="2625290"/>
                  <a:pt x="1835750" y="2627321"/>
                </a:cubicBezTo>
                <a:cubicBezTo>
                  <a:pt x="1835971" y="2628469"/>
                  <a:pt x="1837119" y="2629882"/>
                  <a:pt x="1839194" y="2631559"/>
                </a:cubicBezTo>
                <a:cubicBezTo>
                  <a:pt x="1841269" y="2633237"/>
                  <a:pt x="1842947" y="2634650"/>
                  <a:pt x="1844228" y="2635798"/>
                </a:cubicBezTo>
                <a:lnTo>
                  <a:pt x="1820915" y="2648514"/>
                </a:lnTo>
                <a:lnTo>
                  <a:pt x="1806080" y="2648514"/>
                </a:lnTo>
                <a:cubicBezTo>
                  <a:pt x="1806521" y="2640655"/>
                  <a:pt x="1807758" y="2633061"/>
                  <a:pt x="1809789" y="2625731"/>
                </a:cubicBezTo>
                <a:cubicBezTo>
                  <a:pt x="1811820" y="2618402"/>
                  <a:pt x="1811996" y="2607629"/>
                  <a:pt x="1810318" y="2593412"/>
                </a:cubicBezTo>
                <a:lnTo>
                  <a:pt x="1806976" y="2598286"/>
                </a:lnTo>
                <a:lnTo>
                  <a:pt x="1805521" y="2614296"/>
                </a:lnTo>
                <a:lnTo>
                  <a:pt x="1807640" y="2614296"/>
                </a:lnTo>
                <a:cubicBezTo>
                  <a:pt x="1810112" y="2616415"/>
                  <a:pt x="1809406" y="2618534"/>
                  <a:pt x="1805520" y="2620654"/>
                </a:cubicBezTo>
                <a:lnTo>
                  <a:pt x="1801282" y="2620654"/>
                </a:lnTo>
                <a:lnTo>
                  <a:pt x="1793154" y="2627156"/>
                </a:lnTo>
                <a:lnTo>
                  <a:pt x="1791245" y="2633679"/>
                </a:lnTo>
                <a:lnTo>
                  <a:pt x="1789408" y="2635515"/>
                </a:lnTo>
                <a:lnTo>
                  <a:pt x="1786447" y="2650324"/>
                </a:lnTo>
                <a:cubicBezTo>
                  <a:pt x="1783974" y="2657123"/>
                  <a:pt x="1782561" y="2664188"/>
                  <a:pt x="1782208" y="2671517"/>
                </a:cubicBezTo>
                <a:lnTo>
                  <a:pt x="1794924" y="2688471"/>
                </a:lnTo>
                <a:cubicBezTo>
                  <a:pt x="1797397" y="2688118"/>
                  <a:pt x="1798809" y="2688825"/>
                  <a:pt x="1799162" y="2690591"/>
                </a:cubicBezTo>
                <a:cubicBezTo>
                  <a:pt x="1799074" y="2692843"/>
                  <a:pt x="1798191" y="2695227"/>
                  <a:pt x="1796513" y="2697744"/>
                </a:cubicBezTo>
                <a:cubicBezTo>
                  <a:pt x="1794836" y="2700260"/>
                  <a:pt x="1792893" y="2702115"/>
                  <a:pt x="1790685" y="2703307"/>
                </a:cubicBezTo>
                <a:cubicBezTo>
                  <a:pt x="1790774" y="2706618"/>
                  <a:pt x="1790067" y="2709532"/>
                  <a:pt x="1788566" y="2712049"/>
                </a:cubicBezTo>
                <a:cubicBezTo>
                  <a:pt x="1787065" y="2714566"/>
                  <a:pt x="1784239" y="2715890"/>
                  <a:pt x="1780089" y="2716023"/>
                </a:cubicBezTo>
                <a:lnTo>
                  <a:pt x="1773731" y="2716023"/>
                </a:lnTo>
                <a:lnTo>
                  <a:pt x="1771611" y="2739335"/>
                </a:lnTo>
                <a:lnTo>
                  <a:pt x="1750418" y="2779602"/>
                </a:lnTo>
                <a:lnTo>
                  <a:pt x="1741941" y="2785960"/>
                </a:lnTo>
                <a:cubicBezTo>
                  <a:pt x="1741720" y="2792495"/>
                  <a:pt x="1740042" y="2799559"/>
                  <a:pt x="1736908" y="2807153"/>
                </a:cubicBezTo>
                <a:cubicBezTo>
                  <a:pt x="1733773" y="2814747"/>
                  <a:pt x="1730506" y="2821812"/>
                  <a:pt x="1727106" y="2828346"/>
                </a:cubicBezTo>
                <a:lnTo>
                  <a:pt x="1727106" y="2853778"/>
                </a:lnTo>
                <a:lnTo>
                  <a:pt x="1710151" y="2868613"/>
                </a:lnTo>
                <a:lnTo>
                  <a:pt x="1701674" y="2889806"/>
                </a:lnTo>
                <a:lnTo>
                  <a:pt x="1688958" y="2900403"/>
                </a:lnTo>
                <a:cubicBezTo>
                  <a:pt x="1688340" y="2907335"/>
                  <a:pt x="1685867" y="2913075"/>
                  <a:pt x="1681541" y="2917622"/>
                </a:cubicBezTo>
                <a:cubicBezTo>
                  <a:pt x="1677214" y="2922170"/>
                  <a:pt x="1674741" y="2928440"/>
                  <a:pt x="1674123" y="2936431"/>
                </a:cubicBezTo>
                <a:lnTo>
                  <a:pt x="1655049" y="2972460"/>
                </a:lnTo>
                <a:cubicBezTo>
                  <a:pt x="1648691" y="2973872"/>
                  <a:pt x="1644982" y="2979524"/>
                  <a:pt x="1643923" y="2989414"/>
                </a:cubicBezTo>
                <a:cubicBezTo>
                  <a:pt x="1642863" y="2999304"/>
                  <a:pt x="1638095" y="3004956"/>
                  <a:pt x="1629617" y="3006368"/>
                </a:cubicBezTo>
                <a:lnTo>
                  <a:pt x="1631737" y="2947028"/>
                </a:lnTo>
                <a:lnTo>
                  <a:pt x="1619021" y="2942789"/>
                </a:lnTo>
                <a:lnTo>
                  <a:pt x="1610544" y="2957624"/>
                </a:lnTo>
                <a:cubicBezTo>
                  <a:pt x="1607983" y="2966190"/>
                  <a:pt x="1604627" y="2978199"/>
                  <a:pt x="1600477" y="2993653"/>
                </a:cubicBezTo>
                <a:cubicBezTo>
                  <a:pt x="1596327" y="3009106"/>
                  <a:pt x="1594031" y="3021115"/>
                  <a:pt x="1593589" y="3029681"/>
                </a:cubicBezTo>
                <a:cubicBezTo>
                  <a:pt x="1593942" y="3038732"/>
                  <a:pt x="1592706" y="3043942"/>
                  <a:pt x="1589880" y="3045311"/>
                </a:cubicBezTo>
                <a:cubicBezTo>
                  <a:pt x="1587055" y="3046680"/>
                  <a:pt x="1580520" y="3047121"/>
                  <a:pt x="1570277" y="3046635"/>
                </a:cubicBezTo>
                <a:lnTo>
                  <a:pt x="1568158" y="3052993"/>
                </a:lnTo>
                <a:cubicBezTo>
                  <a:pt x="1570807" y="3055642"/>
                  <a:pt x="1572926" y="3059351"/>
                  <a:pt x="1574515" y="3064120"/>
                </a:cubicBezTo>
                <a:cubicBezTo>
                  <a:pt x="1576105" y="3068888"/>
                  <a:pt x="1573986" y="3071537"/>
                  <a:pt x="1568158" y="3072067"/>
                </a:cubicBezTo>
                <a:cubicBezTo>
                  <a:pt x="1566701" y="3072111"/>
                  <a:pt x="1564316" y="3072553"/>
                  <a:pt x="1561005" y="3073392"/>
                </a:cubicBezTo>
                <a:cubicBezTo>
                  <a:pt x="1557693" y="3074230"/>
                  <a:pt x="1555839" y="3075202"/>
                  <a:pt x="1555442" y="3076306"/>
                </a:cubicBezTo>
                <a:lnTo>
                  <a:pt x="1555442" y="3078425"/>
                </a:lnTo>
                <a:lnTo>
                  <a:pt x="1585112" y="3095380"/>
                </a:lnTo>
                <a:cubicBezTo>
                  <a:pt x="1590366" y="3089904"/>
                  <a:pt x="1594163" y="3083370"/>
                  <a:pt x="1596503" y="3075776"/>
                </a:cubicBezTo>
                <a:cubicBezTo>
                  <a:pt x="1598843" y="3068181"/>
                  <a:pt x="1599991" y="3060587"/>
                  <a:pt x="1599947" y="3052993"/>
                </a:cubicBezTo>
                <a:cubicBezTo>
                  <a:pt x="1605952" y="3046988"/>
                  <a:pt x="1608778" y="3039924"/>
                  <a:pt x="1608424" y="3031800"/>
                </a:cubicBezTo>
                <a:lnTo>
                  <a:pt x="1616902" y="3012726"/>
                </a:lnTo>
                <a:cubicBezTo>
                  <a:pt x="1616857" y="3011446"/>
                  <a:pt x="1616946" y="3009768"/>
                  <a:pt x="1617167" y="3007693"/>
                </a:cubicBezTo>
                <a:cubicBezTo>
                  <a:pt x="1617387" y="3005618"/>
                  <a:pt x="1618005" y="3004470"/>
                  <a:pt x="1619021" y="3004249"/>
                </a:cubicBezTo>
                <a:cubicBezTo>
                  <a:pt x="1623348" y="3005000"/>
                  <a:pt x="1626880" y="3008797"/>
                  <a:pt x="1629618" y="3015640"/>
                </a:cubicBezTo>
                <a:cubicBezTo>
                  <a:pt x="1632355" y="3022484"/>
                  <a:pt x="1633768" y="3027871"/>
                  <a:pt x="1633856" y="3031800"/>
                </a:cubicBezTo>
                <a:cubicBezTo>
                  <a:pt x="1633944" y="3032992"/>
                  <a:pt x="1633768" y="3034317"/>
                  <a:pt x="1633326" y="3035774"/>
                </a:cubicBezTo>
                <a:cubicBezTo>
                  <a:pt x="1632885" y="3037231"/>
                  <a:pt x="1631649" y="3038026"/>
                  <a:pt x="1629618" y="3038158"/>
                </a:cubicBezTo>
                <a:cubicBezTo>
                  <a:pt x="1627454" y="3047342"/>
                  <a:pt x="1623834" y="3058115"/>
                  <a:pt x="1618756" y="3070477"/>
                </a:cubicBezTo>
                <a:cubicBezTo>
                  <a:pt x="1613679" y="3082840"/>
                  <a:pt x="1607409" y="3092554"/>
                  <a:pt x="1599947" y="3099618"/>
                </a:cubicBezTo>
                <a:cubicBezTo>
                  <a:pt x="1599682" y="3103592"/>
                  <a:pt x="1598623" y="3106771"/>
                  <a:pt x="1596768" y="3109155"/>
                </a:cubicBezTo>
                <a:cubicBezTo>
                  <a:pt x="1594914" y="3111539"/>
                  <a:pt x="1593854" y="3114718"/>
                  <a:pt x="1593589" y="3118692"/>
                </a:cubicBezTo>
                <a:cubicBezTo>
                  <a:pt x="1590410" y="3126242"/>
                  <a:pt x="1586701" y="3133924"/>
                  <a:pt x="1582463" y="3141739"/>
                </a:cubicBezTo>
                <a:cubicBezTo>
                  <a:pt x="1578224" y="3149554"/>
                  <a:pt x="1573456" y="3156707"/>
                  <a:pt x="1568158" y="3163197"/>
                </a:cubicBezTo>
                <a:cubicBezTo>
                  <a:pt x="1568158" y="3165493"/>
                  <a:pt x="1567628" y="3167789"/>
                  <a:pt x="1566568" y="3170085"/>
                </a:cubicBezTo>
                <a:cubicBezTo>
                  <a:pt x="1565508" y="3172381"/>
                  <a:pt x="1563919" y="3173617"/>
                  <a:pt x="1561800" y="3173794"/>
                </a:cubicBezTo>
                <a:cubicBezTo>
                  <a:pt x="1557826" y="3173088"/>
                  <a:pt x="1555707" y="3169732"/>
                  <a:pt x="1555442" y="3163727"/>
                </a:cubicBezTo>
                <a:cubicBezTo>
                  <a:pt x="1555177" y="3157723"/>
                  <a:pt x="1555177" y="3153307"/>
                  <a:pt x="1555441" y="3150482"/>
                </a:cubicBezTo>
                <a:lnTo>
                  <a:pt x="1538487" y="3156839"/>
                </a:lnTo>
                <a:lnTo>
                  <a:pt x="1536368" y="3178033"/>
                </a:lnTo>
                <a:lnTo>
                  <a:pt x="1517294" y="3216180"/>
                </a:lnTo>
                <a:lnTo>
                  <a:pt x="1515175" y="3216180"/>
                </a:lnTo>
                <a:lnTo>
                  <a:pt x="1498220" y="3254328"/>
                </a:lnTo>
                <a:cubicBezTo>
                  <a:pt x="1496277" y="3256006"/>
                  <a:pt x="1495395" y="3259538"/>
                  <a:pt x="1495571" y="3264924"/>
                </a:cubicBezTo>
                <a:cubicBezTo>
                  <a:pt x="1495748" y="3270311"/>
                  <a:pt x="1495924" y="3273843"/>
                  <a:pt x="1496101" y="3275521"/>
                </a:cubicBezTo>
                <a:cubicBezTo>
                  <a:pt x="1498618" y="3272960"/>
                  <a:pt x="1501002" y="3273313"/>
                  <a:pt x="1503254" y="3276581"/>
                </a:cubicBezTo>
                <a:cubicBezTo>
                  <a:pt x="1505505" y="3279848"/>
                  <a:pt x="1505240" y="3282321"/>
                  <a:pt x="1502459" y="3283998"/>
                </a:cubicBezTo>
                <a:cubicBezTo>
                  <a:pt x="1501267" y="3283910"/>
                  <a:pt x="1499942" y="3284086"/>
                  <a:pt x="1498485" y="3284528"/>
                </a:cubicBezTo>
                <a:cubicBezTo>
                  <a:pt x="1497028" y="3284970"/>
                  <a:pt x="1496233" y="3286206"/>
                  <a:pt x="1496101" y="3288237"/>
                </a:cubicBezTo>
                <a:cubicBezTo>
                  <a:pt x="1496278" y="3290444"/>
                  <a:pt x="1497514" y="3292917"/>
                  <a:pt x="1499810" y="3295654"/>
                </a:cubicBezTo>
                <a:cubicBezTo>
                  <a:pt x="1502105" y="3298392"/>
                  <a:pt x="1504402" y="3300864"/>
                  <a:pt x="1506697" y="3303072"/>
                </a:cubicBezTo>
                <a:cubicBezTo>
                  <a:pt x="1506256" y="3307355"/>
                  <a:pt x="1503960" y="3314154"/>
                  <a:pt x="1499810" y="3323470"/>
                </a:cubicBezTo>
                <a:cubicBezTo>
                  <a:pt x="1495659" y="3332787"/>
                  <a:pt x="1492304" y="3337996"/>
                  <a:pt x="1489743" y="3339100"/>
                </a:cubicBezTo>
                <a:cubicBezTo>
                  <a:pt x="1490052" y="3346297"/>
                  <a:pt x="1489434" y="3350977"/>
                  <a:pt x="1487889" y="3353141"/>
                </a:cubicBezTo>
                <a:cubicBezTo>
                  <a:pt x="1486343" y="3355304"/>
                  <a:pt x="1482016" y="3356276"/>
                  <a:pt x="1474908" y="3356055"/>
                </a:cubicBezTo>
                <a:lnTo>
                  <a:pt x="1474908" y="3379368"/>
                </a:lnTo>
                <a:cubicBezTo>
                  <a:pt x="1469521" y="3376188"/>
                  <a:pt x="1464399" y="3372480"/>
                  <a:pt x="1459543" y="3368241"/>
                </a:cubicBezTo>
                <a:cubicBezTo>
                  <a:pt x="1454686" y="3364002"/>
                  <a:pt x="1450624" y="3359234"/>
                  <a:pt x="1447357" y="3353935"/>
                </a:cubicBezTo>
                <a:cubicBezTo>
                  <a:pt x="1447710" y="3358174"/>
                  <a:pt x="1447003" y="3362413"/>
                  <a:pt x="1445237" y="3366651"/>
                </a:cubicBezTo>
                <a:lnTo>
                  <a:pt x="1457953" y="3387844"/>
                </a:lnTo>
                <a:cubicBezTo>
                  <a:pt x="1455569" y="3396013"/>
                  <a:pt x="1450271" y="3411466"/>
                  <a:pt x="1442058" y="3434205"/>
                </a:cubicBezTo>
                <a:cubicBezTo>
                  <a:pt x="1433846" y="3456943"/>
                  <a:pt x="1424309" y="3469747"/>
                  <a:pt x="1413447" y="3472617"/>
                </a:cubicBezTo>
                <a:cubicBezTo>
                  <a:pt x="1413227" y="3476723"/>
                  <a:pt x="1411549" y="3482816"/>
                  <a:pt x="1408414" y="3490896"/>
                </a:cubicBezTo>
                <a:cubicBezTo>
                  <a:pt x="1405279" y="3498976"/>
                  <a:pt x="1402012" y="3503479"/>
                  <a:pt x="1398613" y="3504407"/>
                </a:cubicBezTo>
                <a:cubicBezTo>
                  <a:pt x="1397597" y="3504142"/>
                  <a:pt x="1396979" y="3503082"/>
                  <a:pt x="1396758" y="3501228"/>
                </a:cubicBezTo>
                <a:cubicBezTo>
                  <a:pt x="1396537" y="3499373"/>
                  <a:pt x="1396449" y="3498314"/>
                  <a:pt x="1396493" y="3498049"/>
                </a:cubicBezTo>
                <a:lnTo>
                  <a:pt x="1388016" y="3495930"/>
                </a:lnTo>
                <a:lnTo>
                  <a:pt x="1381658" y="3504407"/>
                </a:lnTo>
                <a:lnTo>
                  <a:pt x="1396493" y="3519242"/>
                </a:lnTo>
                <a:cubicBezTo>
                  <a:pt x="1396317" y="3530766"/>
                  <a:pt x="1394021" y="3541097"/>
                  <a:pt x="1389605" y="3550237"/>
                </a:cubicBezTo>
                <a:cubicBezTo>
                  <a:pt x="1385190" y="3559377"/>
                  <a:pt x="1379715" y="3568119"/>
                  <a:pt x="1373181" y="3576463"/>
                </a:cubicBezTo>
                <a:cubicBezTo>
                  <a:pt x="1373843" y="3579731"/>
                  <a:pt x="1375697" y="3585912"/>
                  <a:pt x="1378744" y="3595007"/>
                </a:cubicBezTo>
                <a:cubicBezTo>
                  <a:pt x="1381790" y="3604103"/>
                  <a:pt x="1382055" y="3609224"/>
                  <a:pt x="1379539" y="3610372"/>
                </a:cubicBezTo>
                <a:cubicBezTo>
                  <a:pt x="1376404" y="3610284"/>
                  <a:pt x="1373666" y="3609401"/>
                  <a:pt x="1371326" y="3607723"/>
                </a:cubicBezTo>
                <a:cubicBezTo>
                  <a:pt x="1368986" y="3606046"/>
                  <a:pt x="1366779" y="3604103"/>
                  <a:pt x="1364704" y="3601895"/>
                </a:cubicBezTo>
                <a:cubicBezTo>
                  <a:pt x="1364703" y="3609666"/>
                  <a:pt x="1363644" y="3617967"/>
                  <a:pt x="1361524" y="3626797"/>
                </a:cubicBezTo>
                <a:cubicBezTo>
                  <a:pt x="1359405" y="3635628"/>
                  <a:pt x="1356226" y="3642868"/>
                  <a:pt x="1351988" y="3648520"/>
                </a:cubicBezTo>
                <a:lnTo>
                  <a:pt x="1341391" y="3631565"/>
                </a:lnTo>
                <a:lnTo>
                  <a:pt x="1347749" y="3610372"/>
                </a:lnTo>
                <a:cubicBezTo>
                  <a:pt x="1346557" y="3609313"/>
                  <a:pt x="1345232" y="3608253"/>
                  <a:pt x="1343775" y="3607193"/>
                </a:cubicBezTo>
                <a:cubicBezTo>
                  <a:pt x="1342318" y="3606134"/>
                  <a:pt x="1341524" y="3605074"/>
                  <a:pt x="1341391" y="3604014"/>
                </a:cubicBezTo>
                <a:cubicBezTo>
                  <a:pt x="1341877" y="3601984"/>
                  <a:pt x="1344084" y="3600747"/>
                  <a:pt x="1348014" y="3600306"/>
                </a:cubicBezTo>
                <a:cubicBezTo>
                  <a:pt x="1351943" y="3599864"/>
                  <a:pt x="1354681" y="3599688"/>
                  <a:pt x="1356226" y="3599776"/>
                </a:cubicBezTo>
                <a:cubicBezTo>
                  <a:pt x="1356359" y="3593330"/>
                  <a:pt x="1357683" y="3586619"/>
                  <a:pt x="1360200" y="3579642"/>
                </a:cubicBezTo>
                <a:cubicBezTo>
                  <a:pt x="1362717" y="3572666"/>
                  <a:pt x="1365631" y="3565955"/>
                  <a:pt x="1368942" y="3559509"/>
                </a:cubicBezTo>
                <a:cubicBezTo>
                  <a:pt x="1368898" y="3558273"/>
                  <a:pt x="1368456" y="3556506"/>
                  <a:pt x="1367617" y="3554211"/>
                </a:cubicBezTo>
                <a:cubicBezTo>
                  <a:pt x="1366779" y="3551915"/>
                  <a:pt x="1365807" y="3550149"/>
                  <a:pt x="1364703" y="3548912"/>
                </a:cubicBezTo>
                <a:lnTo>
                  <a:pt x="1349868" y="3567986"/>
                </a:lnTo>
                <a:lnTo>
                  <a:pt x="1339272" y="3570105"/>
                </a:lnTo>
                <a:lnTo>
                  <a:pt x="1339272" y="3599776"/>
                </a:lnTo>
                <a:cubicBezTo>
                  <a:pt x="1331722" y="3605869"/>
                  <a:pt x="1325099" y="3614876"/>
                  <a:pt x="1319403" y="3626797"/>
                </a:cubicBezTo>
                <a:cubicBezTo>
                  <a:pt x="1313708" y="3638718"/>
                  <a:pt x="1309734" y="3648785"/>
                  <a:pt x="1307482" y="3656997"/>
                </a:cubicBezTo>
                <a:cubicBezTo>
                  <a:pt x="1307129" y="3661059"/>
                  <a:pt x="1305716" y="3664591"/>
                  <a:pt x="1303243" y="3667594"/>
                </a:cubicBezTo>
                <a:cubicBezTo>
                  <a:pt x="1300771" y="3670596"/>
                  <a:pt x="1299358" y="3674128"/>
                  <a:pt x="1299005" y="3678190"/>
                </a:cubicBezTo>
                <a:lnTo>
                  <a:pt x="1292647" y="3695145"/>
                </a:lnTo>
                <a:lnTo>
                  <a:pt x="1294766" y="3695145"/>
                </a:lnTo>
                <a:cubicBezTo>
                  <a:pt x="1294413" y="3699207"/>
                  <a:pt x="1293000" y="3702739"/>
                  <a:pt x="1290527" y="3705741"/>
                </a:cubicBezTo>
                <a:cubicBezTo>
                  <a:pt x="1288055" y="3708744"/>
                  <a:pt x="1286642" y="3712276"/>
                  <a:pt x="1286289" y="3716338"/>
                </a:cubicBezTo>
                <a:cubicBezTo>
                  <a:pt x="1286465" y="3719650"/>
                  <a:pt x="1286112" y="3722563"/>
                  <a:pt x="1285229" y="3725080"/>
                </a:cubicBezTo>
                <a:cubicBezTo>
                  <a:pt x="1284346" y="3727597"/>
                  <a:pt x="1281874" y="3728921"/>
                  <a:pt x="1277812" y="3729054"/>
                </a:cubicBezTo>
                <a:cubicBezTo>
                  <a:pt x="1278077" y="3735235"/>
                  <a:pt x="1277547" y="3739297"/>
                  <a:pt x="1276222" y="3741240"/>
                </a:cubicBezTo>
                <a:cubicBezTo>
                  <a:pt x="1274898" y="3743183"/>
                  <a:pt x="1271189" y="3744066"/>
                  <a:pt x="1265096" y="3743889"/>
                </a:cubicBezTo>
                <a:lnTo>
                  <a:pt x="1265096" y="3767202"/>
                </a:lnTo>
                <a:lnTo>
                  <a:pt x="1254499" y="3762963"/>
                </a:lnTo>
                <a:lnTo>
                  <a:pt x="1241783" y="3792633"/>
                </a:lnTo>
                <a:lnTo>
                  <a:pt x="1246022" y="3796872"/>
                </a:lnTo>
                <a:lnTo>
                  <a:pt x="1237545" y="3803230"/>
                </a:lnTo>
                <a:lnTo>
                  <a:pt x="1233306" y="3811707"/>
                </a:lnTo>
                <a:lnTo>
                  <a:pt x="1239664" y="3826542"/>
                </a:lnTo>
                <a:lnTo>
                  <a:pt x="1237545" y="3843497"/>
                </a:lnTo>
                <a:cubicBezTo>
                  <a:pt x="1232335" y="3844203"/>
                  <a:pt x="1229509" y="3847029"/>
                  <a:pt x="1229067" y="3851974"/>
                </a:cubicBezTo>
                <a:cubicBezTo>
                  <a:pt x="1228626" y="3856919"/>
                  <a:pt x="1223681" y="3859745"/>
                  <a:pt x="1214232" y="3860451"/>
                </a:cubicBezTo>
                <a:lnTo>
                  <a:pt x="1214232" y="3849855"/>
                </a:lnTo>
                <a:lnTo>
                  <a:pt x="1207874" y="3851974"/>
                </a:lnTo>
                <a:cubicBezTo>
                  <a:pt x="1206550" y="3854976"/>
                  <a:pt x="1204431" y="3860098"/>
                  <a:pt x="1201516" y="3867339"/>
                </a:cubicBezTo>
                <a:cubicBezTo>
                  <a:pt x="1198602" y="3874580"/>
                  <a:pt x="1196483" y="3878642"/>
                  <a:pt x="1195159" y="3879525"/>
                </a:cubicBezTo>
                <a:cubicBezTo>
                  <a:pt x="1194143" y="3879348"/>
                  <a:pt x="1193525" y="3878642"/>
                  <a:pt x="1193304" y="3877406"/>
                </a:cubicBezTo>
                <a:cubicBezTo>
                  <a:pt x="1193083" y="3876170"/>
                  <a:pt x="1192995" y="3875463"/>
                  <a:pt x="1193039" y="3875286"/>
                </a:cubicBezTo>
                <a:cubicBezTo>
                  <a:pt x="1187211" y="3874934"/>
                  <a:pt x="1185092" y="3872990"/>
                  <a:pt x="1186681" y="3869458"/>
                </a:cubicBezTo>
                <a:cubicBezTo>
                  <a:pt x="1188271" y="3865926"/>
                  <a:pt x="1190390" y="3862924"/>
                  <a:pt x="1193039" y="3860451"/>
                </a:cubicBezTo>
                <a:lnTo>
                  <a:pt x="1184562" y="3841377"/>
                </a:lnTo>
                <a:lnTo>
                  <a:pt x="1193039" y="3826542"/>
                </a:lnTo>
                <a:lnTo>
                  <a:pt x="1178204" y="3820184"/>
                </a:lnTo>
                <a:cubicBezTo>
                  <a:pt x="1177586" y="3827293"/>
                  <a:pt x="1175113" y="3833739"/>
                  <a:pt x="1170786" y="3839523"/>
                </a:cubicBezTo>
                <a:cubicBezTo>
                  <a:pt x="1166459" y="3845307"/>
                  <a:pt x="1163987" y="3852283"/>
                  <a:pt x="1163369" y="3860451"/>
                </a:cubicBezTo>
                <a:cubicBezTo>
                  <a:pt x="1157055" y="3869017"/>
                  <a:pt x="1151139" y="3877847"/>
                  <a:pt x="1145620" y="3886943"/>
                </a:cubicBezTo>
                <a:cubicBezTo>
                  <a:pt x="1140101" y="3896038"/>
                  <a:pt x="1134714" y="3904868"/>
                  <a:pt x="1129460" y="3913434"/>
                </a:cubicBezTo>
                <a:cubicBezTo>
                  <a:pt x="1128400" y="3918556"/>
                  <a:pt x="1126281" y="3925267"/>
                  <a:pt x="1123102" y="3933567"/>
                </a:cubicBezTo>
                <a:cubicBezTo>
                  <a:pt x="1119923" y="3941868"/>
                  <a:pt x="1115684" y="3946460"/>
                  <a:pt x="1110386" y="3947343"/>
                </a:cubicBezTo>
                <a:cubicBezTo>
                  <a:pt x="1110651" y="3948977"/>
                  <a:pt x="1111711" y="3952067"/>
                  <a:pt x="1113565" y="3956615"/>
                </a:cubicBezTo>
                <a:cubicBezTo>
                  <a:pt x="1115419" y="3961163"/>
                  <a:pt x="1116479" y="3963723"/>
                  <a:pt x="1116744" y="3964298"/>
                </a:cubicBezTo>
                <a:cubicBezTo>
                  <a:pt x="1117759" y="3964032"/>
                  <a:pt x="1118378" y="3962973"/>
                  <a:pt x="1118598" y="3961119"/>
                </a:cubicBezTo>
                <a:cubicBezTo>
                  <a:pt x="1118819" y="3959264"/>
                  <a:pt x="1118907" y="3958204"/>
                  <a:pt x="1118863" y="3957940"/>
                </a:cubicBezTo>
                <a:cubicBezTo>
                  <a:pt x="1124868" y="3945445"/>
                  <a:pt x="1131932" y="3933347"/>
                  <a:pt x="1140056" y="3921646"/>
                </a:cubicBezTo>
                <a:cubicBezTo>
                  <a:pt x="1148180" y="3909946"/>
                  <a:pt x="1153125" y="3897319"/>
                  <a:pt x="1154892" y="3883764"/>
                </a:cubicBezTo>
                <a:lnTo>
                  <a:pt x="1165488" y="3883764"/>
                </a:lnTo>
                <a:cubicBezTo>
                  <a:pt x="1170345" y="3883543"/>
                  <a:pt x="1175996" y="3883984"/>
                  <a:pt x="1182443" y="3885089"/>
                </a:cubicBezTo>
                <a:cubicBezTo>
                  <a:pt x="1188889" y="3886192"/>
                  <a:pt x="1192421" y="3889283"/>
                  <a:pt x="1193039" y="3894360"/>
                </a:cubicBezTo>
                <a:cubicBezTo>
                  <a:pt x="1192818" y="3903985"/>
                  <a:pt x="1190611" y="3913346"/>
                  <a:pt x="1186416" y="3922441"/>
                </a:cubicBezTo>
                <a:cubicBezTo>
                  <a:pt x="1182222" y="3931537"/>
                  <a:pt x="1177365" y="3939837"/>
                  <a:pt x="1171846" y="3947343"/>
                </a:cubicBezTo>
                <a:cubicBezTo>
                  <a:pt x="1172111" y="3952465"/>
                  <a:pt x="1173171" y="3957057"/>
                  <a:pt x="1175025" y="3961119"/>
                </a:cubicBezTo>
                <a:cubicBezTo>
                  <a:pt x="1176880" y="3965181"/>
                  <a:pt x="1177939" y="3969772"/>
                  <a:pt x="1178204" y="3974894"/>
                </a:cubicBezTo>
                <a:lnTo>
                  <a:pt x="1163369" y="3970656"/>
                </a:lnTo>
                <a:cubicBezTo>
                  <a:pt x="1163457" y="3977190"/>
                  <a:pt x="1162751" y="3984254"/>
                  <a:pt x="1161249" y="3991849"/>
                </a:cubicBezTo>
                <a:cubicBezTo>
                  <a:pt x="1159748" y="3999443"/>
                  <a:pt x="1156923" y="4006507"/>
                  <a:pt x="1152772" y="4013042"/>
                </a:cubicBezTo>
                <a:lnTo>
                  <a:pt x="1142176" y="3998207"/>
                </a:lnTo>
                <a:lnTo>
                  <a:pt x="1148534" y="3979133"/>
                </a:lnTo>
                <a:cubicBezTo>
                  <a:pt x="1147342" y="3978073"/>
                  <a:pt x="1146017" y="3977013"/>
                  <a:pt x="1144560" y="3975954"/>
                </a:cubicBezTo>
                <a:cubicBezTo>
                  <a:pt x="1143103" y="3974894"/>
                  <a:pt x="1142308" y="3973835"/>
                  <a:pt x="1142176" y="3972775"/>
                </a:cubicBezTo>
                <a:cubicBezTo>
                  <a:pt x="1142573" y="3970744"/>
                  <a:pt x="1144427" y="3969508"/>
                  <a:pt x="1147739" y="3969066"/>
                </a:cubicBezTo>
                <a:cubicBezTo>
                  <a:pt x="1151050" y="3968625"/>
                  <a:pt x="1153435" y="3968448"/>
                  <a:pt x="1154891" y="3968536"/>
                </a:cubicBezTo>
                <a:lnTo>
                  <a:pt x="1167607" y="3932508"/>
                </a:lnTo>
                <a:lnTo>
                  <a:pt x="1165488" y="3924031"/>
                </a:lnTo>
                <a:lnTo>
                  <a:pt x="1157011" y="3913434"/>
                </a:lnTo>
                <a:lnTo>
                  <a:pt x="1146414" y="3924031"/>
                </a:lnTo>
                <a:lnTo>
                  <a:pt x="1140056" y="3968536"/>
                </a:lnTo>
                <a:cubicBezTo>
                  <a:pt x="1133522" y="3974453"/>
                  <a:pt x="1127517" y="3982753"/>
                  <a:pt x="1122042" y="3993438"/>
                </a:cubicBezTo>
                <a:cubicBezTo>
                  <a:pt x="1116567" y="4004123"/>
                  <a:pt x="1112682" y="4013483"/>
                  <a:pt x="1110386" y="4021519"/>
                </a:cubicBezTo>
                <a:cubicBezTo>
                  <a:pt x="1110121" y="4028848"/>
                  <a:pt x="1108532" y="4035913"/>
                  <a:pt x="1105618" y="4042712"/>
                </a:cubicBezTo>
                <a:cubicBezTo>
                  <a:pt x="1102703" y="4049512"/>
                  <a:pt x="1100054" y="4056576"/>
                  <a:pt x="1097670" y="4063905"/>
                </a:cubicBezTo>
                <a:cubicBezTo>
                  <a:pt x="1087427" y="4072736"/>
                  <a:pt x="1078243" y="4082626"/>
                  <a:pt x="1070119" y="4093576"/>
                </a:cubicBezTo>
                <a:lnTo>
                  <a:pt x="1055284" y="4135962"/>
                </a:lnTo>
                <a:cubicBezTo>
                  <a:pt x="1054004" y="4135874"/>
                  <a:pt x="1052326" y="4136050"/>
                  <a:pt x="1050250" y="4136492"/>
                </a:cubicBezTo>
                <a:cubicBezTo>
                  <a:pt x="1048175" y="4136933"/>
                  <a:pt x="1047027" y="4138169"/>
                  <a:pt x="1046807" y="4140200"/>
                </a:cubicBezTo>
                <a:cubicBezTo>
                  <a:pt x="1047028" y="4141348"/>
                  <a:pt x="1048175" y="4142761"/>
                  <a:pt x="1050250" y="4144439"/>
                </a:cubicBezTo>
                <a:cubicBezTo>
                  <a:pt x="1052326" y="4146117"/>
                  <a:pt x="1054003" y="4147530"/>
                  <a:pt x="1055284" y="4148678"/>
                </a:cubicBezTo>
                <a:lnTo>
                  <a:pt x="1031971" y="4161394"/>
                </a:lnTo>
                <a:lnTo>
                  <a:pt x="1017136" y="4161394"/>
                </a:lnTo>
                <a:cubicBezTo>
                  <a:pt x="1017578" y="4153535"/>
                  <a:pt x="1018814" y="4145940"/>
                  <a:pt x="1020845" y="4138611"/>
                </a:cubicBezTo>
                <a:cubicBezTo>
                  <a:pt x="1022876" y="4131282"/>
                  <a:pt x="1023053" y="4120509"/>
                  <a:pt x="1021375" y="4106292"/>
                </a:cubicBezTo>
                <a:cubicBezTo>
                  <a:pt x="1016871" y="4112473"/>
                  <a:pt x="1012633" y="4118654"/>
                  <a:pt x="1008659" y="4124836"/>
                </a:cubicBezTo>
                <a:cubicBezTo>
                  <a:pt x="1004685" y="4131017"/>
                  <a:pt x="1002566" y="4138258"/>
                  <a:pt x="1002301" y="4146558"/>
                </a:cubicBezTo>
                <a:cubicBezTo>
                  <a:pt x="992058" y="4154683"/>
                  <a:pt x="982874" y="4163866"/>
                  <a:pt x="974750" y="4174110"/>
                </a:cubicBezTo>
                <a:cubicBezTo>
                  <a:pt x="962961" y="4175169"/>
                  <a:pt x="958458" y="4179408"/>
                  <a:pt x="961239" y="4186826"/>
                </a:cubicBezTo>
                <a:cubicBezTo>
                  <a:pt x="964021" y="4194243"/>
                  <a:pt x="962167" y="4198482"/>
                  <a:pt x="955676" y="4199542"/>
                </a:cubicBezTo>
                <a:lnTo>
                  <a:pt x="947199" y="4199541"/>
                </a:lnTo>
                <a:cubicBezTo>
                  <a:pt x="946846" y="4205502"/>
                  <a:pt x="945433" y="4210005"/>
                  <a:pt x="942960" y="4213052"/>
                </a:cubicBezTo>
                <a:cubicBezTo>
                  <a:pt x="940488" y="4216098"/>
                  <a:pt x="939075" y="4220072"/>
                  <a:pt x="938722" y="4224973"/>
                </a:cubicBezTo>
                <a:lnTo>
                  <a:pt x="923887" y="4237689"/>
                </a:lnTo>
                <a:lnTo>
                  <a:pt x="915409" y="4220734"/>
                </a:lnTo>
                <a:cubicBezTo>
                  <a:pt x="911171" y="4220734"/>
                  <a:pt x="909051" y="4218615"/>
                  <a:pt x="909051" y="4214376"/>
                </a:cubicBezTo>
                <a:cubicBezTo>
                  <a:pt x="909669" y="4206032"/>
                  <a:pt x="912142" y="4197819"/>
                  <a:pt x="916469" y="4189740"/>
                </a:cubicBezTo>
                <a:cubicBezTo>
                  <a:pt x="920796" y="4181660"/>
                  <a:pt x="923268" y="4172917"/>
                  <a:pt x="923886" y="4163513"/>
                </a:cubicBezTo>
                <a:cubicBezTo>
                  <a:pt x="923931" y="4163336"/>
                  <a:pt x="923842" y="4162630"/>
                  <a:pt x="923621" y="4161394"/>
                </a:cubicBezTo>
                <a:cubicBezTo>
                  <a:pt x="923401" y="4160157"/>
                  <a:pt x="922783" y="4159451"/>
                  <a:pt x="921767" y="4159274"/>
                </a:cubicBezTo>
                <a:cubicBezTo>
                  <a:pt x="920619" y="4159760"/>
                  <a:pt x="919206" y="4161968"/>
                  <a:pt x="917529" y="4165897"/>
                </a:cubicBezTo>
                <a:cubicBezTo>
                  <a:pt x="915851" y="4169827"/>
                  <a:pt x="914438" y="4172564"/>
                  <a:pt x="913290" y="4174110"/>
                </a:cubicBezTo>
                <a:cubicBezTo>
                  <a:pt x="910817" y="4176229"/>
                  <a:pt x="909404" y="4178348"/>
                  <a:pt x="909051" y="4180468"/>
                </a:cubicBezTo>
                <a:cubicBezTo>
                  <a:pt x="909316" y="4183779"/>
                  <a:pt x="909316" y="4186693"/>
                  <a:pt x="909051" y="4189210"/>
                </a:cubicBezTo>
                <a:cubicBezTo>
                  <a:pt x="908786" y="4191726"/>
                  <a:pt x="906667" y="4193051"/>
                  <a:pt x="902693" y="4193183"/>
                </a:cubicBezTo>
                <a:lnTo>
                  <a:pt x="894216" y="4197422"/>
                </a:lnTo>
                <a:lnTo>
                  <a:pt x="873023" y="4199541"/>
                </a:lnTo>
                <a:lnTo>
                  <a:pt x="866665" y="4216496"/>
                </a:lnTo>
                <a:cubicBezTo>
                  <a:pt x="863442" y="4217688"/>
                  <a:pt x="860351" y="4219542"/>
                  <a:pt x="857393" y="4222059"/>
                </a:cubicBezTo>
                <a:cubicBezTo>
                  <a:pt x="854435" y="4224576"/>
                  <a:pt x="851874" y="4226960"/>
                  <a:pt x="849710" y="4229212"/>
                </a:cubicBezTo>
                <a:cubicBezTo>
                  <a:pt x="847415" y="4229168"/>
                  <a:pt x="845119" y="4229786"/>
                  <a:pt x="842823" y="4231066"/>
                </a:cubicBezTo>
                <a:cubicBezTo>
                  <a:pt x="840527" y="4232346"/>
                  <a:pt x="839291" y="4234554"/>
                  <a:pt x="839114" y="4237689"/>
                </a:cubicBezTo>
                <a:lnTo>
                  <a:pt x="841233" y="4246166"/>
                </a:lnTo>
                <a:lnTo>
                  <a:pt x="822160" y="4246166"/>
                </a:lnTo>
                <a:cubicBezTo>
                  <a:pt x="822998" y="4242060"/>
                  <a:pt x="825029" y="4235967"/>
                  <a:pt x="828253" y="4227887"/>
                </a:cubicBezTo>
                <a:cubicBezTo>
                  <a:pt x="831476" y="4219807"/>
                  <a:pt x="830858" y="4215304"/>
                  <a:pt x="826398" y="4214376"/>
                </a:cubicBezTo>
                <a:cubicBezTo>
                  <a:pt x="824235" y="4214509"/>
                  <a:pt x="822204" y="4215304"/>
                  <a:pt x="820305" y="4216761"/>
                </a:cubicBezTo>
                <a:cubicBezTo>
                  <a:pt x="818406" y="4218218"/>
                  <a:pt x="816905" y="4219542"/>
                  <a:pt x="815801" y="4220734"/>
                </a:cubicBezTo>
                <a:lnTo>
                  <a:pt x="811563" y="4246166"/>
                </a:lnTo>
                <a:lnTo>
                  <a:pt x="800966" y="4261001"/>
                </a:lnTo>
                <a:cubicBezTo>
                  <a:pt x="800966" y="4267271"/>
                  <a:pt x="799907" y="4272746"/>
                  <a:pt x="797787" y="4277426"/>
                </a:cubicBezTo>
                <a:cubicBezTo>
                  <a:pt x="795668" y="4282106"/>
                  <a:pt x="792489" y="4286522"/>
                  <a:pt x="788250" y="4290672"/>
                </a:cubicBezTo>
                <a:lnTo>
                  <a:pt x="788251" y="4307626"/>
                </a:lnTo>
                <a:cubicBezTo>
                  <a:pt x="782246" y="4314337"/>
                  <a:pt x="779420" y="4322108"/>
                  <a:pt x="779773" y="4330939"/>
                </a:cubicBezTo>
                <a:cubicBezTo>
                  <a:pt x="776373" y="4329923"/>
                  <a:pt x="773106" y="4330365"/>
                  <a:pt x="769971" y="4332263"/>
                </a:cubicBezTo>
                <a:cubicBezTo>
                  <a:pt x="766837" y="4334162"/>
                  <a:pt x="765159" y="4337252"/>
                  <a:pt x="764938" y="4341535"/>
                </a:cubicBezTo>
                <a:lnTo>
                  <a:pt x="752222" y="4360609"/>
                </a:lnTo>
                <a:lnTo>
                  <a:pt x="735268" y="4354251"/>
                </a:lnTo>
                <a:cubicBezTo>
                  <a:pt x="738049" y="4347363"/>
                  <a:pt x="739904" y="4339416"/>
                  <a:pt x="740831" y="4330409"/>
                </a:cubicBezTo>
                <a:cubicBezTo>
                  <a:pt x="741758" y="4321402"/>
                  <a:pt x="744142" y="4314514"/>
                  <a:pt x="747984" y="4309746"/>
                </a:cubicBezTo>
                <a:cubicBezTo>
                  <a:pt x="747630" y="4303034"/>
                  <a:pt x="750456" y="4299502"/>
                  <a:pt x="756461" y="4299149"/>
                </a:cubicBezTo>
                <a:cubicBezTo>
                  <a:pt x="761053" y="4299458"/>
                  <a:pt x="766704" y="4299370"/>
                  <a:pt x="773415" y="4298884"/>
                </a:cubicBezTo>
                <a:cubicBezTo>
                  <a:pt x="780126" y="4298398"/>
                  <a:pt x="779420" y="4295661"/>
                  <a:pt x="771296" y="4290672"/>
                </a:cubicBezTo>
                <a:lnTo>
                  <a:pt x="779773" y="4269479"/>
                </a:lnTo>
                <a:lnTo>
                  <a:pt x="771296" y="4269478"/>
                </a:lnTo>
                <a:lnTo>
                  <a:pt x="779773" y="4258882"/>
                </a:lnTo>
                <a:lnTo>
                  <a:pt x="779773" y="4237689"/>
                </a:lnTo>
                <a:lnTo>
                  <a:pt x="794608" y="4227092"/>
                </a:lnTo>
                <a:lnTo>
                  <a:pt x="794608" y="4208019"/>
                </a:lnTo>
                <a:cubicBezTo>
                  <a:pt x="798494" y="4201307"/>
                  <a:pt x="803439" y="4195656"/>
                  <a:pt x="809444" y="4191064"/>
                </a:cubicBezTo>
                <a:lnTo>
                  <a:pt x="815801" y="4174110"/>
                </a:lnTo>
                <a:cubicBezTo>
                  <a:pt x="809179" y="4172432"/>
                  <a:pt x="807059" y="4165191"/>
                  <a:pt x="809444" y="4152387"/>
                </a:cubicBezTo>
                <a:cubicBezTo>
                  <a:pt x="811828" y="4139582"/>
                  <a:pt x="813947" y="4131282"/>
                  <a:pt x="815802" y="4127485"/>
                </a:cubicBezTo>
                <a:cubicBezTo>
                  <a:pt x="819775" y="4126513"/>
                  <a:pt x="821895" y="4122098"/>
                  <a:pt x="822159" y="4114239"/>
                </a:cubicBezTo>
                <a:cubicBezTo>
                  <a:pt x="822424" y="4106380"/>
                  <a:pt x="822424" y="4100905"/>
                  <a:pt x="822159" y="4097814"/>
                </a:cubicBezTo>
                <a:cubicBezTo>
                  <a:pt x="825294" y="4096578"/>
                  <a:pt x="827502" y="4094282"/>
                  <a:pt x="828782" y="4090927"/>
                </a:cubicBezTo>
                <a:cubicBezTo>
                  <a:pt x="830063" y="4087571"/>
                  <a:pt x="830681" y="4084215"/>
                  <a:pt x="830637" y="4080860"/>
                </a:cubicBezTo>
                <a:cubicBezTo>
                  <a:pt x="830283" y="4076886"/>
                  <a:pt x="828871" y="4073707"/>
                  <a:pt x="826398" y="4071323"/>
                </a:cubicBezTo>
                <a:cubicBezTo>
                  <a:pt x="823925" y="4068939"/>
                  <a:pt x="822513" y="4065760"/>
                  <a:pt x="822159" y="4061786"/>
                </a:cubicBezTo>
                <a:cubicBezTo>
                  <a:pt x="813991" y="4063375"/>
                  <a:pt x="810194" y="4069733"/>
                  <a:pt x="810768" y="4080860"/>
                </a:cubicBezTo>
                <a:cubicBezTo>
                  <a:pt x="811342" y="4091986"/>
                  <a:pt x="808075" y="4098344"/>
                  <a:pt x="800966" y="4099934"/>
                </a:cubicBezTo>
                <a:cubicBezTo>
                  <a:pt x="800746" y="4106424"/>
                  <a:pt x="798538" y="4112517"/>
                  <a:pt x="794344" y="4118213"/>
                </a:cubicBezTo>
                <a:lnTo>
                  <a:pt x="787799" y="4124281"/>
                </a:lnTo>
                <a:lnTo>
                  <a:pt x="784820" y="4134088"/>
                </a:lnTo>
                <a:lnTo>
                  <a:pt x="779773" y="4131900"/>
                </a:lnTo>
                <a:lnTo>
                  <a:pt x="779773" y="4159274"/>
                </a:lnTo>
                <a:cubicBezTo>
                  <a:pt x="761185" y="4168237"/>
                  <a:pt x="750147" y="4178392"/>
                  <a:pt x="746659" y="4189740"/>
                </a:cubicBezTo>
                <a:cubicBezTo>
                  <a:pt x="743171" y="4201087"/>
                  <a:pt x="737961" y="4217070"/>
                  <a:pt x="731029" y="4237689"/>
                </a:cubicBezTo>
                <a:cubicBezTo>
                  <a:pt x="723876" y="4238307"/>
                  <a:pt x="717518" y="4240779"/>
                  <a:pt x="711955" y="4245106"/>
                </a:cubicBezTo>
                <a:lnTo>
                  <a:pt x="703917" y="4248232"/>
                </a:lnTo>
                <a:lnTo>
                  <a:pt x="702304" y="4250246"/>
                </a:lnTo>
                <a:cubicBezTo>
                  <a:pt x="702295" y="4252373"/>
                  <a:pt x="702813" y="4254546"/>
                  <a:pt x="703860" y="4256765"/>
                </a:cubicBezTo>
                <a:lnTo>
                  <a:pt x="692881" y="4272818"/>
                </a:lnTo>
                <a:lnTo>
                  <a:pt x="692881" y="4275837"/>
                </a:lnTo>
                <a:lnTo>
                  <a:pt x="690817" y="4275837"/>
                </a:lnTo>
                <a:lnTo>
                  <a:pt x="681897" y="4288879"/>
                </a:lnTo>
                <a:cubicBezTo>
                  <a:pt x="680437" y="4290878"/>
                  <a:pt x="678534" y="4293371"/>
                  <a:pt x="676189" y="4296356"/>
                </a:cubicBezTo>
                <a:cubicBezTo>
                  <a:pt x="673844" y="4299342"/>
                  <a:pt x="672377" y="4302936"/>
                  <a:pt x="671787" y="4307139"/>
                </a:cubicBezTo>
                <a:cubicBezTo>
                  <a:pt x="660947" y="4318555"/>
                  <a:pt x="651804" y="4331847"/>
                  <a:pt x="644357" y="4347018"/>
                </a:cubicBezTo>
                <a:cubicBezTo>
                  <a:pt x="636911" y="4362188"/>
                  <a:pt x="626758" y="4374860"/>
                  <a:pt x="613900" y="4385035"/>
                </a:cubicBezTo>
                <a:lnTo>
                  <a:pt x="614715" y="4399998"/>
                </a:lnTo>
                <a:lnTo>
                  <a:pt x="588345" y="4433853"/>
                </a:lnTo>
                <a:cubicBezTo>
                  <a:pt x="587468" y="4439316"/>
                  <a:pt x="583724" y="4448650"/>
                  <a:pt x="577115" y="4461855"/>
                </a:cubicBezTo>
                <a:cubicBezTo>
                  <a:pt x="570506" y="4475060"/>
                  <a:pt x="564077" y="4484690"/>
                  <a:pt x="557828" y="4490746"/>
                </a:cubicBezTo>
                <a:cubicBezTo>
                  <a:pt x="557119" y="4498839"/>
                  <a:pt x="552280" y="4505506"/>
                  <a:pt x="543310" y="4510748"/>
                </a:cubicBezTo>
                <a:cubicBezTo>
                  <a:pt x="545755" y="4515217"/>
                  <a:pt x="545607" y="4518927"/>
                  <a:pt x="542866" y="4521878"/>
                </a:cubicBezTo>
                <a:cubicBezTo>
                  <a:pt x="540126" y="4524829"/>
                  <a:pt x="536903" y="4527206"/>
                  <a:pt x="533200" y="4529008"/>
                </a:cubicBezTo>
                <a:lnTo>
                  <a:pt x="443055" y="4659389"/>
                </a:lnTo>
                <a:cubicBezTo>
                  <a:pt x="437786" y="4664379"/>
                  <a:pt x="433693" y="4669605"/>
                  <a:pt x="430777" y="4675067"/>
                </a:cubicBezTo>
                <a:cubicBezTo>
                  <a:pt x="427860" y="4680528"/>
                  <a:pt x="423287" y="4685180"/>
                  <a:pt x="417055" y="4689022"/>
                </a:cubicBezTo>
                <a:cubicBezTo>
                  <a:pt x="416678" y="4692313"/>
                  <a:pt x="415497" y="4695666"/>
                  <a:pt x="413514" y="4699083"/>
                </a:cubicBezTo>
                <a:cubicBezTo>
                  <a:pt x="411530" y="4702499"/>
                  <a:pt x="409340" y="4705232"/>
                  <a:pt x="406944" y="4707282"/>
                </a:cubicBezTo>
                <a:lnTo>
                  <a:pt x="397204" y="4721321"/>
                </a:lnTo>
                <a:cubicBezTo>
                  <a:pt x="394728" y="4723275"/>
                  <a:pt x="391782" y="4724524"/>
                  <a:pt x="388366" y="4725066"/>
                </a:cubicBezTo>
                <a:close/>
              </a:path>
            </a:pathLst>
          </a:custGeom>
          <a:blipFill>
            <a:blip r:embed="rId3"/>
            <a:stretch>
              <a:fillRect/>
            </a:stretch>
          </a:blip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ad Rage" pitchFamily="50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91"/>
            <a:ext cx="6064624" cy="5221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87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09600" y="4670404"/>
            <a:ext cx="10915359" cy="164391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: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ỉ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flipH="1">
            <a:off x="457200" y="381000"/>
            <a:ext cx="78486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DẤU HIỆU CHIA HẾT CHO 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971800" y="1295400"/>
            <a:ext cx="8521505" cy="27711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Qua HĐ2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?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;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6" y="1494617"/>
            <a:ext cx="2286000" cy="248608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17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990600" y="3429000"/>
            <a:ext cx="10363200" cy="215110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20000"/>
              </a:lnSpc>
              <a:spcBef>
                <a:spcPts val="1200"/>
              </a:spcBef>
              <a:spcAft>
                <a:spcPts val="8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a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985; 2010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; 5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a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293; 3482; 379; 638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; 2; 9; 8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687" y="1106964"/>
            <a:ext cx="2002340" cy="129205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20594" y="1211902"/>
            <a:ext cx="9685606" cy="11264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D2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293; 3482; 1985; 379; 638; 2010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22687" y="2479594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457200" y="381000"/>
            <a:ext cx="76962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DẤU HIỆU CHIA HẾT CHO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48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1113127"/>
            <a:ext cx="8991600" cy="17173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83" y="914400"/>
            <a:ext cx="1777617" cy="184225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81355" y="3645578"/>
            <a:ext cx="11671160" cy="1339672"/>
          </a:xfrm>
          <a:prstGeom prst="roundRect">
            <a:avLst/>
          </a:prstGeom>
          <a:noFill/>
          <a:ln w="12700" cap="flat" cmpd="sng" algn="ctr">
            <a:solidFill>
              <a:srgbClr val="24CDE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ia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5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ữ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ữ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 flipH="1">
            <a:off x="474179" y="204809"/>
            <a:ext cx="6553200" cy="584775"/>
          </a:xfrm>
          <a:prstGeom prst="rect">
            <a:avLst/>
          </a:prstGeom>
          <a:solidFill>
            <a:sysClr val="window" lastClr="FFFFFF"/>
          </a:solidFill>
          <a:ln>
            <a:solidFill>
              <a:sysClr val="window" lastClr="FFFF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DẤU HIỆU CHIA HẾT CHO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766575" y="3122358"/>
            <a:ext cx="1900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39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bg2">
                <a:shade val="92000"/>
                <a:satMod val="170000"/>
                <a:lumMod val="96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loud 43">
            <a:extLst>
              <a:ext uri="{FF2B5EF4-FFF2-40B4-BE49-F238E27FC236}">
                <a16:creationId xmlns:a16="http://schemas.microsoft.com/office/drawing/2014/main" id="{3B455B87-9046-487D-BAA7-27C9C906328E}"/>
              </a:ext>
            </a:extLst>
          </p:cNvPr>
          <p:cNvSpPr/>
          <p:nvPr/>
        </p:nvSpPr>
        <p:spPr>
          <a:xfrm>
            <a:off x="5118047" y="228600"/>
            <a:ext cx="6846394" cy="4724400"/>
          </a:xfrm>
          <a:prstGeom prst="cloud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/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marR="0" lvl="0" indent="-51435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AutoNum type="alphaLcParenR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219744"/>
            <a:ext cx="5867920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D5; 6D6; 6D7 ; 6D8 ; 6D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64; 65; 59; 56; 43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68520" y="-2091"/>
            <a:ext cx="2480680" cy="20934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45FDB0-0F34-439B-AD57-8EB143A4FD29}"/>
              </a:ext>
            </a:extLst>
          </p:cNvPr>
          <p:cNvSpPr txBox="1"/>
          <p:nvPr/>
        </p:nvSpPr>
        <p:spPr>
          <a:xfrm rot="927837" flipH="1">
            <a:off x="7819372" y="4369801"/>
            <a:ext cx="5359870" cy="3973097"/>
          </a:xfrm>
          <a:custGeom>
            <a:avLst/>
            <a:gdLst/>
            <a:ahLst/>
            <a:cxnLst/>
            <a:rect l="l" t="t" r="r" b="b"/>
            <a:pathLst>
              <a:path w="2803291" h="4725317">
                <a:moveTo>
                  <a:pt x="2418093" y="256362"/>
                </a:moveTo>
                <a:cubicBezTo>
                  <a:pt x="2418153" y="255171"/>
                  <a:pt x="2417829" y="253812"/>
                  <a:pt x="2417120" y="252288"/>
                </a:cubicBezTo>
                <a:cubicBezTo>
                  <a:pt x="2416412" y="250763"/>
                  <a:pt x="2415514" y="249887"/>
                  <a:pt x="2414426" y="249658"/>
                </a:cubicBezTo>
                <a:cubicBezTo>
                  <a:pt x="2411932" y="249794"/>
                  <a:pt x="2410401" y="251078"/>
                  <a:pt x="2409833" y="253511"/>
                </a:cubicBezTo>
                <a:close/>
                <a:moveTo>
                  <a:pt x="2408167" y="272512"/>
                </a:moveTo>
                <a:cubicBezTo>
                  <a:pt x="2408359" y="271332"/>
                  <a:pt x="2408299" y="269997"/>
                  <a:pt x="2407987" y="268507"/>
                </a:cubicBezTo>
                <a:cubicBezTo>
                  <a:pt x="2407674" y="267017"/>
                  <a:pt x="2406512" y="266117"/>
                  <a:pt x="2404500" y="265808"/>
                </a:cubicBezTo>
                <a:lnTo>
                  <a:pt x="2402389" y="265623"/>
                </a:lnTo>
                <a:cubicBezTo>
                  <a:pt x="2402019" y="269845"/>
                  <a:pt x="2403945" y="272141"/>
                  <a:pt x="2408167" y="272512"/>
                </a:cubicBezTo>
                <a:close/>
                <a:moveTo>
                  <a:pt x="2219789" y="285782"/>
                </a:moveTo>
                <a:cubicBezTo>
                  <a:pt x="2219937" y="284598"/>
                  <a:pt x="2219965" y="283270"/>
                  <a:pt x="2219873" y="281800"/>
                </a:cubicBezTo>
                <a:cubicBezTo>
                  <a:pt x="2219780" y="280329"/>
                  <a:pt x="2219233" y="279483"/>
                  <a:pt x="2218233" y="279263"/>
                </a:cubicBezTo>
                <a:lnTo>
                  <a:pt x="2211715" y="280818"/>
                </a:lnTo>
                <a:close/>
                <a:moveTo>
                  <a:pt x="2615111" y="342683"/>
                </a:moveTo>
                <a:cubicBezTo>
                  <a:pt x="2615171" y="341492"/>
                  <a:pt x="2614847" y="340133"/>
                  <a:pt x="2614139" y="338608"/>
                </a:cubicBezTo>
                <a:cubicBezTo>
                  <a:pt x="2613430" y="337084"/>
                  <a:pt x="2612532" y="336207"/>
                  <a:pt x="2611444" y="335979"/>
                </a:cubicBezTo>
                <a:cubicBezTo>
                  <a:pt x="2608950" y="336115"/>
                  <a:pt x="2607419" y="337399"/>
                  <a:pt x="2606851" y="339832"/>
                </a:cubicBezTo>
                <a:close/>
                <a:moveTo>
                  <a:pt x="2605186" y="358832"/>
                </a:moveTo>
                <a:cubicBezTo>
                  <a:pt x="2605378" y="357653"/>
                  <a:pt x="2605317" y="356318"/>
                  <a:pt x="2605005" y="354828"/>
                </a:cubicBezTo>
                <a:cubicBezTo>
                  <a:pt x="2604692" y="353338"/>
                  <a:pt x="2603530" y="352438"/>
                  <a:pt x="2601519" y="352128"/>
                </a:cubicBezTo>
                <a:lnTo>
                  <a:pt x="2599407" y="351943"/>
                </a:lnTo>
                <a:cubicBezTo>
                  <a:pt x="2599037" y="356166"/>
                  <a:pt x="2600963" y="358462"/>
                  <a:pt x="2605186" y="358832"/>
                </a:cubicBezTo>
                <a:close/>
                <a:moveTo>
                  <a:pt x="2170086" y="343120"/>
                </a:moveTo>
                <a:cubicBezTo>
                  <a:pt x="2170279" y="341940"/>
                  <a:pt x="2170218" y="340605"/>
                  <a:pt x="2169906" y="339115"/>
                </a:cubicBezTo>
                <a:cubicBezTo>
                  <a:pt x="2169593" y="337625"/>
                  <a:pt x="2168431" y="336725"/>
                  <a:pt x="2166419" y="336416"/>
                </a:cubicBezTo>
                <a:lnTo>
                  <a:pt x="2162197" y="336046"/>
                </a:lnTo>
                <a:cubicBezTo>
                  <a:pt x="2162100" y="338165"/>
                  <a:pt x="2162841" y="339826"/>
                  <a:pt x="2164419" y="341028"/>
                </a:cubicBezTo>
                <a:cubicBezTo>
                  <a:pt x="2165998" y="342230"/>
                  <a:pt x="2167887" y="342927"/>
                  <a:pt x="2170086" y="343120"/>
                </a:cubicBezTo>
                <a:close/>
                <a:moveTo>
                  <a:pt x="2026750" y="400760"/>
                </a:moveTo>
                <a:lnTo>
                  <a:pt x="2025909" y="395857"/>
                </a:lnTo>
                <a:lnTo>
                  <a:pt x="2023380" y="399596"/>
                </a:lnTo>
                <a:close/>
                <a:moveTo>
                  <a:pt x="2004907" y="433929"/>
                </a:moveTo>
                <a:lnTo>
                  <a:pt x="2006899" y="433058"/>
                </a:lnTo>
                <a:lnTo>
                  <a:pt x="2006284" y="428398"/>
                </a:lnTo>
                <a:close/>
                <a:moveTo>
                  <a:pt x="2090792" y="446795"/>
                </a:moveTo>
                <a:cubicBezTo>
                  <a:pt x="2097141" y="447175"/>
                  <a:pt x="2102092" y="445304"/>
                  <a:pt x="2105644" y="441183"/>
                </a:cubicBezTo>
                <a:cubicBezTo>
                  <a:pt x="2109197" y="437062"/>
                  <a:pt x="2111258" y="431747"/>
                  <a:pt x="2111829" y="425238"/>
                </a:cubicBezTo>
                <a:lnTo>
                  <a:pt x="2112014" y="423127"/>
                </a:lnTo>
                <a:cubicBezTo>
                  <a:pt x="2112450" y="423210"/>
                  <a:pt x="2114217" y="423275"/>
                  <a:pt x="2117315" y="423325"/>
                </a:cubicBezTo>
                <a:cubicBezTo>
                  <a:pt x="2120413" y="423376"/>
                  <a:pt x="2122227" y="422914"/>
                  <a:pt x="2122755" y="421941"/>
                </a:cubicBezTo>
                <a:cubicBezTo>
                  <a:pt x="2122192" y="420784"/>
                  <a:pt x="2119374" y="419561"/>
                  <a:pt x="2114301" y="418274"/>
                </a:cubicBezTo>
                <a:cubicBezTo>
                  <a:pt x="2109228" y="416987"/>
                  <a:pt x="2105836" y="416247"/>
                  <a:pt x="2104124" y="416053"/>
                </a:cubicBezTo>
                <a:lnTo>
                  <a:pt x="2090532" y="425498"/>
                </a:lnTo>
                <a:cubicBezTo>
                  <a:pt x="2093631" y="426036"/>
                  <a:pt x="2095692" y="427812"/>
                  <a:pt x="2096713" y="430827"/>
                </a:cubicBezTo>
                <a:cubicBezTo>
                  <a:pt x="2097734" y="433842"/>
                  <a:pt x="2098118" y="436535"/>
                  <a:pt x="2097866" y="438906"/>
                </a:cubicBezTo>
                <a:close/>
                <a:moveTo>
                  <a:pt x="1919614" y="458773"/>
                </a:moveTo>
                <a:lnTo>
                  <a:pt x="1920511" y="454037"/>
                </a:lnTo>
                <a:lnTo>
                  <a:pt x="1919890" y="453431"/>
                </a:lnTo>
                <a:cubicBezTo>
                  <a:pt x="1917396" y="453566"/>
                  <a:pt x="1915865" y="454850"/>
                  <a:pt x="1915297" y="457283"/>
                </a:cubicBezTo>
                <a:close/>
                <a:moveTo>
                  <a:pt x="2057609" y="509837"/>
                </a:moveTo>
                <a:cubicBezTo>
                  <a:pt x="2059659" y="509707"/>
                  <a:pt x="2061022" y="508319"/>
                  <a:pt x="2061697" y="505674"/>
                </a:cubicBezTo>
                <a:cubicBezTo>
                  <a:pt x="2062372" y="503030"/>
                  <a:pt x="2062725" y="501022"/>
                  <a:pt x="2062757" y="499651"/>
                </a:cubicBezTo>
                <a:cubicBezTo>
                  <a:pt x="2063311" y="494337"/>
                  <a:pt x="2065127" y="489798"/>
                  <a:pt x="2068205" y="486035"/>
                </a:cubicBezTo>
                <a:cubicBezTo>
                  <a:pt x="2071283" y="482271"/>
                  <a:pt x="2075072" y="479500"/>
                  <a:pt x="2079571" y="477724"/>
                </a:cubicBezTo>
                <a:cubicBezTo>
                  <a:pt x="2080290" y="472557"/>
                  <a:pt x="2081777" y="467723"/>
                  <a:pt x="2084033" y="463223"/>
                </a:cubicBezTo>
                <a:cubicBezTo>
                  <a:pt x="2086289" y="458722"/>
                  <a:pt x="2087777" y="453889"/>
                  <a:pt x="2088496" y="448722"/>
                </a:cubicBezTo>
                <a:cubicBezTo>
                  <a:pt x="2081598" y="455607"/>
                  <a:pt x="2075458" y="462958"/>
                  <a:pt x="2070075" y="470775"/>
                </a:cubicBezTo>
                <a:cubicBezTo>
                  <a:pt x="2064691" y="478590"/>
                  <a:pt x="2059560" y="486562"/>
                  <a:pt x="2054682" y="494689"/>
                </a:cubicBezTo>
                <a:cubicBezTo>
                  <a:pt x="2054591" y="496232"/>
                  <a:pt x="2054792" y="498997"/>
                  <a:pt x="2055284" y="502985"/>
                </a:cubicBezTo>
                <a:cubicBezTo>
                  <a:pt x="2055777" y="506973"/>
                  <a:pt x="2056551" y="509257"/>
                  <a:pt x="2057609" y="509837"/>
                </a:cubicBezTo>
                <a:close/>
                <a:moveTo>
                  <a:pt x="1725253" y="489554"/>
                </a:moveTo>
                <a:cubicBezTo>
                  <a:pt x="1725401" y="488370"/>
                  <a:pt x="1725429" y="487043"/>
                  <a:pt x="1725336" y="485572"/>
                </a:cubicBezTo>
                <a:cubicBezTo>
                  <a:pt x="1725244" y="484101"/>
                  <a:pt x="1724697" y="483255"/>
                  <a:pt x="1723697" y="483035"/>
                </a:cubicBezTo>
                <a:lnTo>
                  <a:pt x="1717178" y="484591"/>
                </a:lnTo>
                <a:close/>
                <a:moveTo>
                  <a:pt x="2183346" y="531826"/>
                </a:moveTo>
                <a:lnTo>
                  <a:pt x="2184361" y="524047"/>
                </a:lnTo>
                <a:cubicBezTo>
                  <a:pt x="2187659" y="524336"/>
                  <a:pt x="2191137" y="524109"/>
                  <a:pt x="2194792" y="523366"/>
                </a:cubicBezTo>
                <a:lnTo>
                  <a:pt x="2196750" y="522511"/>
                </a:lnTo>
                <a:lnTo>
                  <a:pt x="2199615" y="515904"/>
                </a:lnTo>
                <a:lnTo>
                  <a:pt x="2203471" y="516001"/>
                </a:lnTo>
                <a:lnTo>
                  <a:pt x="2202306" y="507175"/>
                </a:lnTo>
                <a:lnTo>
                  <a:pt x="2202009" y="506806"/>
                </a:lnTo>
                <a:lnTo>
                  <a:pt x="2198973" y="504764"/>
                </a:lnTo>
                <a:lnTo>
                  <a:pt x="2193305" y="516056"/>
                </a:lnTo>
                <a:cubicBezTo>
                  <a:pt x="2189444" y="521169"/>
                  <a:pt x="2184351" y="523648"/>
                  <a:pt x="2178027" y="523492"/>
                </a:cubicBezTo>
                <a:lnTo>
                  <a:pt x="2178006" y="523560"/>
                </a:lnTo>
                <a:close/>
                <a:moveTo>
                  <a:pt x="1564060" y="483932"/>
                </a:moveTo>
                <a:lnTo>
                  <a:pt x="1556911" y="468414"/>
                </a:lnTo>
                <a:lnTo>
                  <a:pt x="1560503" y="451709"/>
                </a:lnTo>
                <a:cubicBezTo>
                  <a:pt x="1565791" y="451552"/>
                  <a:pt x="1568734" y="449328"/>
                  <a:pt x="1569332" y="445037"/>
                </a:cubicBezTo>
                <a:cubicBezTo>
                  <a:pt x="1569930" y="440746"/>
                  <a:pt x="1574456" y="438661"/>
                  <a:pt x="1582911" y="438781"/>
                </a:cubicBezTo>
                <a:cubicBezTo>
                  <a:pt x="1581570" y="446996"/>
                  <a:pt x="1578428" y="454522"/>
                  <a:pt x="1573486" y="461357"/>
                </a:cubicBezTo>
                <a:cubicBezTo>
                  <a:pt x="1568543" y="468192"/>
                  <a:pt x="1565401" y="475717"/>
                  <a:pt x="1564060" y="483932"/>
                </a:cubicBezTo>
                <a:close/>
                <a:moveTo>
                  <a:pt x="2169102" y="552494"/>
                </a:moveTo>
                <a:lnTo>
                  <a:pt x="2173677" y="549005"/>
                </a:lnTo>
                <a:lnTo>
                  <a:pt x="2170639" y="547502"/>
                </a:lnTo>
                <a:close/>
                <a:moveTo>
                  <a:pt x="1675550" y="546892"/>
                </a:moveTo>
                <a:cubicBezTo>
                  <a:pt x="1675742" y="545712"/>
                  <a:pt x="1675682" y="544377"/>
                  <a:pt x="1675370" y="542887"/>
                </a:cubicBezTo>
                <a:cubicBezTo>
                  <a:pt x="1675057" y="541397"/>
                  <a:pt x="1673895" y="540497"/>
                  <a:pt x="1671883" y="540188"/>
                </a:cubicBezTo>
                <a:lnTo>
                  <a:pt x="1667661" y="539818"/>
                </a:lnTo>
                <a:cubicBezTo>
                  <a:pt x="1667564" y="541937"/>
                  <a:pt x="1668305" y="543598"/>
                  <a:pt x="1669883" y="544800"/>
                </a:cubicBezTo>
                <a:cubicBezTo>
                  <a:pt x="1671462" y="546002"/>
                  <a:pt x="1673351" y="546699"/>
                  <a:pt x="1675550" y="546892"/>
                </a:cubicBezTo>
                <a:close/>
                <a:moveTo>
                  <a:pt x="2145787" y="604519"/>
                </a:moveTo>
                <a:lnTo>
                  <a:pt x="2153381" y="586218"/>
                </a:lnTo>
                <a:cubicBezTo>
                  <a:pt x="2157273" y="578227"/>
                  <a:pt x="2161896" y="574023"/>
                  <a:pt x="2167251" y="573606"/>
                </a:cubicBezTo>
                <a:cubicBezTo>
                  <a:pt x="2167130" y="571955"/>
                  <a:pt x="2166345" y="568783"/>
                  <a:pt x="2164894" y="564092"/>
                </a:cubicBezTo>
                <a:cubicBezTo>
                  <a:pt x="2163444" y="559399"/>
                  <a:pt x="2162612" y="556756"/>
                  <a:pt x="2162399" y="556161"/>
                </a:cubicBezTo>
                <a:cubicBezTo>
                  <a:pt x="2161364" y="556336"/>
                  <a:pt x="2160655" y="557338"/>
                  <a:pt x="2160274" y="559166"/>
                </a:cubicBezTo>
                <a:cubicBezTo>
                  <a:pt x="2159892" y="560994"/>
                  <a:pt x="2159711" y="562041"/>
                  <a:pt x="2159732" y="562309"/>
                </a:cubicBezTo>
                <a:lnTo>
                  <a:pt x="2155714" y="567986"/>
                </a:lnTo>
                <a:lnTo>
                  <a:pt x="2153653" y="573038"/>
                </a:lnTo>
                <a:cubicBezTo>
                  <a:pt x="2148745" y="585551"/>
                  <a:pt x="2143943" y="593816"/>
                  <a:pt x="2139247" y="597837"/>
                </a:cubicBezTo>
                <a:close/>
                <a:moveTo>
                  <a:pt x="1532214" y="604532"/>
                </a:moveTo>
                <a:cubicBezTo>
                  <a:pt x="1532281" y="603253"/>
                  <a:pt x="1531988" y="601543"/>
                  <a:pt x="1531334" y="599402"/>
                </a:cubicBezTo>
                <a:cubicBezTo>
                  <a:pt x="1530679" y="597262"/>
                  <a:pt x="1529812" y="596033"/>
                  <a:pt x="1528731" y="595717"/>
                </a:cubicBezTo>
                <a:cubicBezTo>
                  <a:pt x="1526697" y="595672"/>
                  <a:pt x="1525396" y="596355"/>
                  <a:pt x="1524829" y="597768"/>
                </a:cubicBezTo>
                <a:cubicBezTo>
                  <a:pt x="1524262" y="599181"/>
                  <a:pt x="1523970" y="600485"/>
                  <a:pt x="1523954" y="601680"/>
                </a:cubicBezTo>
                <a:close/>
                <a:moveTo>
                  <a:pt x="1749559" y="649115"/>
                </a:moveTo>
                <a:lnTo>
                  <a:pt x="1750484" y="638559"/>
                </a:lnTo>
                <a:cubicBezTo>
                  <a:pt x="1750663" y="635516"/>
                  <a:pt x="1749945" y="633592"/>
                  <a:pt x="1748331" y="632785"/>
                </a:cubicBezTo>
                <a:cubicBezTo>
                  <a:pt x="1746718" y="631979"/>
                  <a:pt x="1744806" y="631546"/>
                  <a:pt x="1742595" y="631485"/>
                </a:cubicBezTo>
                <a:close/>
                <a:moveTo>
                  <a:pt x="1596256" y="650567"/>
                </a:moveTo>
                <a:cubicBezTo>
                  <a:pt x="1602605" y="650947"/>
                  <a:pt x="1607556" y="649077"/>
                  <a:pt x="1611108" y="644956"/>
                </a:cubicBezTo>
                <a:cubicBezTo>
                  <a:pt x="1614661" y="640835"/>
                  <a:pt x="1616722" y="635519"/>
                  <a:pt x="1617293" y="629010"/>
                </a:cubicBezTo>
                <a:lnTo>
                  <a:pt x="1617478" y="626899"/>
                </a:lnTo>
                <a:cubicBezTo>
                  <a:pt x="1617914" y="626982"/>
                  <a:pt x="1619681" y="627047"/>
                  <a:pt x="1622779" y="627098"/>
                </a:cubicBezTo>
                <a:cubicBezTo>
                  <a:pt x="1625877" y="627148"/>
                  <a:pt x="1627690" y="626686"/>
                  <a:pt x="1628219" y="625713"/>
                </a:cubicBezTo>
                <a:cubicBezTo>
                  <a:pt x="1627656" y="624556"/>
                  <a:pt x="1624838" y="623333"/>
                  <a:pt x="1619765" y="622047"/>
                </a:cubicBezTo>
                <a:cubicBezTo>
                  <a:pt x="1614692" y="620760"/>
                  <a:pt x="1611300" y="620019"/>
                  <a:pt x="1609588" y="619825"/>
                </a:cubicBezTo>
                <a:lnTo>
                  <a:pt x="1595996" y="629270"/>
                </a:lnTo>
                <a:cubicBezTo>
                  <a:pt x="1599095" y="629808"/>
                  <a:pt x="1601156" y="631584"/>
                  <a:pt x="1602177" y="634599"/>
                </a:cubicBezTo>
                <a:cubicBezTo>
                  <a:pt x="1603198" y="637614"/>
                  <a:pt x="1603582" y="640307"/>
                  <a:pt x="1603330" y="642678"/>
                </a:cubicBezTo>
                <a:close/>
                <a:moveTo>
                  <a:pt x="1726411" y="670488"/>
                </a:moveTo>
                <a:cubicBezTo>
                  <a:pt x="1727386" y="670484"/>
                  <a:pt x="1728121" y="670194"/>
                  <a:pt x="1728615" y="669617"/>
                </a:cubicBezTo>
                <a:cubicBezTo>
                  <a:pt x="1729109" y="669040"/>
                  <a:pt x="1729843" y="668750"/>
                  <a:pt x="1730819" y="668746"/>
                </a:cubicBezTo>
                <a:cubicBezTo>
                  <a:pt x="1730886" y="667467"/>
                  <a:pt x="1730593" y="665757"/>
                  <a:pt x="1729939" y="663617"/>
                </a:cubicBezTo>
                <a:cubicBezTo>
                  <a:pt x="1729284" y="661477"/>
                  <a:pt x="1728417" y="660248"/>
                  <a:pt x="1727336" y="659932"/>
                </a:cubicBezTo>
                <a:cubicBezTo>
                  <a:pt x="1725301" y="659886"/>
                  <a:pt x="1724001" y="660570"/>
                  <a:pt x="1723434" y="661983"/>
                </a:cubicBezTo>
                <a:cubicBezTo>
                  <a:pt x="1722866" y="663396"/>
                  <a:pt x="1722575" y="664700"/>
                  <a:pt x="1722559" y="665895"/>
                </a:cubicBezTo>
                <a:cubicBezTo>
                  <a:pt x="1722695" y="668389"/>
                  <a:pt x="1723979" y="669920"/>
                  <a:pt x="1726411" y="670488"/>
                </a:cubicBezTo>
                <a:close/>
                <a:moveTo>
                  <a:pt x="1477548" y="669945"/>
                </a:moveTo>
                <a:cubicBezTo>
                  <a:pt x="1484591" y="669987"/>
                  <a:pt x="1488866" y="666727"/>
                  <a:pt x="1490372" y="660166"/>
                </a:cubicBezTo>
                <a:cubicBezTo>
                  <a:pt x="1491878" y="653606"/>
                  <a:pt x="1492689" y="647383"/>
                  <a:pt x="1492807" y="641498"/>
                </a:cubicBezTo>
                <a:cubicBezTo>
                  <a:pt x="1496105" y="641788"/>
                  <a:pt x="1499582" y="641561"/>
                  <a:pt x="1503237" y="640818"/>
                </a:cubicBezTo>
                <a:cubicBezTo>
                  <a:pt x="1506893" y="640074"/>
                  <a:pt x="1509934" y="638746"/>
                  <a:pt x="1512363" y="636831"/>
                </a:cubicBezTo>
                <a:lnTo>
                  <a:pt x="1509806" y="617460"/>
                </a:lnTo>
                <a:cubicBezTo>
                  <a:pt x="1508297" y="623045"/>
                  <a:pt x="1505612" y="628394"/>
                  <a:pt x="1501751" y="633507"/>
                </a:cubicBezTo>
                <a:cubicBezTo>
                  <a:pt x="1497890" y="638620"/>
                  <a:pt x="1492797" y="641099"/>
                  <a:pt x="1486473" y="640943"/>
                </a:cubicBezTo>
                <a:cubicBezTo>
                  <a:pt x="1485754" y="646110"/>
                  <a:pt x="1484267" y="650944"/>
                  <a:pt x="1482010" y="655444"/>
                </a:cubicBezTo>
                <a:cubicBezTo>
                  <a:pt x="1479754" y="659945"/>
                  <a:pt x="1478267" y="664778"/>
                  <a:pt x="1477548" y="669945"/>
                </a:cubicBezTo>
                <a:close/>
                <a:moveTo>
                  <a:pt x="1563073" y="713609"/>
                </a:moveTo>
                <a:cubicBezTo>
                  <a:pt x="1565123" y="713479"/>
                  <a:pt x="1566486" y="712091"/>
                  <a:pt x="1567161" y="709447"/>
                </a:cubicBezTo>
                <a:cubicBezTo>
                  <a:pt x="1567836" y="706802"/>
                  <a:pt x="1568189" y="704795"/>
                  <a:pt x="1568220" y="703423"/>
                </a:cubicBezTo>
                <a:cubicBezTo>
                  <a:pt x="1568775" y="698109"/>
                  <a:pt x="1570591" y="693570"/>
                  <a:pt x="1573669" y="689807"/>
                </a:cubicBezTo>
                <a:cubicBezTo>
                  <a:pt x="1576747" y="686043"/>
                  <a:pt x="1580536" y="683273"/>
                  <a:pt x="1585035" y="681496"/>
                </a:cubicBezTo>
                <a:cubicBezTo>
                  <a:pt x="1585754" y="676329"/>
                  <a:pt x="1587241" y="671495"/>
                  <a:pt x="1589497" y="666995"/>
                </a:cubicBezTo>
                <a:cubicBezTo>
                  <a:pt x="1591753" y="662494"/>
                  <a:pt x="1593241" y="657661"/>
                  <a:pt x="1593960" y="652494"/>
                </a:cubicBezTo>
                <a:cubicBezTo>
                  <a:pt x="1587062" y="659379"/>
                  <a:pt x="1580922" y="666731"/>
                  <a:pt x="1575539" y="674547"/>
                </a:cubicBezTo>
                <a:cubicBezTo>
                  <a:pt x="1570155" y="682363"/>
                  <a:pt x="1565024" y="690334"/>
                  <a:pt x="1560146" y="698461"/>
                </a:cubicBezTo>
                <a:cubicBezTo>
                  <a:pt x="1560055" y="700004"/>
                  <a:pt x="1560256" y="702769"/>
                  <a:pt x="1560748" y="706757"/>
                </a:cubicBezTo>
                <a:cubicBezTo>
                  <a:pt x="1561241" y="710745"/>
                  <a:pt x="1562015" y="713029"/>
                  <a:pt x="1563073" y="713609"/>
                </a:cubicBezTo>
                <a:close/>
                <a:moveTo>
                  <a:pt x="1694413" y="744270"/>
                </a:moveTo>
                <a:lnTo>
                  <a:pt x="1705079" y="719676"/>
                </a:lnTo>
                <a:cubicBezTo>
                  <a:pt x="1705427" y="719751"/>
                  <a:pt x="1706843" y="719787"/>
                  <a:pt x="1709325" y="719782"/>
                </a:cubicBezTo>
                <a:cubicBezTo>
                  <a:pt x="1711807" y="719778"/>
                  <a:pt x="1713269" y="719286"/>
                  <a:pt x="1713709" y="718306"/>
                </a:cubicBezTo>
                <a:cubicBezTo>
                  <a:pt x="1713466" y="716024"/>
                  <a:pt x="1711387" y="713448"/>
                  <a:pt x="1707472" y="710578"/>
                </a:cubicBezTo>
                <a:cubicBezTo>
                  <a:pt x="1703558" y="707709"/>
                  <a:pt x="1700377" y="705569"/>
                  <a:pt x="1697930" y="704158"/>
                </a:cubicBezTo>
                <a:lnTo>
                  <a:pt x="1681301" y="723974"/>
                </a:lnTo>
                <a:close/>
                <a:moveTo>
                  <a:pt x="1658379" y="815572"/>
                </a:moveTo>
                <a:cubicBezTo>
                  <a:pt x="1668625" y="799805"/>
                  <a:pt x="1677909" y="782890"/>
                  <a:pt x="1686229" y="764827"/>
                </a:cubicBezTo>
                <a:cubicBezTo>
                  <a:pt x="1685507" y="760421"/>
                  <a:pt x="1683792" y="756725"/>
                  <a:pt x="1681085" y="753739"/>
                </a:cubicBezTo>
                <a:cubicBezTo>
                  <a:pt x="1678377" y="750754"/>
                  <a:pt x="1674894" y="749030"/>
                  <a:pt x="1670635" y="748569"/>
                </a:cubicBezTo>
                <a:cubicBezTo>
                  <a:pt x="1667865" y="754885"/>
                  <a:pt x="1664026" y="764299"/>
                  <a:pt x="1659117" y="776811"/>
                </a:cubicBezTo>
                <a:cubicBezTo>
                  <a:pt x="1654209" y="789323"/>
                  <a:pt x="1649407" y="797588"/>
                  <a:pt x="1644711" y="801609"/>
                </a:cubicBezTo>
                <a:close/>
                <a:moveTo>
                  <a:pt x="1611788" y="885948"/>
                </a:moveTo>
                <a:lnTo>
                  <a:pt x="1623454" y="874206"/>
                </a:lnTo>
                <a:lnTo>
                  <a:pt x="1624009" y="867872"/>
                </a:lnTo>
                <a:lnTo>
                  <a:pt x="1619787" y="867502"/>
                </a:lnTo>
                <a:cubicBezTo>
                  <a:pt x="1615668" y="866964"/>
                  <a:pt x="1612822" y="867068"/>
                  <a:pt x="1611250" y="867817"/>
                </a:cubicBezTo>
                <a:cubicBezTo>
                  <a:pt x="1609677" y="868566"/>
                  <a:pt x="1608758" y="870967"/>
                  <a:pt x="1608491" y="875022"/>
                </a:cubicBezTo>
                <a:close/>
                <a:moveTo>
                  <a:pt x="1359257" y="878702"/>
                </a:moveTo>
                <a:lnTo>
                  <a:pt x="1378553" y="852736"/>
                </a:lnTo>
                <a:cubicBezTo>
                  <a:pt x="1374917" y="845681"/>
                  <a:pt x="1373484" y="837755"/>
                  <a:pt x="1374256" y="828958"/>
                </a:cubicBezTo>
                <a:cubicBezTo>
                  <a:pt x="1375435" y="829150"/>
                  <a:pt x="1376770" y="829090"/>
                  <a:pt x="1378260" y="828777"/>
                </a:cubicBezTo>
                <a:cubicBezTo>
                  <a:pt x="1379750" y="828465"/>
                  <a:pt x="1380650" y="827303"/>
                  <a:pt x="1380959" y="825290"/>
                </a:cubicBezTo>
                <a:cubicBezTo>
                  <a:pt x="1381012" y="823167"/>
                  <a:pt x="1380406" y="820987"/>
                  <a:pt x="1379140" y="818749"/>
                </a:cubicBezTo>
                <a:cubicBezTo>
                  <a:pt x="1377873" y="816510"/>
                  <a:pt x="1376739" y="814283"/>
                  <a:pt x="1375736" y="812068"/>
                </a:cubicBezTo>
                <a:lnTo>
                  <a:pt x="1361513" y="804439"/>
                </a:lnTo>
                <a:lnTo>
                  <a:pt x="1358846" y="810588"/>
                </a:lnTo>
                <a:lnTo>
                  <a:pt x="1368662" y="819958"/>
                </a:lnTo>
                <a:cubicBezTo>
                  <a:pt x="1368421" y="823216"/>
                  <a:pt x="1367543" y="826154"/>
                  <a:pt x="1366028" y="828768"/>
                </a:cubicBezTo>
                <a:cubicBezTo>
                  <a:pt x="1364514" y="831384"/>
                  <a:pt x="1362145" y="833126"/>
                  <a:pt x="1358922" y="833996"/>
                </a:cubicBezTo>
                <a:cubicBezTo>
                  <a:pt x="1358054" y="841366"/>
                  <a:pt x="1357318" y="848747"/>
                  <a:pt x="1356714" y="856140"/>
                </a:cubicBezTo>
                <a:cubicBezTo>
                  <a:pt x="1356111" y="863534"/>
                  <a:pt x="1356958" y="871054"/>
                  <a:pt x="1359257" y="878702"/>
                </a:cubicBezTo>
                <a:close/>
                <a:moveTo>
                  <a:pt x="1585603" y="917691"/>
                </a:moveTo>
                <a:lnTo>
                  <a:pt x="1590566" y="909617"/>
                </a:lnTo>
                <a:cubicBezTo>
                  <a:pt x="1587918" y="911512"/>
                  <a:pt x="1586325" y="913500"/>
                  <a:pt x="1585788" y="915580"/>
                </a:cubicBezTo>
                <a:close/>
                <a:moveTo>
                  <a:pt x="2588106" y="1027240"/>
                </a:moveTo>
                <a:lnTo>
                  <a:pt x="2598703" y="1018762"/>
                </a:lnTo>
                <a:lnTo>
                  <a:pt x="2598703" y="1012405"/>
                </a:lnTo>
                <a:cubicBezTo>
                  <a:pt x="2598747" y="1012140"/>
                  <a:pt x="2598659" y="1011080"/>
                  <a:pt x="2598438" y="1009226"/>
                </a:cubicBezTo>
                <a:cubicBezTo>
                  <a:pt x="2598217" y="1007371"/>
                  <a:pt x="2597599" y="1006312"/>
                  <a:pt x="2596583" y="1006047"/>
                </a:cubicBezTo>
                <a:lnTo>
                  <a:pt x="2596583" y="1012405"/>
                </a:lnTo>
                <a:lnTo>
                  <a:pt x="2588106" y="1023001"/>
                </a:lnTo>
                <a:close/>
                <a:moveTo>
                  <a:pt x="1308444" y="948707"/>
                </a:moveTo>
                <a:cubicBezTo>
                  <a:pt x="1308981" y="946627"/>
                  <a:pt x="1308462" y="944454"/>
                  <a:pt x="1306888" y="942189"/>
                </a:cubicBezTo>
                <a:lnTo>
                  <a:pt x="1306333" y="948522"/>
                </a:lnTo>
                <a:close/>
                <a:moveTo>
                  <a:pt x="2585987" y="1065388"/>
                </a:moveTo>
                <a:cubicBezTo>
                  <a:pt x="2587002" y="1065211"/>
                  <a:pt x="2587621" y="1064504"/>
                  <a:pt x="2587841" y="1063268"/>
                </a:cubicBezTo>
                <a:cubicBezTo>
                  <a:pt x="2588062" y="1062032"/>
                  <a:pt x="2588150" y="1061326"/>
                  <a:pt x="2588106" y="1061149"/>
                </a:cubicBezTo>
                <a:lnTo>
                  <a:pt x="2598703" y="1042075"/>
                </a:lnTo>
                <a:lnTo>
                  <a:pt x="2588106" y="1033598"/>
                </a:lnTo>
                <a:lnTo>
                  <a:pt x="2588106" y="1048433"/>
                </a:lnTo>
                <a:cubicBezTo>
                  <a:pt x="2585899" y="1048433"/>
                  <a:pt x="2583956" y="1048963"/>
                  <a:pt x="2582278" y="1050023"/>
                </a:cubicBezTo>
                <a:cubicBezTo>
                  <a:pt x="2580600" y="1051082"/>
                  <a:pt x="2579717" y="1052671"/>
                  <a:pt x="2579629" y="1054791"/>
                </a:cubicBezTo>
                <a:cubicBezTo>
                  <a:pt x="2579629" y="1057087"/>
                  <a:pt x="2580159" y="1059383"/>
                  <a:pt x="2581218" y="1061679"/>
                </a:cubicBezTo>
                <a:cubicBezTo>
                  <a:pt x="2582278" y="1063975"/>
                  <a:pt x="2583868" y="1065211"/>
                  <a:pt x="2585987" y="1065388"/>
                </a:cubicBezTo>
                <a:close/>
                <a:moveTo>
                  <a:pt x="1281074" y="969710"/>
                </a:moveTo>
                <a:cubicBezTo>
                  <a:pt x="1284944" y="970049"/>
                  <a:pt x="1287944" y="968185"/>
                  <a:pt x="1290074" y="964116"/>
                </a:cubicBezTo>
                <a:lnTo>
                  <a:pt x="1283740" y="963561"/>
                </a:lnTo>
                <a:cubicBezTo>
                  <a:pt x="1283559" y="964609"/>
                  <a:pt x="1283115" y="965634"/>
                  <a:pt x="1282407" y="966635"/>
                </a:cubicBezTo>
                <a:cubicBezTo>
                  <a:pt x="1281698" y="967637"/>
                  <a:pt x="1281254" y="968662"/>
                  <a:pt x="1281074" y="969710"/>
                </a:cubicBezTo>
                <a:close/>
                <a:moveTo>
                  <a:pt x="2573271" y="1092939"/>
                </a:moveTo>
                <a:lnTo>
                  <a:pt x="2577510" y="1092939"/>
                </a:lnTo>
                <a:cubicBezTo>
                  <a:pt x="2579276" y="1092585"/>
                  <a:pt x="2579982" y="1091172"/>
                  <a:pt x="2579629" y="1088700"/>
                </a:cubicBezTo>
                <a:cubicBezTo>
                  <a:pt x="2579629" y="1086669"/>
                  <a:pt x="2579099" y="1085433"/>
                  <a:pt x="2578039" y="1084991"/>
                </a:cubicBezTo>
                <a:cubicBezTo>
                  <a:pt x="2576980" y="1084550"/>
                  <a:pt x="2575390" y="1084373"/>
                  <a:pt x="2573271" y="1084461"/>
                </a:cubicBezTo>
                <a:lnTo>
                  <a:pt x="2571152" y="1084461"/>
                </a:lnTo>
                <a:cubicBezTo>
                  <a:pt x="2570798" y="1088347"/>
                  <a:pt x="2571505" y="1091172"/>
                  <a:pt x="2573271" y="1092939"/>
                </a:cubicBezTo>
                <a:close/>
                <a:moveTo>
                  <a:pt x="1265630" y="1000267"/>
                </a:moveTo>
                <a:lnTo>
                  <a:pt x="1266556" y="989711"/>
                </a:lnTo>
                <a:lnTo>
                  <a:pt x="1281334" y="991007"/>
                </a:lnTo>
                <a:lnTo>
                  <a:pt x="1282074" y="982562"/>
                </a:lnTo>
                <a:lnTo>
                  <a:pt x="1278407" y="975858"/>
                </a:lnTo>
                <a:lnTo>
                  <a:pt x="1260222" y="989156"/>
                </a:lnTo>
                <a:lnTo>
                  <a:pt x="1259482" y="997601"/>
                </a:lnTo>
                <a:close/>
                <a:moveTo>
                  <a:pt x="2543601" y="1131086"/>
                </a:moveTo>
                <a:cubicBezTo>
                  <a:pt x="2546647" y="1126848"/>
                  <a:pt x="2549031" y="1122609"/>
                  <a:pt x="2550753" y="1118370"/>
                </a:cubicBezTo>
                <a:cubicBezTo>
                  <a:pt x="2552475" y="1114132"/>
                  <a:pt x="2554330" y="1109893"/>
                  <a:pt x="2556317" y="1105654"/>
                </a:cubicBezTo>
                <a:lnTo>
                  <a:pt x="2547839" y="1109893"/>
                </a:lnTo>
                <a:cubicBezTo>
                  <a:pt x="2547486" y="1118017"/>
                  <a:pt x="2546073" y="1125081"/>
                  <a:pt x="2543601" y="1131086"/>
                </a:cubicBezTo>
                <a:close/>
                <a:moveTo>
                  <a:pt x="1249001" y="1020084"/>
                </a:moveTo>
                <a:lnTo>
                  <a:pt x="1255520" y="1018528"/>
                </a:lnTo>
                <a:lnTo>
                  <a:pt x="1257000" y="1001638"/>
                </a:lnTo>
                <a:cubicBezTo>
                  <a:pt x="1253769" y="1003616"/>
                  <a:pt x="1251667" y="1006356"/>
                  <a:pt x="1250695" y="1009861"/>
                </a:cubicBezTo>
                <a:cubicBezTo>
                  <a:pt x="1249723" y="1013366"/>
                  <a:pt x="1249158" y="1016774"/>
                  <a:pt x="1249001" y="1020084"/>
                </a:cubicBezTo>
                <a:close/>
                <a:moveTo>
                  <a:pt x="2525649" y="1177337"/>
                </a:moveTo>
                <a:lnTo>
                  <a:pt x="2530885" y="1175592"/>
                </a:lnTo>
                <a:lnTo>
                  <a:pt x="2526646" y="1175592"/>
                </a:lnTo>
                <a:close/>
                <a:moveTo>
                  <a:pt x="1227669" y="1069273"/>
                </a:moveTo>
                <a:cubicBezTo>
                  <a:pt x="1230278" y="1062764"/>
                  <a:pt x="1233105" y="1056807"/>
                  <a:pt x="1236150" y="1051401"/>
                </a:cubicBezTo>
                <a:cubicBezTo>
                  <a:pt x="1239194" y="1045995"/>
                  <a:pt x="1242800" y="1043297"/>
                  <a:pt x="1246965" y="1043308"/>
                </a:cubicBezTo>
                <a:cubicBezTo>
                  <a:pt x="1246976" y="1041668"/>
                  <a:pt x="1246454" y="1038520"/>
                  <a:pt x="1245399" y="1033863"/>
                </a:cubicBezTo>
                <a:cubicBezTo>
                  <a:pt x="1244345" y="1029205"/>
                  <a:pt x="1243249" y="1026538"/>
                  <a:pt x="1242112" y="1025863"/>
                </a:cubicBezTo>
                <a:cubicBezTo>
                  <a:pt x="1241089" y="1025906"/>
                  <a:pt x="1240404" y="1026643"/>
                  <a:pt x="1240056" y="1028076"/>
                </a:cubicBezTo>
                <a:cubicBezTo>
                  <a:pt x="1239709" y="1029508"/>
                  <a:pt x="1239505" y="1030819"/>
                  <a:pt x="1239445" y="1032011"/>
                </a:cubicBezTo>
                <a:cubicBezTo>
                  <a:pt x="1235566" y="1036325"/>
                  <a:pt x="1231427" y="1042078"/>
                  <a:pt x="1227029" y="1049272"/>
                </a:cubicBezTo>
                <a:cubicBezTo>
                  <a:pt x="1222631" y="1056465"/>
                  <a:pt x="1220029" y="1062886"/>
                  <a:pt x="1219224" y="1068532"/>
                </a:cubicBezTo>
                <a:close/>
                <a:moveTo>
                  <a:pt x="2547839" y="1196785"/>
                </a:moveTo>
                <a:lnTo>
                  <a:pt x="2554197" y="1175592"/>
                </a:lnTo>
                <a:cubicBezTo>
                  <a:pt x="2555389" y="1174444"/>
                  <a:pt x="2556714" y="1173031"/>
                  <a:pt x="2558171" y="1171353"/>
                </a:cubicBezTo>
                <a:cubicBezTo>
                  <a:pt x="2559628" y="1169675"/>
                  <a:pt x="2560423" y="1168263"/>
                  <a:pt x="2560555" y="1167114"/>
                </a:cubicBezTo>
                <a:cubicBezTo>
                  <a:pt x="2560290" y="1165172"/>
                  <a:pt x="2558701" y="1164289"/>
                  <a:pt x="2555787" y="1164465"/>
                </a:cubicBezTo>
                <a:cubicBezTo>
                  <a:pt x="2552873" y="1164642"/>
                  <a:pt x="2550223" y="1164819"/>
                  <a:pt x="2547839" y="1164995"/>
                </a:cubicBezTo>
                <a:cubicBezTo>
                  <a:pt x="2545852" y="1169234"/>
                  <a:pt x="2543998" y="1173473"/>
                  <a:pt x="2542276" y="1177711"/>
                </a:cubicBezTo>
                <a:cubicBezTo>
                  <a:pt x="2540554" y="1181950"/>
                  <a:pt x="2538170" y="1186188"/>
                  <a:pt x="2535123" y="1190427"/>
                </a:cubicBezTo>
                <a:cubicBezTo>
                  <a:pt x="2539362" y="1190427"/>
                  <a:pt x="2543601" y="1192546"/>
                  <a:pt x="2547839" y="1196785"/>
                </a:cubicBezTo>
                <a:close/>
                <a:moveTo>
                  <a:pt x="1152076" y="1130724"/>
                </a:moveTo>
                <a:cubicBezTo>
                  <a:pt x="1153265" y="1128789"/>
                  <a:pt x="1154035" y="1127084"/>
                  <a:pt x="1154387" y="1125608"/>
                </a:cubicBezTo>
                <a:cubicBezTo>
                  <a:pt x="1154737" y="1124132"/>
                  <a:pt x="1154980" y="1122380"/>
                  <a:pt x="1155113" y="1120353"/>
                </a:cubicBezTo>
                <a:cubicBezTo>
                  <a:pt x="1152434" y="1122600"/>
                  <a:pt x="1150718" y="1125995"/>
                  <a:pt x="1149965" y="1130539"/>
                </a:cubicBezTo>
                <a:close/>
                <a:moveTo>
                  <a:pt x="2463067" y="1275199"/>
                </a:moveTo>
                <a:lnTo>
                  <a:pt x="2454590" y="1262484"/>
                </a:lnTo>
                <a:lnTo>
                  <a:pt x="2454590" y="1264603"/>
                </a:lnTo>
                <a:cubicBezTo>
                  <a:pt x="2454236" y="1271314"/>
                  <a:pt x="2457062" y="1274846"/>
                  <a:pt x="2463067" y="1275199"/>
                </a:cubicBezTo>
                <a:close/>
                <a:moveTo>
                  <a:pt x="1161042" y="1174059"/>
                </a:moveTo>
                <a:cubicBezTo>
                  <a:pt x="1162455" y="1166027"/>
                  <a:pt x="1165887" y="1159237"/>
                  <a:pt x="1171338" y="1153687"/>
                </a:cubicBezTo>
                <a:cubicBezTo>
                  <a:pt x="1176788" y="1148137"/>
                  <a:pt x="1180220" y="1141346"/>
                  <a:pt x="1181633" y="1133315"/>
                </a:cubicBezTo>
                <a:lnTo>
                  <a:pt x="1195781" y="1117536"/>
                </a:lnTo>
                <a:cubicBezTo>
                  <a:pt x="1196765" y="1116425"/>
                  <a:pt x="1196705" y="1115090"/>
                  <a:pt x="1195601" y="1113531"/>
                </a:cubicBezTo>
                <a:cubicBezTo>
                  <a:pt x="1194496" y="1111971"/>
                  <a:pt x="1193334" y="1111072"/>
                  <a:pt x="1192114" y="1110832"/>
                </a:cubicBezTo>
                <a:lnTo>
                  <a:pt x="1179262" y="1111833"/>
                </a:lnTo>
                <a:cubicBezTo>
                  <a:pt x="1176508" y="1116954"/>
                  <a:pt x="1173720" y="1122471"/>
                  <a:pt x="1170897" y="1128385"/>
                </a:cubicBezTo>
                <a:cubicBezTo>
                  <a:pt x="1168073" y="1134298"/>
                  <a:pt x="1166294" y="1140436"/>
                  <a:pt x="1165559" y="1146798"/>
                </a:cubicBezTo>
                <a:cubicBezTo>
                  <a:pt x="1163103" y="1151059"/>
                  <a:pt x="1160479" y="1155704"/>
                  <a:pt x="1157689" y="1160734"/>
                </a:cubicBezTo>
                <a:cubicBezTo>
                  <a:pt x="1154899" y="1165764"/>
                  <a:pt x="1151794" y="1169835"/>
                  <a:pt x="1148375" y="1172948"/>
                </a:cubicBezTo>
                <a:close/>
                <a:moveTo>
                  <a:pt x="1120634" y="1198173"/>
                </a:moveTo>
                <a:lnTo>
                  <a:pt x="1134412" y="1186616"/>
                </a:lnTo>
                <a:cubicBezTo>
                  <a:pt x="1133650" y="1189741"/>
                  <a:pt x="1135007" y="1191455"/>
                  <a:pt x="1138482" y="1191760"/>
                </a:cubicBezTo>
                <a:cubicBezTo>
                  <a:pt x="1141956" y="1192064"/>
                  <a:pt x="1144119" y="1190658"/>
                  <a:pt x="1144968" y="1187542"/>
                </a:cubicBezTo>
                <a:lnTo>
                  <a:pt x="1131855" y="1167245"/>
                </a:lnTo>
                <a:lnTo>
                  <a:pt x="1123410" y="1166505"/>
                </a:lnTo>
                <a:lnTo>
                  <a:pt x="1119633" y="1185321"/>
                </a:lnTo>
                <a:close/>
                <a:moveTo>
                  <a:pt x="2443993" y="1328182"/>
                </a:moveTo>
                <a:lnTo>
                  <a:pt x="2446112" y="1321824"/>
                </a:lnTo>
                <a:lnTo>
                  <a:pt x="2443993" y="1319705"/>
                </a:lnTo>
                <a:close/>
                <a:moveTo>
                  <a:pt x="1094079" y="1234139"/>
                </a:moveTo>
                <a:lnTo>
                  <a:pt x="1106116" y="1218175"/>
                </a:lnTo>
                <a:lnTo>
                  <a:pt x="1099782" y="1217619"/>
                </a:lnTo>
                <a:cubicBezTo>
                  <a:pt x="1096918" y="1221978"/>
                  <a:pt x="1095017" y="1227484"/>
                  <a:pt x="1094079" y="1234139"/>
                </a:cubicBezTo>
                <a:close/>
                <a:moveTo>
                  <a:pt x="1137859" y="1244359"/>
                </a:moveTo>
                <a:cubicBezTo>
                  <a:pt x="1138032" y="1243399"/>
                  <a:pt x="1138446" y="1242726"/>
                  <a:pt x="1139100" y="1242341"/>
                </a:cubicBezTo>
                <a:cubicBezTo>
                  <a:pt x="1139754" y="1241955"/>
                  <a:pt x="1140168" y="1241282"/>
                  <a:pt x="1140341" y="1240322"/>
                </a:cubicBezTo>
                <a:lnTo>
                  <a:pt x="1141266" y="1229766"/>
                </a:lnTo>
                <a:cubicBezTo>
                  <a:pt x="1141648" y="1225411"/>
                  <a:pt x="1141513" y="1220879"/>
                  <a:pt x="1140863" y="1216168"/>
                </a:cubicBezTo>
                <a:cubicBezTo>
                  <a:pt x="1140212" y="1211457"/>
                  <a:pt x="1138976" y="1207360"/>
                  <a:pt x="1137154" y="1203876"/>
                </a:cubicBezTo>
                <a:lnTo>
                  <a:pt x="1127488" y="1241323"/>
                </a:lnTo>
                <a:close/>
                <a:moveTo>
                  <a:pt x="1111860" y="1273992"/>
                </a:moveTo>
                <a:lnTo>
                  <a:pt x="1120675" y="1270510"/>
                </a:lnTo>
                <a:lnTo>
                  <a:pt x="1130415" y="1256471"/>
                </a:lnTo>
                <a:lnTo>
                  <a:pt x="1119489" y="1259768"/>
                </a:lnTo>
                <a:lnTo>
                  <a:pt x="1112230" y="1269769"/>
                </a:lnTo>
                <a:close/>
                <a:moveTo>
                  <a:pt x="2416442" y="1417193"/>
                </a:moveTo>
                <a:cubicBezTo>
                  <a:pt x="2424169" y="1414456"/>
                  <a:pt x="2430968" y="1408804"/>
                  <a:pt x="2436840" y="1400239"/>
                </a:cubicBezTo>
                <a:cubicBezTo>
                  <a:pt x="2442712" y="1391673"/>
                  <a:pt x="2445803" y="1383903"/>
                  <a:pt x="2446112" y="1376927"/>
                </a:cubicBezTo>
                <a:cubicBezTo>
                  <a:pt x="2448320" y="1377015"/>
                  <a:pt x="2450263" y="1376838"/>
                  <a:pt x="2451940" y="1376397"/>
                </a:cubicBezTo>
                <a:cubicBezTo>
                  <a:pt x="2453618" y="1375955"/>
                  <a:pt x="2454501" y="1374719"/>
                  <a:pt x="2454590" y="1372688"/>
                </a:cubicBezTo>
                <a:cubicBezTo>
                  <a:pt x="2454325" y="1369376"/>
                  <a:pt x="2454325" y="1366462"/>
                  <a:pt x="2454590" y="1363946"/>
                </a:cubicBezTo>
                <a:cubicBezTo>
                  <a:pt x="2454854" y="1361429"/>
                  <a:pt x="2456974" y="1360104"/>
                  <a:pt x="2460947" y="1359972"/>
                </a:cubicBezTo>
                <a:lnTo>
                  <a:pt x="2486379" y="1292154"/>
                </a:lnTo>
                <a:cubicBezTo>
                  <a:pt x="2493090" y="1292154"/>
                  <a:pt x="2496623" y="1290035"/>
                  <a:pt x="2496976" y="1285796"/>
                </a:cubicBezTo>
                <a:cubicBezTo>
                  <a:pt x="2496799" y="1281646"/>
                  <a:pt x="2497152" y="1278820"/>
                  <a:pt x="2498035" y="1277319"/>
                </a:cubicBezTo>
                <a:cubicBezTo>
                  <a:pt x="2498918" y="1275818"/>
                  <a:pt x="2501391" y="1275111"/>
                  <a:pt x="2505453" y="1275200"/>
                </a:cubicBezTo>
                <a:lnTo>
                  <a:pt x="2516050" y="1254006"/>
                </a:lnTo>
                <a:cubicBezTo>
                  <a:pt x="2516050" y="1250607"/>
                  <a:pt x="2516579" y="1245220"/>
                  <a:pt x="2517639" y="1237847"/>
                </a:cubicBezTo>
                <a:cubicBezTo>
                  <a:pt x="2518699" y="1230473"/>
                  <a:pt x="2520288" y="1222437"/>
                  <a:pt x="2522407" y="1213739"/>
                </a:cubicBezTo>
                <a:cubicBezTo>
                  <a:pt x="2524880" y="1209148"/>
                  <a:pt x="2526293" y="1205615"/>
                  <a:pt x="2526646" y="1203143"/>
                </a:cubicBezTo>
                <a:lnTo>
                  <a:pt x="2520288" y="1209501"/>
                </a:lnTo>
                <a:cubicBezTo>
                  <a:pt x="2521436" y="1210472"/>
                  <a:pt x="2522319" y="1211178"/>
                  <a:pt x="2522937" y="1211620"/>
                </a:cubicBezTo>
                <a:cubicBezTo>
                  <a:pt x="2523555" y="1212062"/>
                  <a:pt x="2523379" y="1212768"/>
                  <a:pt x="2522407" y="1213739"/>
                </a:cubicBezTo>
                <a:cubicBezTo>
                  <a:pt x="2522054" y="1215859"/>
                  <a:pt x="2520641" y="1217978"/>
                  <a:pt x="2518169" y="1220097"/>
                </a:cubicBezTo>
                <a:lnTo>
                  <a:pt x="2507572" y="1226455"/>
                </a:lnTo>
                <a:lnTo>
                  <a:pt x="2503334" y="1222217"/>
                </a:lnTo>
                <a:cubicBezTo>
                  <a:pt x="2500861" y="1228575"/>
                  <a:pt x="2499448" y="1232813"/>
                  <a:pt x="2499095" y="1234933"/>
                </a:cubicBezTo>
                <a:cubicBezTo>
                  <a:pt x="2494503" y="1241114"/>
                  <a:pt x="2489911" y="1247295"/>
                  <a:pt x="2485320" y="1253477"/>
                </a:cubicBezTo>
                <a:cubicBezTo>
                  <a:pt x="2480728" y="1259658"/>
                  <a:pt x="2478255" y="1266899"/>
                  <a:pt x="2477902" y="1275200"/>
                </a:cubicBezTo>
                <a:lnTo>
                  <a:pt x="2469425" y="1294273"/>
                </a:lnTo>
                <a:cubicBezTo>
                  <a:pt x="2466378" y="1296525"/>
                  <a:pt x="2464524" y="1299439"/>
                  <a:pt x="2463861" y="1303016"/>
                </a:cubicBezTo>
                <a:cubicBezTo>
                  <a:pt x="2463199" y="1306592"/>
                  <a:pt x="2462934" y="1310036"/>
                  <a:pt x="2463067" y="1313347"/>
                </a:cubicBezTo>
                <a:cubicBezTo>
                  <a:pt x="2462007" y="1322884"/>
                  <a:pt x="2457768" y="1332421"/>
                  <a:pt x="2450351" y="1341958"/>
                </a:cubicBezTo>
                <a:cubicBezTo>
                  <a:pt x="2442933" y="1351495"/>
                  <a:pt x="2438695" y="1361031"/>
                  <a:pt x="2437635" y="1370568"/>
                </a:cubicBezTo>
                <a:lnTo>
                  <a:pt x="2429158" y="1376926"/>
                </a:lnTo>
                <a:cubicBezTo>
                  <a:pt x="2427966" y="1381165"/>
                  <a:pt x="2426111" y="1385404"/>
                  <a:pt x="2423595" y="1389642"/>
                </a:cubicBezTo>
                <a:cubicBezTo>
                  <a:pt x="2421078" y="1393881"/>
                  <a:pt x="2418694" y="1398120"/>
                  <a:pt x="2416442" y="1402358"/>
                </a:cubicBezTo>
                <a:close/>
                <a:moveTo>
                  <a:pt x="1077011" y="1356034"/>
                </a:moveTo>
                <a:cubicBezTo>
                  <a:pt x="1077421" y="1349333"/>
                  <a:pt x="1077924" y="1341577"/>
                  <a:pt x="1078519" y="1332764"/>
                </a:cubicBezTo>
                <a:cubicBezTo>
                  <a:pt x="1079114" y="1323952"/>
                  <a:pt x="1080673" y="1316288"/>
                  <a:pt x="1083194" y="1309772"/>
                </a:cubicBezTo>
                <a:cubicBezTo>
                  <a:pt x="1078601" y="1313625"/>
                  <a:pt x="1075935" y="1319773"/>
                  <a:pt x="1075195" y="1328218"/>
                </a:cubicBezTo>
                <a:lnTo>
                  <a:pt x="1062788" y="1348405"/>
                </a:lnTo>
                <a:close/>
                <a:moveTo>
                  <a:pt x="2346770" y="1510178"/>
                </a:moveTo>
                <a:cubicBezTo>
                  <a:pt x="2348227" y="1510399"/>
                  <a:pt x="2349551" y="1510487"/>
                  <a:pt x="2350743" y="1510443"/>
                </a:cubicBezTo>
                <a:lnTo>
                  <a:pt x="2354982" y="1501966"/>
                </a:lnTo>
                <a:cubicBezTo>
                  <a:pt x="2353613" y="1501966"/>
                  <a:pt x="2351582" y="1502496"/>
                  <a:pt x="2348889" y="1503555"/>
                </a:cubicBezTo>
                <a:cubicBezTo>
                  <a:pt x="2346196" y="1504615"/>
                  <a:pt x="2344694" y="1506204"/>
                  <a:pt x="2344385" y="1508324"/>
                </a:cubicBezTo>
                <a:cubicBezTo>
                  <a:pt x="2344518" y="1509339"/>
                  <a:pt x="2345312" y="1509957"/>
                  <a:pt x="2346770" y="1510178"/>
                </a:cubicBezTo>
                <a:close/>
                <a:moveTo>
                  <a:pt x="2321073" y="1584619"/>
                </a:moveTo>
                <a:cubicBezTo>
                  <a:pt x="2322177" y="1583471"/>
                  <a:pt x="2323148" y="1582058"/>
                  <a:pt x="2323987" y="1580380"/>
                </a:cubicBezTo>
                <a:cubicBezTo>
                  <a:pt x="2324826" y="1578703"/>
                  <a:pt x="2325267" y="1577290"/>
                  <a:pt x="2325311" y="1576142"/>
                </a:cubicBezTo>
                <a:lnTo>
                  <a:pt x="2321073" y="1576142"/>
                </a:lnTo>
                <a:close/>
                <a:moveTo>
                  <a:pt x="997792" y="1483118"/>
                </a:moveTo>
                <a:lnTo>
                  <a:pt x="1001198" y="1468525"/>
                </a:lnTo>
                <a:cubicBezTo>
                  <a:pt x="1004699" y="1465507"/>
                  <a:pt x="1008125" y="1461819"/>
                  <a:pt x="1011476" y="1457459"/>
                </a:cubicBezTo>
                <a:cubicBezTo>
                  <a:pt x="1014828" y="1453099"/>
                  <a:pt x="1017772" y="1448836"/>
                  <a:pt x="1020309" y="1444671"/>
                </a:cubicBezTo>
                <a:cubicBezTo>
                  <a:pt x="1020729" y="1435843"/>
                  <a:pt x="1024222" y="1428349"/>
                  <a:pt x="1030790" y="1422188"/>
                </a:cubicBezTo>
                <a:cubicBezTo>
                  <a:pt x="1033103" y="1424119"/>
                  <a:pt x="1035589" y="1424071"/>
                  <a:pt x="1038249" y="1422044"/>
                </a:cubicBezTo>
                <a:cubicBezTo>
                  <a:pt x="1040908" y="1420016"/>
                  <a:pt x="1041422" y="1418200"/>
                  <a:pt x="1039790" y="1416594"/>
                </a:cubicBezTo>
                <a:lnTo>
                  <a:pt x="1053753" y="1402926"/>
                </a:lnTo>
                <a:lnTo>
                  <a:pt x="1061938" y="1382369"/>
                </a:lnTo>
                <a:lnTo>
                  <a:pt x="1066160" y="1382740"/>
                </a:lnTo>
                <a:lnTo>
                  <a:pt x="1067455" y="1367961"/>
                </a:lnTo>
                <a:lnTo>
                  <a:pt x="1057270" y="1362813"/>
                </a:lnTo>
                <a:cubicBezTo>
                  <a:pt x="1058137" y="1364042"/>
                  <a:pt x="1058236" y="1364937"/>
                  <a:pt x="1057566" y="1365499"/>
                </a:cubicBezTo>
                <a:cubicBezTo>
                  <a:pt x="1056896" y="1366060"/>
                  <a:pt x="1056032" y="1365807"/>
                  <a:pt x="1054973" y="1364739"/>
                </a:cubicBezTo>
                <a:lnTo>
                  <a:pt x="1050010" y="1372814"/>
                </a:lnTo>
                <a:cubicBezTo>
                  <a:pt x="1048881" y="1372050"/>
                  <a:pt x="1047492" y="1372726"/>
                  <a:pt x="1045844" y="1374842"/>
                </a:cubicBezTo>
                <a:cubicBezTo>
                  <a:pt x="1044196" y="1376958"/>
                  <a:pt x="1043288" y="1378208"/>
                  <a:pt x="1043122" y="1378592"/>
                </a:cubicBezTo>
                <a:lnTo>
                  <a:pt x="1026122" y="1402631"/>
                </a:lnTo>
                <a:cubicBezTo>
                  <a:pt x="1025225" y="1408315"/>
                  <a:pt x="1022002" y="1417783"/>
                  <a:pt x="1016452" y="1431036"/>
                </a:cubicBezTo>
                <a:cubicBezTo>
                  <a:pt x="1010902" y="1444289"/>
                  <a:pt x="1006188" y="1452563"/>
                  <a:pt x="1002309" y="1455857"/>
                </a:cubicBezTo>
                <a:lnTo>
                  <a:pt x="992308" y="1448598"/>
                </a:lnTo>
                <a:cubicBezTo>
                  <a:pt x="990959" y="1452868"/>
                  <a:pt x="989334" y="1457246"/>
                  <a:pt x="987434" y="1461734"/>
                </a:cubicBezTo>
                <a:cubicBezTo>
                  <a:pt x="985533" y="1466221"/>
                  <a:pt x="982899" y="1469979"/>
                  <a:pt x="979531" y="1473008"/>
                </a:cubicBezTo>
                <a:lnTo>
                  <a:pt x="989902" y="1476044"/>
                </a:lnTo>
                <a:close/>
                <a:moveTo>
                  <a:pt x="2338027" y="1610051"/>
                </a:moveTo>
                <a:cubicBezTo>
                  <a:pt x="2340235" y="1606784"/>
                  <a:pt x="2342178" y="1603251"/>
                  <a:pt x="2343855" y="1599454"/>
                </a:cubicBezTo>
                <a:cubicBezTo>
                  <a:pt x="2345533" y="1595657"/>
                  <a:pt x="2346416" y="1592125"/>
                  <a:pt x="2346505" y="1588858"/>
                </a:cubicBezTo>
                <a:cubicBezTo>
                  <a:pt x="2346504" y="1584619"/>
                  <a:pt x="2344385" y="1582500"/>
                  <a:pt x="2340147" y="1582500"/>
                </a:cubicBezTo>
                <a:cubicBezTo>
                  <a:pt x="2340500" y="1584972"/>
                  <a:pt x="2339793" y="1586385"/>
                  <a:pt x="2338027" y="1586738"/>
                </a:cubicBezTo>
                <a:lnTo>
                  <a:pt x="2335908" y="1603693"/>
                </a:lnTo>
                <a:close/>
                <a:moveTo>
                  <a:pt x="962161" y="1501269"/>
                </a:moveTo>
                <a:cubicBezTo>
                  <a:pt x="962026" y="1498775"/>
                  <a:pt x="962853" y="1497429"/>
                  <a:pt x="964643" y="1497231"/>
                </a:cubicBezTo>
                <a:lnTo>
                  <a:pt x="968235" y="1480527"/>
                </a:lnTo>
                <a:lnTo>
                  <a:pt x="966679" y="1474008"/>
                </a:lnTo>
                <a:cubicBezTo>
                  <a:pt x="964194" y="1477070"/>
                  <a:pt x="961950" y="1480419"/>
                  <a:pt x="959948" y="1484055"/>
                </a:cubicBezTo>
                <a:cubicBezTo>
                  <a:pt x="957945" y="1487691"/>
                  <a:pt x="956756" y="1491133"/>
                  <a:pt x="956383" y="1494380"/>
                </a:cubicBezTo>
                <a:cubicBezTo>
                  <a:pt x="956013" y="1498602"/>
                  <a:pt x="957939" y="1500899"/>
                  <a:pt x="962161" y="1501269"/>
                </a:cubicBezTo>
                <a:close/>
                <a:moveTo>
                  <a:pt x="980607" y="1509268"/>
                </a:moveTo>
                <a:lnTo>
                  <a:pt x="981347" y="1500823"/>
                </a:lnTo>
                <a:cubicBezTo>
                  <a:pt x="980148" y="1501871"/>
                  <a:pt x="979057" y="1503193"/>
                  <a:pt x="978074" y="1504791"/>
                </a:cubicBezTo>
                <a:cubicBezTo>
                  <a:pt x="977092" y="1506390"/>
                  <a:pt x="976529" y="1507758"/>
                  <a:pt x="976385" y="1508898"/>
                </a:cubicBezTo>
                <a:close/>
                <a:moveTo>
                  <a:pt x="940350" y="1580199"/>
                </a:moveTo>
                <a:cubicBezTo>
                  <a:pt x="941714" y="1580319"/>
                  <a:pt x="943783" y="1579969"/>
                  <a:pt x="946559" y="1579148"/>
                </a:cubicBezTo>
                <a:cubicBezTo>
                  <a:pt x="949334" y="1578328"/>
                  <a:pt x="950968" y="1576875"/>
                  <a:pt x="951461" y="1574791"/>
                </a:cubicBezTo>
                <a:cubicBezTo>
                  <a:pt x="951418" y="1573768"/>
                  <a:pt x="950680" y="1573083"/>
                  <a:pt x="949248" y="1572736"/>
                </a:cubicBezTo>
                <a:cubicBezTo>
                  <a:pt x="947816" y="1572388"/>
                  <a:pt x="946504" y="1572185"/>
                  <a:pt x="945313" y="1572125"/>
                </a:cubicBezTo>
                <a:close/>
                <a:moveTo>
                  <a:pt x="2257494" y="1728732"/>
                </a:moveTo>
                <a:cubicBezTo>
                  <a:pt x="2256522" y="1727584"/>
                  <a:pt x="2256346" y="1726701"/>
                  <a:pt x="2256964" y="1726083"/>
                </a:cubicBezTo>
                <a:cubicBezTo>
                  <a:pt x="2257582" y="1725465"/>
                  <a:pt x="2258465" y="1725641"/>
                  <a:pt x="2259613" y="1726613"/>
                </a:cubicBezTo>
                <a:lnTo>
                  <a:pt x="2263851" y="1718136"/>
                </a:lnTo>
                <a:cubicBezTo>
                  <a:pt x="2265043" y="1718798"/>
                  <a:pt x="2266368" y="1718003"/>
                  <a:pt x="2267825" y="1715752"/>
                </a:cubicBezTo>
                <a:cubicBezTo>
                  <a:pt x="2269282" y="1713500"/>
                  <a:pt x="2270077" y="1712175"/>
                  <a:pt x="2270209" y="1711778"/>
                </a:cubicBezTo>
                <a:lnTo>
                  <a:pt x="2285045" y="1686346"/>
                </a:lnTo>
                <a:cubicBezTo>
                  <a:pt x="2285442" y="1680606"/>
                  <a:pt x="2287826" y="1670893"/>
                  <a:pt x="2292197" y="1657205"/>
                </a:cubicBezTo>
                <a:cubicBezTo>
                  <a:pt x="2296568" y="1643518"/>
                  <a:pt x="2300542" y="1634864"/>
                  <a:pt x="2304118" y="1631244"/>
                </a:cubicBezTo>
                <a:lnTo>
                  <a:pt x="2314715" y="1637602"/>
                </a:lnTo>
                <a:cubicBezTo>
                  <a:pt x="2315686" y="1633231"/>
                  <a:pt x="2316922" y="1628727"/>
                  <a:pt x="2318424" y="1624091"/>
                </a:cubicBezTo>
                <a:cubicBezTo>
                  <a:pt x="2319925" y="1619455"/>
                  <a:pt x="2322221" y="1615481"/>
                  <a:pt x="2325311" y="1612170"/>
                </a:cubicBezTo>
                <a:lnTo>
                  <a:pt x="2314715" y="1610051"/>
                </a:lnTo>
                <a:lnTo>
                  <a:pt x="2306238" y="1603693"/>
                </a:lnTo>
                <a:lnTo>
                  <a:pt x="2304118" y="1618528"/>
                </a:lnTo>
                <a:cubicBezTo>
                  <a:pt x="2300895" y="1621839"/>
                  <a:pt x="2297805" y="1625813"/>
                  <a:pt x="2294846" y="1630449"/>
                </a:cubicBezTo>
                <a:cubicBezTo>
                  <a:pt x="2291888" y="1635085"/>
                  <a:pt x="2289327" y="1639589"/>
                  <a:pt x="2287164" y="1643960"/>
                </a:cubicBezTo>
                <a:cubicBezTo>
                  <a:pt x="2287517" y="1652790"/>
                  <a:pt x="2284691" y="1660561"/>
                  <a:pt x="2278687" y="1667272"/>
                </a:cubicBezTo>
                <a:cubicBezTo>
                  <a:pt x="2276214" y="1665550"/>
                  <a:pt x="2273742" y="1665815"/>
                  <a:pt x="2271269" y="1668067"/>
                </a:cubicBezTo>
                <a:cubicBezTo>
                  <a:pt x="2268797" y="1670319"/>
                  <a:pt x="2268443" y="1672173"/>
                  <a:pt x="2270209" y="1673630"/>
                </a:cubicBezTo>
                <a:lnTo>
                  <a:pt x="2257494" y="1688466"/>
                </a:lnTo>
                <a:lnTo>
                  <a:pt x="2251136" y="1709658"/>
                </a:lnTo>
                <a:lnTo>
                  <a:pt x="2246897" y="1709659"/>
                </a:lnTo>
                <a:lnTo>
                  <a:pt x="2246897" y="1724494"/>
                </a:lnTo>
                <a:close/>
                <a:moveTo>
                  <a:pt x="2236300" y="1783834"/>
                </a:moveTo>
                <a:cubicBezTo>
                  <a:pt x="2240539" y="1779596"/>
                  <a:pt x="2242658" y="1773238"/>
                  <a:pt x="2242658" y="1764760"/>
                </a:cubicBezTo>
                <a:lnTo>
                  <a:pt x="2253255" y="1743567"/>
                </a:lnTo>
                <a:lnTo>
                  <a:pt x="2238420" y="1737210"/>
                </a:lnTo>
                <a:cubicBezTo>
                  <a:pt x="2238596" y="1743921"/>
                  <a:pt x="2238773" y="1751692"/>
                  <a:pt x="2238950" y="1760522"/>
                </a:cubicBezTo>
                <a:cubicBezTo>
                  <a:pt x="2239126" y="1769352"/>
                  <a:pt x="2238243" y="1777123"/>
                  <a:pt x="2236300" y="1783834"/>
                </a:cubicBezTo>
                <a:close/>
                <a:moveTo>
                  <a:pt x="2193914" y="1841056"/>
                </a:moveTo>
                <a:lnTo>
                  <a:pt x="2204511" y="1836817"/>
                </a:lnTo>
                <a:lnTo>
                  <a:pt x="2210869" y="1826221"/>
                </a:lnTo>
                <a:lnTo>
                  <a:pt x="2210869" y="1821982"/>
                </a:lnTo>
                <a:lnTo>
                  <a:pt x="2202391" y="1826221"/>
                </a:lnTo>
                <a:close/>
                <a:moveTo>
                  <a:pt x="835762" y="1753991"/>
                </a:moveTo>
                <a:lnTo>
                  <a:pt x="836502" y="1745546"/>
                </a:lnTo>
                <a:lnTo>
                  <a:pt x="833836" y="1751694"/>
                </a:lnTo>
                <a:close/>
                <a:moveTo>
                  <a:pt x="2221465" y="1877084"/>
                </a:moveTo>
                <a:lnTo>
                  <a:pt x="2227823" y="1877084"/>
                </a:lnTo>
                <a:cubicBezTo>
                  <a:pt x="2230296" y="1872492"/>
                  <a:pt x="2231708" y="1866841"/>
                  <a:pt x="2232062" y="1860130"/>
                </a:cubicBezTo>
                <a:close/>
                <a:moveTo>
                  <a:pt x="2191795" y="1894039"/>
                </a:moveTo>
                <a:lnTo>
                  <a:pt x="2198153" y="1855891"/>
                </a:lnTo>
                <a:lnTo>
                  <a:pt x="2187556" y="1853772"/>
                </a:lnTo>
                <a:cubicBezTo>
                  <a:pt x="2187468" y="1854743"/>
                  <a:pt x="2187115" y="1855450"/>
                  <a:pt x="2186496" y="1855891"/>
                </a:cubicBezTo>
                <a:cubicBezTo>
                  <a:pt x="2185878" y="1856333"/>
                  <a:pt x="2185525" y="1857039"/>
                  <a:pt x="2185437" y="1858010"/>
                </a:cubicBezTo>
                <a:lnTo>
                  <a:pt x="2185437" y="1868607"/>
                </a:lnTo>
                <a:cubicBezTo>
                  <a:pt x="2185437" y="1872978"/>
                  <a:pt x="2185967" y="1877482"/>
                  <a:pt x="2187026" y="1882118"/>
                </a:cubicBezTo>
                <a:cubicBezTo>
                  <a:pt x="2188086" y="1886754"/>
                  <a:pt x="2189675" y="1890727"/>
                  <a:pt x="2191795" y="1894039"/>
                </a:cubicBezTo>
                <a:close/>
                <a:moveTo>
                  <a:pt x="2200272" y="1930067"/>
                </a:moveTo>
                <a:lnTo>
                  <a:pt x="2208749" y="1930067"/>
                </a:lnTo>
                <a:lnTo>
                  <a:pt x="2210869" y="1910993"/>
                </a:lnTo>
                <a:lnTo>
                  <a:pt x="2208749" y="1898277"/>
                </a:lnTo>
                <a:lnTo>
                  <a:pt x="2196033" y="1910993"/>
                </a:lnTo>
                <a:cubicBezTo>
                  <a:pt x="2196519" y="1907814"/>
                  <a:pt x="2195018" y="1906225"/>
                  <a:pt x="2191530" y="1906225"/>
                </a:cubicBezTo>
                <a:cubicBezTo>
                  <a:pt x="2188042" y="1906225"/>
                  <a:pt x="2186011" y="1907814"/>
                  <a:pt x="2185437" y="1910993"/>
                </a:cubicBezTo>
                <a:close/>
                <a:moveTo>
                  <a:pt x="820209" y="1810068"/>
                </a:moveTo>
                <a:lnTo>
                  <a:pt x="820394" y="1807957"/>
                </a:lnTo>
                <a:cubicBezTo>
                  <a:pt x="821332" y="1801302"/>
                  <a:pt x="818825" y="1797537"/>
                  <a:pt x="812874" y="1796660"/>
                </a:cubicBezTo>
                <a:close/>
                <a:moveTo>
                  <a:pt x="2181198" y="1978811"/>
                </a:moveTo>
                <a:cubicBezTo>
                  <a:pt x="2183671" y="1976339"/>
                  <a:pt x="2185084" y="1972807"/>
                  <a:pt x="2185437" y="1968215"/>
                </a:cubicBezTo>
                <a:lnTo>
                  <a:pt x="2183317" y="1968215"/>
                </a:lnTo>
                <a:cubicBezTo>
                  <a:pt x="2182302" y="1970246"/>
                  <a:pt x="2181684" y="1972012"/>
                  <a:pt x="2181463" y="1973513"/>
                </a:cubicBezTo>
                <a:cubicBezTo>
                  <a:pt x="2181242" y="1975014"/>
                  <a:pt x="2181154" y="1976780"/>
                  <a:pt x="2181198" y="1978811"/>
                </a:cubicBezTo>
                <a:close/>
                <a:moveTo>
                  <a:pt x="743245" y="1862889"/>
                </a:moveTo>
                <a:lnTo>
                  <a:pt x="750134" y="1857111"/>
                </a:lnTo>
                <a:cubicBezTo>
                  <a:pt x="749075" y="1856043"/>
                  <a:pt x="748257" y="1855262"/>
                  <a:pt x="747680" y="1854768"/>
                </a:cubicBezTo>
                <a:cubicBezTo>
                  <a:pt x="747103" y="1854274"/>
                  <a:pt x="747340" y="1853586"/>
                  <a:pt x="748393" y="1852703"/>
                </a:cubicBezTo>
                <a:cubicBezTo>
                  <a:pt x="748930" y="1850623"/>
                  <a:pt x="750522" y="1848635"/>
                  <a:pt x="753170" y="1846740"/>
                </a:cubicBezTo>
                <a:lnTo>
                  <a:pt x="764282" y="1841332"/>
                </a:lnTo>
                <a:lnTo>
                  <a:pt x="768134" y="1845924"/>
                </a:lnTo>
                <a:cubicBezTo>
                  <a:pt x="771152" y="1839806"/>
                  <a:pt x="772930" y="1835708"/>
                  <a:pt x="773467" y="1833627"/>
                </a:cubicBezTo>
                <a:cubicBezTo>
                  <a:pt x="778581" y="1827870"/>
                  <a:pt x="783695" y="1822114"/>
                  <a:pt x="788809" y="1816357"/>
                </a:cubicBezTo>
                <a:cubicBezTo>
                  <a:pt x="793923" y="1810600"/>
                  <a:pt x="797019" y="1803603"/>
                  <a:pt x="798096" y="1795365"/>
                </a:cubicBezTo>
                <a:lnTo>
                  <a:pt x="808206" y="1777104"/>
                </a:lnTo>
                <a:cubicBezTo>
                  <a:pt x="811438" y="1775127"/>
                  <a:pt x="813539" y="1772386"/>
                  <a:pt x="814512" y="1768881"/>
                </a:cubicBezTo>
                <a:cubicBezTo>
                  <a:pt x="815484" y="1765376"/>
                  <a:pt x="816049" y="1761969"/>
                  <a:pt x="816206" y="1758659"/>
                </a:cubicBezTo>
                <a:cubicBezTo>
                  <a:pt x="818094" y="1749250"/>
                  <a:pt x="823149" y="1740120"/>
                  <a:pt x="831371" y="1731268"/>
                </a:cubicBezTo>
                <a:cubicBezTo>
                  <a:pt x="839594" y="1722415"/>
                  <a:pt x="844649" y="1713285"/>
                  <a:pt x="846537" y="1703877"/>
                </a:cubicBezTo>
                <a:lnTo>
                  <a:pt x="855538" y="1698283"/>
                </a:lnTo>
                <a:cubicBezTo>
                  <a:pt x="857095" y="1694165"/>
                  <a:pt x="859313" y="1690105"/>
                  <a:pt x="862190" y="1686102"/>
                </a:cubicBezTo>
                <a:cubicBezTo>
                  <a:pt x="865067" y="1682099"/>
                  <a:pt x="867812" y="1678085"/>
                  <a:pt x="870426" y="1674059"/>
                </a:cubicBezTo>
                <a:lnTo>
                  <a:pt x="871721" y="1659281"/>
                </a:lnTo>
                <a:cubicBezTo>
                  <a:pt x="863785" y="1661333"/>
                  <a:pt x="856518" y="1666369"/>
                  <a:pt x="849920" y="1674389"/>
                </a:cubicBezTo>
                <a:cubicBezTo>
                  <a:pt x="843323" y="1682409"/>
                  <a:pt x="839565" y="1689880"/>
                  <a:pt x="838648" y="1696803"/>
                </a:cubicBezTo>
                <a:cubicBezTo>
                  <a:pt x="836456" y="1696522"/>
                  <a:pt x="834506" y="1696528"/>
                  <a:pt x="832796" y="1696822"/>
                </a:cubicBezTo>
                <a:cubicBezTo>
                  <a:pt x="831086" y="1697115"/>
                  <a:pt x="830098" y="1698269"/>
                  <a:pt x="829833" y="1700285"/>
                </a:cubicBezTo>
                <a:cubicBezTo>
                  <a:pt x="829808" y="1703607"/>
                  <a:pt x="829553" y="1706509"/>
                  <a:pt x="829069" y="1708993"/>
                </a:cubicBezTo>
                <a:cubicBezTo>
                  <a:pt x="828586" y="1711477"/>
                  <a:pt x="826359" y="1712612"/>
                  <a:pt x="822389" y="1712397"/>
                </a:cubicBezTo>
                <a:lnTo>
                  <a:pt x="791131" y="1777735"/>
                </a:lnTo>
                <a:cubicBezTo>
                  <a:pt x="784446" y="1777149"/>
                  <a:pt x="780742" y="1778951"/>
                  <a:pt x="780020" y="1783143"/>
                </a:cubicBezTo>
                <a:cubicBezTo>
                  <a:pt x="779834" y="1787293"/>
                  <a:pt x="779235" y="1790077"/>
                  <a:pt x="778224" y="1791495"/>
                </a:cubicBezTo>
                <a:cubicBezTo>
                  <a:pt x="777213" y="1792914"/>
                  <a:pt x="774689" y="1793402"/>
                  <a:pt x="770650" y="1792959"/>
                </a:cubicBezTo>
                <a:lnTo>
                  <a:pt x="758243" y="1813145"/>
                </a:lnTo>
                <a:cubicBezTo>
                  <a:pt x="757946" y="1816532"/>
                  <a:pt x="756948" y="1821852"/>
                  <a:pt x="755248" y="1829105"/>
                </a:cubicBezTo>
                <a:cubicBezTo>
                  <a:pt x="753549" y="1836357"/>
                  <a:pt x="751264" y="1844223"/>
                  <a:pt x="748393" y="1852703"/>
                </a:cubicBezTo>
                <a:cubicBezTo>
                  <a:pt x="745529" y="1857062"/>
                  <a:pt x="743813" y="1860457"/>
                  <a:pt x="743245" y="1862889"/>
                </a:cubicBezTo>
                <a:close/>
                <a:moveTo>
                  <a:pt x="2145170" y="1991527"/>
                </a:moveTo>
                <a:lnTo>
                  <a:pt x="2157886" y="1989408"/>
                </a:lnTo>
                <a:cubicBezTo>
                  <a:pt x="2160182" y="1984066"/>
                  <a:pt x="2162478" y="1978326"/>
                  <a:pt x="2164774" y="1972188"/>
                </a:cubicBezTo>
                <a:cubicBezTo>
                  <a:pt x="2167069" y="1966051"/>
                  <a:pt x="2168306" y="1959782"/>
                  <a:pt x="2168482" y="1953379"/>
                </a:cubicBezTo>
                <a:cubicBezTo>
                  <a:pt x="2170557" y="1948920"/>
                  <a:pt x="2172765" y="1944063"/>
                  <a:pt x="2175105" y="1938809"/>
                </a:cubicBezTo>
                <a:cubicBezTo>
                  <a:pt x="2177445" y="1933555"/>
                  <a:pt x="2180183" y="1929228"/>
                  <a:pt x="2183317" y="1925829"/>
                </a:cubicBezTo>
                <a:lnTo>
                  <a:pt x="2170602" y="1925829"/>
                </a:lnTo>
                <a:cubicBezTo>
                  <a:pt x="2169895" y="1933952"/>
                  <a:pt x="2167069" y="1941017"/>
                  <a:pt x="2162124" y="1947021"/>
                </a:cubicBezTo>
                <a:cubicBezTo>
                  <a:pt x="2157179" y="1953026"/>
                  <a:pt x="2154354" y="1960090"/>
                  <a:pt x="2153647" y="1968215"/>
                </a:cubicBezTo>
                <a:lnTo>
                  <a:pt x="2140931" y="1985169"/>
                </a:lnTo>
                <a:cubicBezTo>
                  <a:pt x="2140048" y="1986361"/>
                  <a:pt x="2140225" y="1987686"/>
                  <a:pt x="2141461" y="1989143"/>
                </a:cubicBezTo>
                <a:cubicBezTo>
                  <a:pt x="2142697" y="1990600"/>
                  <a:pt x="2143934" y="1991395"/>
                  <a:pt x="2145170" y="1991527"/>
                </a:cubicBezTo>
                <a:close/>
                <a:moveTo>
                  <a:pt x="740839" y="1890335"/>
                </a:moveTo>
                <a:lnTo>
                  <a:pt x="741985" y="1888683"/>
                </a:lnTo>
                <a:lnTo>
                  <a:pt x="736616" y="1889965"/>
                </a:lnTo>
                <a:close/>
                <a:moveTo>
                  <a:pt x="710838" y="1898874"/>
                </a:moveTo>
                <a:cubicBezTo>
                  <a:pt x="713756" y="1898952"/>
                  <a:pt x="716411" y="1899008"/>
                  <a:pt x="718801" y="1899040"/>
                </a:cubicBezTo>
                <a:cubicBezTo>
                  <a:pt x="721151" y="1894991"/>
                  <a:pt x="723368" y="1890931"/>
                  <a:pt x="725454" y="1886859"/>
                </a:cubicBezTo>
                <a:cubicBezTo>
                  <a:pt x="727539" y="1882787"/>
                  <a:pt x="730284" y="1878773"/>
                  <a:pt x="733690" y="1874816"/>
                </a:cubicBezTo>
                <a:cubicBezTo>
                  <a:pt x="729467" y="1874446"/>
                  <a:pt x="725430" y="1871965"/>
                  <a:pt x="721578" y="1867372"/>
                </a:cubicBezTo>
                <a:lnTo>
                  <a:pt x="713393" y="1887929"/>
                </a:lnTo>
                <a:cubicBezTo>
                  <a:pt x="712105" y="1888968"/>
                  <a:pt x="710662" y="1890260"/>
                  <a:pt x="709064" y="1891804"/>
                </a:cubicBezTo>
                <a:cubicBezTo>
                  <a:pt x="707466" y="1893349"/>
                  <a:pt x="706551" y="1894686"/>
                  <a:pt x="706319" y="1895819"/>
                </a:cubicBezTo>
                <a:cubicBezTo>
                  <a:pt x="706413" y="1897777"/>
                  <a:pt x="707920" y="1898795"/>
                  <a:pt x="710838" y="1898874"/>
                </a:cubicBezTo>
                <a:close/>
                <a:moveTo>
                  <a:pt x="705174" y="1957414"/>
                </a:moveTo>
                <a:lnTo>
                  <a:pt x="713989" y="1953932"/>
                </a:lnTo>
                <a:cubicBezTo>
                  <a:pt x="715051" y="1945870"/>
                  <a:pt x="717075" y="1938956"/>
                  <a:pt x="720063" y="1933190"/>
                </a:cubicBezTo>
                <a:cubicBezTo>
                  <a:pt x="716657" y="1937146"/>
                  <a:pt x="713912" y="1941161"/>
                  <a:pt x="711827" y="1945233"/>
                </a:cubicBezTo>
                <a:cubicBezTo>
                  <a:pt x="709741" y="1949305"/>
                  <a:pt x="707524" y="1953365"/>
                  <a:pt x="705174" y="1957414"/>
                </a:cubicBezTo>
                <a:close/>
                <a:moveTo>
                  <a:pt x="2102784" y="2080538"/>
                </a:moveTo>
                <a:cubicBezTo>
                  <a:pt x="2103799" y="2080406"/>
                  <a:pt x="2104417" y="2079611"/>
                  <a:pt x="2104638" y="2078154"/>
                </a:cubicBezTo>
                <a:cubicBezTo>
                  <a:pt x="2104859" y="2076697"/>
                  <a:pt x="2104947" y="2075372"/>
                  <a:pt x="2104903" y="2074180"/>
                </a:cubicBezTo>
                <a:cubicBezTo>
                  <a:pt x="2108391" y="2069544"/>
                  <a:pt x="2112012" y="2063451"/>
                  <a:pt x="2115764" y="2055901"/>
                </a:cubicBezTo>
                <a:cubicBezTo>
                  <a:pt x="2119517" y="2048351"/>
                  <a:pt x="2121548" y="2041728"/>
                  <a:pt x="2121857" y="2036033"/>
                </a:cubicBezTo>
                <a:lnTo>
                  <a:pt x="2113380" y="2036033"/>
                </a:lnTo>
                <a:cubicBezTo>
                  <a:pt x="2111349" y="2042744"/>
                  <a:pt x="2109053" y="2048925"/>
                  <a:pt x="2106492" y="2054576"/>
                </a:cubicBezTo>
                <a:cubicBezTo>
                  <a:pt x="2103932" y="2060228"/>
                  <a:pt x="2100576" y="2063230"/>
                  <a:pt x="2096426" y="2063584"/>
                </a:cubicBezTo>
                <a:cubicBezTo>
                  <a:pt x="2096558" y="2065217"/>
                  <a:pt x="2097353" y="2068308"/>
                  <a:pt x="2098810" y="2072856"/>
                </a:cubicBezTo>
                <a:cubicBezTo>
                  <a:pt x="2100267" y="2077403"/>
                  <a:pt x="2101592" y="2079964"/>
                  <a:pt x="2102784" y="2080538"/>
                </a:cubicBezTo>
                <a:close/>
                <a:moveTo>
                  <a:pt x="688545" y="1977231"/>
                </a:moveTo>
                <a:cubicBezTo>
                  <a:pt x="689236" y="1973391"/>
                  <a:pt x="688779" y="1970514"/>
                  <a:pt x="687174" y="1968601"/>
                </a:cubicBezTo>
                <a:lnTo>
                  <a:pt x="682951" y="1968230"/>
                </a:lnTo>
                <a:cubicBezTo>
                  <a:pt x="681161" y="1968428"/>
                  <a:pt x="680334" y="1969774"/>
                  <a:pt x="680470" y="1972268"/>
                </a:cubicBezTo>
                <a:cubicBezTo>
                  <a:pt x="680293" y="1974291"/>
                  <a:pt x="680713" y="1975569"/>
                  <a:pt x="681730" y="1976101"/>
                </a:cubicBezTo>
                <a:cubicBezTo>
                  <a:pt x="682747" y="1976633"/>
                  <a:pt x="684315" y="1976948"/>
                  <a:pt x="686434" y="1977046"/>
                </a:cubicBezTo>
                <a:close/>
                <a:moveTo>
                  <a:pt x="2090068" y="2105970"/>
                </a:moveTo>
                <a:cubicBezTo>
                  <a:pt x="2093114" y="2103718"/>
                  <a:pt x="2094969" y="2100804"/>
                  <a:pt x="2095631" y="2097228"/>
                </a:cubicBezTo>
                <a:cubicBezTo>
                  <a:pt x="2096293" y="2093651"/>
                  <a:pt x="2096558" y="2090208"/>
                  <a:pt x="2096426" y="2086896"/>
                </a:cubicBezTo>
                <a:lnTo>
                  <a:pt x="2090068" y="2089015"/>
                </a:lnTo>
                <a:close/>
                <a:moveTo>
                  <a:pt x="2070994" y="2133521"/>
                </a:moveTo>
                <a:lnTo>
                  <a:pt x="2087949" y="2118686"/>
                </a:lnTo>
                <a:lnTo>
                  <a:pt x="2087948" y="2110208"/>
                </a:lnTo>
                <a:lnTo>
                  <a:pt x="2081591" y="2108089"/>
                </a:lnTo>
                <a:lnTo>
                  <a:pt x="2081590" y="2118686"/>
                </a:lnTo>
                <a:lnTo>
                  <a:pt x="2066755" y="2118686"/>
                </a:lnTo>
                <a:lnTo>
                  <a:pt x="2066755" y="2127163"/>
                </a:lnTo>
                <a:close/>
                <a:moveTo>
                  <a:pt x="2060397" y="2146237"/>
                </a:moveTo>
                <a:lnTo>
                  <a:pt x="2066755" y="2146237"/>
                </a:lnTo>
                <a:cubicBezTo>
                  <a:pt x="2066844" y="2145177"/>
                  <a:pt x="2067197" y="2144118"/>
                  <a:pt x="2067815" y="2143058"/>
                </a:cubicBezTo>
                <a:cubicBezTo>
                  <a:pt x="2068433" y="2141998"/>
                  <a:pt x="2068786" y="2140939"/>
                  <a:pt x="2068875" y="2139879"/>
                </a:cubicBezTo>
                <a:cubicBezTo>
                  <a:pt x="2064989" y="2139879"/>
                  <a:pt x="2062163" y="2141998"/>
                  <a:pt x="2060397" y="2146237"/>
                </a:cubicBezTo>
                <a:close/>
                <a:moveTo>
                  <a:pt x="667213" y="2026419"/>
                </a:moveTo>
                <a:lnTo>
                  <a:pt x="668509" y="2011641"/>
                </a:lnTo>
                <a:cubicBezTo>
                  <a:pt x="670708" y="2011833"/>
                  <a:pt x="672689" y="2011475"/>
                  <a:pt x="674454" y="2010566"/>
                </a:cubicBezTo>
                <a:cubicBezTo>
                  <a:pt x="676217" y="2009657"/>
                  <a:pt x="677236" y="2008151"/>
                  <a:pt x="677509" y="2006047"/>
                </a:cubicBezTo>
                <a:cubicBezTo>
                  <a:pt x="677709" y="2003760"/>
                  <a:pt x="677382" y="2001427"/>
                  <a:pt x="676527" y="1999047"/>
                </a:cubicBezTo>
                <a:cubicBezTo>
                  <a:pt x="675672" y="1996667"/>
                  <a:pt x="674197" y="1995297"/>
                  <a:pt x="672101" y="1994936"/>
                </a:cubicBezTo>
                <a:cubicBezTo>
                  <a:pt x="671073" y="1995023"/>
                  <a:pt x="670396" y="1995673"/>
                  <a:pt x="670068" y="1996885"/>
                </a:cubicBezTo>
                <a:cubicBezTo>
                  <a:pt x="669740" y="1998097"/>
                  <a:pt x="669591" y="1998793"/>
                  <a:pt x="669619" y="1998973"/>
                </a:cubicBezTo>
                <a:lnTo>
                  <a:pt x="657397" y="2017049"/>
                </a:lnTo>
                <a:close/>
                <a:moveTo>
                  <a:pt x="2045562" y="2169549"/>
                </a:moveTo>
                <a:lnTo>
                  <a:pt x="2045562" y="2163191"/>
                </a:lnTo>
                <a:lnTo>
                  <a:pt x="2043443" y="2163191"/>
                </a:lnTo>
                <a:cubicBezTo>
                  <a:pt x="2043090" y="2165311"/>
                  <a:pt x="2043796" y="2167430"/>
                  <a:pt x="2045562" y="2169549"/>
                </a:cubicBezTo>
                <a:close/>
                <a:moveTo>
                  <a:pt x="656362" y="2053125"/>
                </a:moveTo>
                <a:lnTo>
                  <a:pt x="656917" y="2046791"/>
                </a:lnTo>
                <a:lnTo>
                  <a:pt x="666288" y="2036975"/>
                </a:lnTo>
                <a:lnTo>
                  <a:pt x="666658" y="2032753"/>
                </a:lnTo>
                <a:lnTo>
                  <a:pt x="655362" y="2040272"/>
                </a:lnTo>
                <a:lnTo>
                  <a:pt x="654806" y="2046606"/>
                </a:lnTo>
                <a:cubicBezTo>
                  <a:pt x="654739" y="2046866"/>
                  <a:pt x="654735" y="2047929"/>
                  <a:pt x="654792" y="2049796"/>
                </a:cubicBezTo>
                <a:cubicBezTo>
                  <a:pt x="654851" y="2051662"/>
                  <a:pt x="655374" y="2052772"/>
                  <a:pt x="656362" y="2053125"/>
                </a:cubicBezTo>
                <a:close/>
                <a:moveTo>
                  <a:pt x="2003176" y="2311543"/>
                </a:moveTo>
                <a:lnTo>
                  <a:pt x="2005295" y="2305185"/>
                </a:lnTo>
                <a:lnTo>
                  <a:pt x="1994699" y="2296708"/>
                </a:lnTo>
                <a:cubicBezTo>
                  <a:pt x="1994655" y="2293441"/>
                  <a:pt x="1995273" y="2290438"/>
                  <a:pt x="1996553" y="2287701"/>
                </a:cubicBezTo>
                <a:cubicBezTo>
                  <a:pt x="1997834" y="2284964"/>
                  <a:pt x="2000041" y="2283021"/>
                  <a:pt x="2003176" y="2281873"/>
                </a:cubicBezTo>
                <a:cubicBezTo>
                  <a:pt x="2003397" y="2274455"/>
                  <a:pt x="2003485" y="2267038"/>
                  <a:pt x="2003441" y="2259620"/>
                </a:cubicBezTo>
                <a:cubicBezTo>
                  <a:pt x="2003397" y="2252202"/>
                  <a:pt x="2001896" y="2244785"/>
                  <a:pt x="1998937" y="2237367"/>
                </a:cubicBezTo>
                <a:lnTo>
                  <a:pt x="1981983" y="2264918"/>
                </a:lnTo>
                <a:cubicBezTo>
                  <a:pt x="1986221" y="2271630"/>
                  <a:pt x="1988341" y="2279400"/>
                  <a:pt x="1988341" y="2288231"/>
                </a:cubicBezTo>
                <a:cubicBezTo>
                  <a:pt x="1987149" y="2288143"/>
                  <a:pt x="1985824" y="2288319"/>
                  <a:pt x="1984367" y="2288761"/>
                </a:cubicBezTo>
                <a:cubicBezTo>
                  <a:pt x="1982910" y="2289202"/>
                  <a:pt x="1982115" y="2290438"/>
                  <a:pt x="1981983" y="2292470"/>
                </a:cubicBezTo>
                <a:cubicBezTo>
                  <a:pt x="1982115" y="2294589"/>
                  <a:pt x="1982910" y="2296708"/>
                  <a:pt x="1984367" y="2298827"/>
                </a:cubicBezTo>
                <a:cubicBezTo>
                  <a:pt x="1985824" y="2300947"/>
                  <a:pt x="1987149" y="2303066"/>
                  <a:pt x="1988341" y="2305185"/>
                </a:cubicBezTo>
                <a:close/>
                <a:moveTo>
                  <a:pt x="1199614" y="2292021"/>
                </a:moveTo>
                <a:lnTo>
                  <a:pt x="1210280" y="2267427"/>
                </a:lnTo>
                <a:cubicBezTo>
                  <a:pt x="1210628" y="2267502"/>
                  <a:pt x="1212043" y="2267537"/>
                  <a:pt x="1214526" y="2267533"/>
                </a:cubicBezTo>
                <a:cubicBezTo>
                  <a:pt x="1217008" y="2267529"/>
                  <a:pt x="1218470" y="2267037"/>
                  <a:pt x="1218910" y="2266056"/>
                </a:cubicBezTo>
                <a:lnTo>
                  <a:pt x="1216283" y="2262802"/>
                </a:lnTo>
                <a:lnTo>
                  <a:pt x="1201182" y="2270739"/>
                </a:lnTo>
                <a:lnTo>
                  <a:pt x="1199352" y="2291615"/>
                </a:lnTo>
                <a:close/>
                <a:moveTo>
                  <a:pt x="1168442" y="2354463"/>
                </a:moveTo>
                <a:lnTo>
                  <a:pt x="1180297" y="2332864"/>
                </a:lnTo>
                <a:lnTo>
                  <a:pt x="1179726" y="2333479"/>
                </a:lnTo>
                <a:cubicBezTo>
                  <a:pt x="1175920" y="2339483"/>
                  <a:pt x="1170875" y="2344448"/>
                  <a:pt x="1164592" y="2348374"/>
                </a:cubicBezTo>
                <a:close/>
                <a:moveTo>
                  <a:pt x="1871779" y="2510759"/>
                </a:moveTo>
                <a:cubicBezTo>
                  <a:pt x="1872794" y="2505063"/>
                  <a:pt x="1875002" y="2499500"/>
                  <a:pt x="1878402" y="2494069"/>
                </a:cubicBezTo>
                <a:cubicBezTo>
                  <a:pt x="1881801" y="2488638"/>
                  <a:pt x="1886658" y="2485724"/>
                  <a:pt x="1892972" y="2485327"/>
                </a:cubicBezTo>
                <a:cubicBezTo>
                  <a:pt x="1893237" y="2480117"/>
                  <a:pt x="1894296" y="2475172"/>
                  <a:pt x="1896151" y="2470492"/>
                </a:cubicBezTo>
                <a:cubicBezTo>
                  <a:pt x="1898005" y="2465811"/>
                  <a:pt x="1899065" y="2460866"/>
                  <a:pt x="1899330" y="2455657"/>
                </a:cubicBezTo>
                <a:cubicBezTo>
                  <a:pt x="1892309" y="2456230"/>
                  <a:pt x="1888336" y="2459851"/>
                  <a:pt x="1887409" y="2466518"/>
                </a:cubicBezTo>
                <a:cubicBezTo>
                  <a:pt x="1886481" y="2473185"/>
                  <a:pt x="1886216" y="2479454"/>
                  <a:pt x="1886614" y="2485327"/>
                </a:cubicBezTo>
                <a:cubicBezTo>
                  <a:pt x="1883302" y="2485327"/>
                  <a:pt x="1879858" y="2485857"/>
                  <a:pt x="1876282" y="2486916"/>
                </a:cubicBezTo>
                <a:cubicBezTo>
                  <a:pt x="1872706" y="2487976"/>
                  <a:pt x="1869792" y="2489565"/>
                  <a:pt x="1867540" y="2491685"/>
                </a:cubicBezTo>
                <a:close/>
                <a:moveTo>
                  <a:pt x="759831" y="2425988"/>
                </a:moveTo>
                <a:lnTo>
                  <a:pt x="784905" y="2406912"/>
                </a:lnTo>
                <a:cubicBezTo>
                  <a:pt x="791921" y="2400701"/>
                  <a:pt x="795001" y="2393879"/>
                  <a:pt x="794145" y="2386447"/>
                </a:cubicBezTo>
                <a:cubicBezTo>
                  <a:pt x="793290" y="2379015"/>
                  <a:pt x="794074" y="2374119"/>
                  <a:pt x="796496" y="2371761"/>
                </a:cubicBezTo>
                <a:lnTo>
                  <a:pt x="781533" y="2372577"/>
                </a:lnTo>
                <a:lnTo>
                  <a:pt x="779422" y="2372392"/>
                </a:lnTo>
                <a:lnTo>
                  <a:pt x="779682" y="2393689"/>
                </a:lnTo>
                <a:lnTo>
                  <a:pt x="759386" y="2406802"/>
                </a:lnTo>
                <a:lnTo>
                  <a:pt x="751571" y="2423136"/>
                </a:lnTo>
                <a:close/>
                <a:moveTo>
                  <a:pt x="1090804" y="2465442"/>
                </a:moveTo>
                <a:lnTo>
                  <a:pt x="1095767" y="2457368"/>
                </a:lnTo>
                <a:cubicBezTo>
                  <a:pt x="1093118" y="2459263"/>
                  <a:pt x="1091526" y="2461251"/>
                  <a:pt x="1090989" y="2463331"/>
                </a:cubicBezTo>
                <a:close/>
                <a:moveTo>
                  <a:pt x="1854824" y="2534071"/>
                </a:moveTo>
                <a:cubicBezTo>
                  <a:pt x="1856855" y="2533939"/>
                  <a:pt x="1858091" y="2533144"/>
                  <a:pt x="1858533" y="2531687"/>
                </a:cubicBezTo>
                <a:cubicBezTo>
                  <a:pt x="1858974" y="2530230"/>
                  <a:pt x="1859151" y="2528905"/>
                  <a:pt x="1859063" y="2527713"/>
                </a:cubicBezTo>
                <a:lnTo>
                  <a:pt x="1850585" y="2525594"/>
                </a:lnTo>
                <a:cubicBezTo>
                  <a:pt x="1850630" y="2526874"/>
                  <a:pt x="1851071" y="2528552"/>
                  <a:pt x="1851910" y="2530627"/>
                </a:cubicBezTo>
                <a:cubicBezTo>
                  <a:pt x="1852749" y="2532702"/>
                  <a:pt x="1853720" y="2533850"/>
                  <a:pt x="1854824" y="2534071"/>
                </a:cubicBezTo>
                <a:close/>
                <a:moveTo>
                  <a:pt x="1814557" y="2695139"/>
                </a:moveTo>
                <a:cubicBezTo>
                  <a:pt x="1815175" y="2686838"/>
                  <a:pt x="1817648" y="2679067"/>
                  <a:pt x="1821975" y="2671827"/>
                </a:cubicBezTo>
                <a:cubicBezTo>
                  <a:pt x="1826302" y="2664585"/>
                  <a:pt x="1828774" y="2656814"/>
                  <a:pt x="1829392" y="2648514"/>
                </a:cubicBezTo>
                <a:lnTo>
                  <a:pt x="1837870" y="2663349"/>
                </a:lnTo>
                <a:lnTo>
                  <a:pt x="1835750" y="2680304"/>
                </a:lnTo>
                <a:cubicBezTo>
                  <a:pt x="1830496" y="2680922"/>
                  <a:pt x="1827759" y="2683394"/>
                  <a:pt x="1827538" y="2687721"/>
                </a:cubicBezTo>
                <a:cubicBezTo>
                  <a:pt x="1827317" y="2692048"/>
                  <a:pt x="1822990" y="2694521"/>
                  <a:pt x="1814557" y="2695139"/>
                </a:cubicBezTo>
                <a:close/>
                <a:moveTo>
                  <a:pt x="1736705" y="2690217"/>
                </a:moveTo>
                <a:lnTo>
                  <a:pt x="1741941" y="2688471"/>
                </a:lnTo>
                <a:lnTo>
                  <a:pt x="1737702" y="2688472"/>
                </a:lnTo>
                <a:close/>
                <a:moveTo>
                  <a:pt x="732388" y="2616981"/>
                </a:moveTo>
                <a:lnTo>
                  <a:pt x="733052" y="2616641"/>
                </a:lnTo>
                <a:lnTo>
                  <a:pt x="738317" y="2605544"/>
                </a:lnTo>
                <a:lnTo>
                  <a:pt x="737765" y="2604886"/>
                </a:lnTo>
                <a:lnTo>
                  <a:pt x="740970" y="2599955"/>
                </a:lnTo>
                <a:lnTo>
                  <a:pt x="741351" y="2599152"/>
                </a:lnTo>
                <a:lnTo>
                  <a:pt x="741625" y="2598947"/>
                </a:lnTo>
                <a:lnTo>
                  <a:pt x="745450" y="2593061"/>
                </a:lnTo>
                <a:cubicBezTo>
                  <a:pt x="748729" y="2588517"/>
                  <a:pt x="749662" y="2584964"/>
                  <a:pt x="748246" y="2582403"/>
                </a:cubicBezTo>
                <a:lnTo>
                  <a:pt x="734468" y="2593959"/>
                </a:lnTo>
                <a:lnTo>
                  <a:pt x="734126" y="2594387"/>
                </a:lnTo>
                <a:lnTo>
                  <a:pt x="732230" y="2597023"/>
                </a:lnTo>
                <a:lnTo>
                  <a:pt x="730196" y="2602041"/>
                </a:lnTo>
                <a:lnTo>
                  <a:pt x="731247" y="2606442"/>
                </a:lnTo>
                <a:lnTo>
                  <a:pt x="726401" y="2611408"/>
                </a:lnTo>
                <a:lnTo>
                  <a:pt x="724425" y="2616283"/>
                </a:lnTo>
                <a:close/>
                <a:moveTo>
                  <a:pt x="1758896" y="2709665"/>
                </a:moveTo>
                <a:lnTo>
                  <a:pt x="1765253" y="2688472"/>
                </a:lnTo>
                <a:cubicBezTo>
                  <a:pt x="1766446" y="2687324"/>
                  <a:pt x="1767770" y="2685911"/>
                  <a:pt x="1769227" y="2684233"/>
                </a:cubicBezTo>
                <a:cubicBezTo>
                  <a:pt x="1770684" y="2682555"/>
                  <a:pt x="1771479" y="2681143"/>
                  <a:pt x="1771612" y="2679994"/>
                </a:cubicBezTo>
                <a:cubicBezTo>
                  <a:pt x="1771347" y="2678052"/>
                  <a:pt x="1769757" y="2677169"/>
                  <a:pt x="1766843" y="2677345"/>
                </a:cubicBezTo>
                <a:cubicBezTo>
                  <a:pt x="1763929" y="2677522"/>
                  <a:pt x="1761280" y="2677699"/>
                  <a:pt x="1758895" y="2677875"/>
                </a:cubicBezTo>
                <a:cubicBezTo>
                  <a:pt x="1756909" y="2682114"/>
                  <a:pt x="1755054" y="2686353"/>
                  <a:pt x="1753332" y="2690591"/>
                </a:cubicBezTo>
                <a:cubicBezTo>
                  <a:pt x="1751610" y="2694830"/>
                  <a:pt x="1749226" y="2699068"/>
                  <a:pt x="1746180" y="2703307"/>
                </a:cubicBezTo>
                <a:cubicBezTo>
                  <a:pt x="1750418" y="2703307"/>
                  <a:pt x="1754657" y="2705426"/>
                  <a:pt x="1758896" y="2709665"/>
                </a:cubicBezTo>
                <a:close/>
                <a:moveTo>
                  <a:pt x="1674123" y="2788079"/>
                </a:moveTo>
                <a:lnTo>
                  <a:pt x="1665646" y="2775363"/>
                </a:lnTo>
                <a:lnTo>
                  <a:pt x="1665646" y="2777483"/>
                </a:lnTo>
                <a:cubicBezTo>
                  <a:pt x="1665293" y="2784194"/>
                  <a:pt x="1668118" y="2787726"/>
                  <a:pt x="1674123" y="2788079"/>
                </a:cubicBezTo>
                <a:close/>
                <a:moveTo>
                  <a:pt x="666243" y="2721810"/>
                </a:moveTo>
                <a:cubicBezTo>
                  <a:pt x="667656" y="2713778"/>
                  <a:pt x="671088" y="2706988"/>
                  <a:pt x="676538" y="2701438"/>
                </a:cubicBezTo>
                <a:cubicBezTo>
                  <a:pt x="681989" y="2695888"/>
                  <a:pt x="685421" y="2689097"/>
                  <a:pt x="686834" y="2681066"/>
                </a:cubicBezTo>
                <a:lnTo>
                  <a:pt x="700982" y="2665287"/>
                </a:lnTo>
                <a:cubicBezTo>
                  <a:pt x="701966" y="2664176"/>
                  <a:pt x="701906" y="2662841"/>
                  <a:pt x="700801" y="2661282"/>
                </a:cubicBezTo>
                <a:lnTo>
                  <a:pt x="697759" y="2658927"/>
                </a:lnTo>
                <a:lnTo>
                  <a:pt x="696692" y="2660853"/>
                </a:lnTo>
                <a:lnTo>
                  <a:pt x="683100" y="2670299"/>
                </a:lnTo>
                <a:cubicBezTo>
                  <a:pt x="680620" y="2672298"/>
                  <a:pt x="678645" y="2674606"/>
                  <a:pt x="677174" y="2677225"/>
                </a:cubicBezTo>
                <a:cubicBezTo>
                  <a:pt x="675703" y="2679845"/>
                  <a:pt x="675839" y="2682338"/>
                  <a:pt x="677582" y="2684707"/>
                </a:cubicBezTo>
                <a:lnTo>
                  <a:pt x="667656" y="2700857"/>
                </a:lnTo>
                <a:cubicBezTo>
                  <a:pt x="668095" y="2707987"/>
                  <a:pt x="665459" y="2713783"/>
                  <a:pt x="659749" y="2718247"/>
                </a:cubicBezTo>
                <a:lnTo>
                  <a:pt x="658440" y="2721126"/>
                </a:lnTo>
                <a:close/>
                <a:moveTo>
                  <a:pt x="1655049" y="2841062"/>
                </a:moveTo>
                <a:lnTo>
                  <a:pt x="1657169" y="2834704"/>
                </a:lnTo>
                <a:lnTo>
                  <a:pt x="1655049" y="2832585"/>
                </a:lnTo>
                <a:close/>
                <a:moveTo>
                  <a:pt x="599280" y="2781890"/>
                </a:moveTo>
                <a:lnTo>
                  <a:pt x="611317" y="2765926"/>
                </a:lnTo>
                <a:lnTo>
                  <a:pt x="604983" y="2765371"/>
                </a:lnTo>
                <a:cubicBezTo>
                  <a:pt x="602119" y="2769729"/>
                  <a:pt x="600218" y="2775235"/>
                  <a:pt x="599280" y="2781890"/>
                </a:cubicBezTo>
                <a:close/>
                <a:moveTo>
                  <a:pt x="643060" y="2792110"/>
                </a:moveTo>
                <a:cubicBezTo>
                  <a:pt x="643233" y="2791150"/>
                  <a:pt x="643647" y="2790477"/>
                  <a:pt x="644301" y="2790092"/>
                </a:cubicBezTo>
                <a:cubicBezTo>
                  <a:pt x="644955" y="2789706"/>
                  <a:pt x="645369" y="2789033"/>
                  <a:pt x="645542" y="2788073"/>
                </a:cubicBezTo>
                <a:lnTo>
                  <a:pt x="646467" y="2777517"/>
                </a:lnTo>
                <a:cubicBezTo>
                  <a:pt x="646849" y="2773162"/>
                  <a:pt x="646714" y="2768630"/>
                  <a:pt x="646064" y="2763919"/>
                </a:cubicBezTo>
                <a:cubicBezTo>
                  <a:pt x="645413" y="2759208"/>
                  <a:pt x="644176" y="2755111"/>
                  <a:pt x="642354" y="2751627"/>
                </a:cubicBezTo>
                <a:lnTo>
                  <a:pt x="632689" y="2789074"/>
                </a:lnTo>
                <a:close/>
                <a:moveTo>
                  <a:pt x="617061" y="2821743"/>
                </a:moveTo>
                <a:lnTo>
                  <a:pt x="625876" y="2818261"/>
                </a:lnTo>
                <a:lnTo>
                  <a:pt x="635616" y="2804222"/>
                </a:lnTo>
                <a:lnTo>
                  <a:pt x="624690" y="2807520"/>
                </a:lnTo>
                <a:lnTo>
                  <a:pt x="617431" y="2817520"/>
                </a:lnTo>
                <a:close/>
                <a:moveTo>
                  <a:pt x="1627498" y="2930073"/>
                </a:moveTo>
                <a:cubicBezTo>
                  <a:pt x="1635225" y="2927336"/>
                  <a:pt x="1642024" y="2921684"/>
                  <a:pt x="1647897" y="2913119"/>
                </a:cubicBezTo>
                <a:cubicBezTo>
                  <a:pt x="1653769" y="2904553"/>
                  <a:pt x="1656859" y="2896783"/>
                  <a:pt x="1657169" y="2889806"/>
                </a:cubicBezTo>
                <a:cubicBezTo>
                  <a:pt x="1659376" y="2889895"/>
                  <a:pt x="1661319" y="2889718"/>
                  <a:pt x="1662997" y="2889277"/>
                </a:cubicBezTo>
                <a:cubicBezTo>
                  <a:pt x="1664674" y="2888835"/>
                  <a:pt x="1665557" y="2887599"/>
                  <a:pt x="1665646" y="2885568"/>
                </a:cubicBezTo>
                <a:cubicBezTo>
                  <a:pt x="1665381" y="2882256"/>
                  <a:pt x="1665381" y="2879342"/>
                  <a:pt x="1665646" y="2876826"/>
                </a:cubicBezTo>
                <a:cubicBezTo>
                  <a:pt x="1665911" y="2874309"/>
                  <a:pt x="1668030" y="2872984"/>
                  <a:pt x="1672004" y="2872852"/>
                </a:cubicBezTo>
                <a:lnTo>
                  <a:pt x="1697435" y="2805034"/>
                </a:lnTo>
                <a:cubicBezTo>
                  <a:pt x="1704147" y="2805034"/>
                  <a:pt x="1707679" y="2802915"/>
                  <a:pt x="1708032" y="2798676"/>
                </a:cubicBezTo>
                <a:cubicBezTo>
                  <a:pt x="1707855" y="2794526"/>
                  <a:pt x="1708209" y="2791700"/>
                  <a:pt x="1709092" y="2790199"/>
                </a:cubicBezTo>
                <a:cubicBezTo>
                  <a:pt x="1709975" y="2788697"/>
                  <a:pt x="1712447" y="2787991"/>
                  <a:pt x="1716509" y="2788080"/>
                </a:cubicBezTo>
                <a:lnTo>
                  <a:pt x="1727106" y="2766886"/>
                </a:lnTo>
                <a:cubicBezTo>
                  <a:pt x="1727106" y="2763486"/>
                  <a:pt x="1727636" y="2758100"/>
                  <a:pt x="1728695" y="2750727"/>
                </a:cubicBezTo>
                <a:cubicBezTo>
                  <a:pt x="1729755" y="2743353"/>
                  <a:pt x="1731344" y="2735317"/>
                  <a:pt x="1733464" y="2726619"/>
                </a:cubicBezTo>
                <a:cubicBezTo>
                  <a:pt x="1735936" y="2722028"/>
                  <a:pt x="1737349" y="2718495"/>
                  <a:pt x="1737703" y="2716023"/>
                </a:cubicBezTo>
                <a:lnTo>
                  <a:pt x="1731345" y="2722381"/>
                </a:lnTo>
                <a:cubicBezTo>
                  <a:pt x="1732492" y="2723352"/>
                  <a:pt x="1733375" y="2724058"/>
                  <a:pt x="1733994" y="2724500"/>
                </a:cubicBezTo>
                <a:cubicBezTo>
                  <a:pt x="1734612" y="2724941"/>
                  <a:pt x="1734435" y="2725648"/>
                  <a:pt x="1733464" y="2726619"/>
                </a:cubicBezTo>
                <a:cubicBezTo>
                  <a:pt x="1733111" y="2728739"/>
                  <a:pt x="1731698" y="2730858"/>
                  <a:pt x="1729225" y="2732977"/>
                </a:cubicBezTo>
                <a:lnTo>
                  <a:pt x="1718629" y="2739335"/>
                </a:lnTo>
                <a:lnTo>
                  <a:pt x="1714390" y="2735097"/>
                </a:lnTo>
                <a:cubicBezTo>
                  <a:pt x="1711918" y="2741455"/>
                  <a:pt x="1710504" y="2745693"/>
                  <a:pt x="1710152" y="2747812"/>
                </a:cubicBezTo>
                <a:cubicBezTo>
                  <a:pt x="1705560" y="2753994"/>
                  <a:pt x="1700968" y="2760175"/>
                  <a:pt x="1696376" y="2766357"/>
                </a:cubicBezTo>
                <a:cubicBezTo>
                  <a:pt x="1691784" y="2772538"/>
                  <a:pt x="1689312" y="2779779"/>
                  <a:pt x="1688958" y="2788079"/>
                </a:cubicBezTo>
                <a:lnTo>
                  <a:pt x="1680481" y="2807153"/>
                </a:lnTo>
                <a:cubicBezTo>
                  <a:pt x="1677435" y="2809405"/>
                  <a:pt x="1675580" y="2812319"/>
                  <a:pt x="1674918" y="2815896"/>
                </a:cubicBezTo>
                <a:cubicBezTo>
                  <a:pt x="1674256" y="2819472"/>
                  <a:pt x="1673991" y="2822916"/>
                  <a:pt x="1674123" y="2826227"/>
                </a:cubicBezTo>
                <a:cubicBezTo>
                  <a:pt x="1673063" y="2835764"/>
                  <a:pt x="1668825" y="2845301"/>
                  <a:pt x="1661407" y="2854837"/>
                </a:cubicBezTo>
                <a:cubicBezTo>
                  <a:pt x="1653989" y="2864375"/>
                  <a:pt x="1649751" y="2873911"/>
                  <a:pt x="1648691" y="2883448"/>
                </a:cubicBezTo>
                <a:lnTo>
                  <a:pt x="1640214" y="2889806"/>
                </a:lnTo>
                <a:cubicBezTo>
                  <a:pt x="1639022" y="2894045"/>
                  <a:pt x="1637168" y="2898284"/>
                  <a:pt x="1634651" y="2902522"/>
                </a:cubicBezTo>
                <a:cubicBezTo>
                  <a:pt x="1632134" y="2906761"/>
                  <a:pt x="1629750" y="2911000"/>
                  <a:pt x="1627498" y="2915238"/>
                </a:cubicBezTo>
                <a:close/>
                <a:moveTo>
                  <a:pt x="582212" y="2903785"/>
                </a:moveTo>
                <a:cubicBezTo>
                  <a:pt x="582622" y="2897084"/>
                  <a:pt x="583124" y="2889328"/>
                  <a:pt x="583720" y="2880515"/>
                </a:cubicBezTo>
                <a:cubicBezTo>
                  <a:pt x="584315" y="2871703"/>
                  <a:pt x="585873" y="2864039"/>
                  <a:pt x="588395" y="2857523"/>
                </a:cubicBezTo>
                <a:cubicBezTo>
                  <a:pt x="583802" y="2861376"/>
                  <a:pt x="581136" y="2867524"/>
                  <a:pt x="580395" y="2875969"/>
                </a:cubicBezTo>
                <a:lnTo>
                  <a:pt x="567988" y="2896156"/>
                </a:lnTo>
                <a:close/>
                <a:moveTo>
                  <a:pt x="1557826" y="3023058"/>
                </a:moveTo>
                <a:cubicBezTo>
                  <a:pt x="1559283" y="3023279"/>
                  <a:pt x="1560607" y="3023367"/>
                  <a:pt x="1561800" y="3023323"/>
                </a:cubicBezTo>
                <a:lnTo>
                  <a:pt x="1566038" y="3014846"/>
                </a:lnTo>
                <a:cubicBezTo>
                  <a:pt x="1564669" y="3014846"/>
                  <a:pt x="1562638" y="3015376"/>
                  <a:pt x="1559945" y="3016435"/>
                </a:cubicBezTo>
                <a:cubicBezTo>
                  <a:pt x="1557252" y="3017495"/>
                  <a:pt x="1555751" y="3019084"/>
                  <a:pt x="1555442" y="3021204"/>
                </a:cubicBezTo>
                <a:cubicBezTo>
                  <a:pt x="1555574" y="3022219"/>
                  <a:pt x="1556369" y="3022837"/>
                  <a:pt x="1557826" y="3023058"/>
                </a:cubicBezTo>
                <a:close/>
                <a:moveTo>
                  <a:pt x="1532129" y="3097499"/>
                </a:moveTo>
                <a:cubicBezTo>
                  <a:pt x="1533233" y="3096351"/>
                  <a:pt x="1534204" y="3094938"/>
                  <a:pt x="1535043" y="3093260"/>
                </a:cubicBezTo>
                <a:cubicBezTo>
                  <a:pt x="1535882" y="3091582"/>
                  <a:pt x="1536324" y="3090170"/>
                  <a:pt x="1536368" y="3089022"/>
                </a:cubicBezTo>
                <a:lnTo>
                  <a:pt x="1532129" y="3089021"/>
                </a:lnTo>
                <a:close/>
                <a:moveTo>
                  <a:pt x="502993" y="3030869"/>
                </a:moveTo>
                <a:lnTo>
                  <a:pt x="506399" y="3016275"/>
                </a:lnTo>
                <a:cubicBezTo>
                  <a:pt x="509899" y="3013258"/>
                  <a:pt x="513325" y="3009570"/>
                  <a:pt x="516677" y="3005210"/>
                </a:cubicBezTo>
                <a:cubicBezTo>
                  <a:pt x="520029" y="3000850"/>
                  <a:pt x="522973" y="2996587"/>
                  <a:pt x="525510" y="2992422"/>
                </a:cubicBezTo>
                <a:cubicBezTo>
                  <a:pt x="525929" y="2983594"/>
                  <a:pt x="529423" y="2976100"/>
                  <a:pt x="535991" y="2969938"/>
                </a:cubicBezTo>
                <a:cubicBezTo>
                  <a:pt x="538304" y="2971870"/>
                  <a:pt x="540790" y="2971822"/>
                  <a:pt x="543450" y="2969794"/>
                </a:cubicBezTo>
                <a:cubicBezTo>
                  <a:pt x="546109" y="2967767"/>
                  <a:pt x="546623" y="2965951"/>
                  <a:pt x="544991" y="2964345"/>
                </a:cubicBezTo>
                <a:lnTo>
                  <a:pt x="558954" y="2950677"/>
                </a:lnTo>
                <a:lnTo>
                  <a:pt x="567138" y="2930120"/>
                </a:lnTo>
                <a:lnTo>
                  <a:pt x="571361" y="2930491"/>
                </a:lnTo>
                <a:lnTo>
                  <a:pt x="572656" y="2915712"/>
                </a:lnTo>
                <a:lnTo>
                  <a:pt x="562470" y="2910564"/>
                </a:lnTo>
                <a:cubicBezTo>
                  <a:pt x="563338" y="2911793"/>
                  <a:pt x="563437" y="2912688"/>
                  <a:pt x="562767" y="2913250"/>
                </a:cubicBezTo>
                <a:cubicBezTo>
                  <a:pt x="562097" y="2913811"/>
                  <a:pt x="561233" y="2913558"/>
                  <a:pt x="560174" y="2912490"/>
                </a:cubicBezTo>
                <a:lnTo>
                  <a:pt x="555211" y="2920565"/>
                </a:lnTo>
                <a:cubicBezTo>
                  <a:pt x="554082" y="2919801"/>
                  <a:pt x="552693" y="2920478"/>
                  <a:pt x="551044" y="2922593"/>
                </a:cubicBezTo>
                <a:cubicBezTo>
                  <a:pt x="549396" y="2924709"/>
                  <a:pt x="548489" y="2925959"/>
                  <a:pt x="548322" y="2926343"/>
                </a:cubicBezTo>
                <a:lnTo>
                  <a:pt x="531323" y="2950382"/>
                </a:lnTo>
                <a:cubicBezTo>
                  <a:pt x="530426" y="2956065"/>
                  <a:pt x="527203" y="2965534"/>
                  <a:pt x="521653" y="2978787"/>
                </a:cubicBezTo>
                <a:cubicBezTo>
                  <a:pt x="516103" y="2992040"/>
                  <a:pt x="511389" y="3000314"/>
                  <a:pt x="507510" y="3003608"/>
                </a:cubicBezTo>
                <a:lnTo>
                  <a:pt x="497509" y="2996349"/>
                </a:lnTo>
                <a:cubicBezTo>
                  <a:pt x="496160" y="3000619"/>
                  <a:pt x="494535" y="3004997"/>
                  <a:pt x="492635" y="3009484"/>
                </a:cubicBezTo>
                <a:cubicBezTo>
                  <a:pt x="490734" y="3013971"/>
                  <a:pt x="488100" y="3017729"/>
                  <a:pt x="484732" y="3020758"/>
                </a:cubicBezTo>
                <a:lnTo>
                  <a:pt x="495103" y="3023795"/>
                </a:lnTo>
                <a:close/>
                <a:moveTo>
                  <a:pt x="1549084" y="3122931"/>
                </a:moveTo>
                <a:cubicBezTo>
                  <a:pt x="1551291" y="3119663"/>
                  <a:pt x="1553234" y="3116131"/>
                  <a:pt x="1554912" y="3112334"/>
                </a:cubicBezTo>
                <a:cubicBezTo>
                  <a:pt x="1556589" y="3108537"/>
                  <a:pt x="1557473" y="3105005"/>
                  <a:pt x="1557561" y="3101737"/>
                </a:cubicBezTo>
                <a:cubicBezTo>
                  <a:pt x="1557561" y="3097499"/>
                  <a:pt x="1555442" y="3095380"/>
                  <a:pt x="1551203" y="3095380"/>
                </a:cubicBezTo>
                <a:cubicBezTo>
                  <a:pt x="1551556" y="3097852"/>
                  <a:pt x="1550850" y="3099265"/>
                  <a:pt x="1549084" y="3099618"/>
                </a:cubicBezTo>
                <a:lnTo>
                  <a:pt x="1546964" y="3116573"/>
                </a:lnTo>
                <a:close/>
                <a:moveTo>
                  <a:pt x="467362" y="3049020"/>
                </a:moveTo>
                <a:cubicBezTo>
                  <a:pt x="467226" y="3046526"/>
                  <a:pt x="468053" y="3045180"/>
                  <a:pt x="469844" y="3044982"/>
                </a:cubicBezTo>
                <a:lnTo>
                  <a:pt x="473436" y="3028278"/>
                </a:lnTo>
                <a:lnTo>
                  <a:pt x="471880" y="3021759"/>
                </a:lnTo>
                <a:cubicBezTo>
                  <a:pt x="469395" y="3024821"/>
                  <a:pt x="467151" y="3028170"/>
                  <a:pt x="465148" y="3031806"/>
                </a:cubicBezTo>
                <a:cubicBezTo>
                  <a:pt x="463145" y="3035442"/>
                  <a:pt x="461957" y="3038884"/>
                  <a:pt x="461584" y="3042131"/>
                </a:cubicBezTo>
                <a:cubicBezTo>
                  <a:pt x="461214" y="3046353"/>
                  <a:pt x="463140" y="3048650"/>
                  <a:pt x="467362" y="3049020"/>
                </a:cubicBezTo>
                <a:close/>
                <a:moveTo>
                  <a:pt x="485808" y="3057019"/>
                </a:moveTo>
                <a:lnTo>
                  <a:pt x="486548" y="3048574"/>
                </a:lnTo>
                <a:cubicBezTo>
                  <a:pt x="485348" y="3049621"/>
                  <a:pt x="484258" y="3050944"/>
                  <a:pt x="483275" y="3052542"/>
                </a:cubicBezTo>
                <a:cubicBezTo>
                  <a:pt x="482293" y="3054140"/>
                  <a:pt x="481730" y="3055509"/>
                  <a:pt x="481586" y="3056649"/>
                </a:cubicBezTo>
                <a:close/>
                <a:moveTo>
                  <a:pt x="445551" y="3127950"/>
                </a:moveTo>
                <a:cubicBezTo>
                  <a:pt x="446914" y="3128070"/>
                  <a:pt x="448984" y="3127719"/>
                  <a:pt x="451759" y="3126899"/>
                </a:cubicBezTo>
                <a:cubicBezTo>
                  <a:pt x="454535" y="3126078"/>
                  <a:pt x="456169" y="3124626"/>
                  <a:pt x="456662" y="3122542"/>
                </a:cubicBezTo>
                <a:cubicBezTo>
                  <a:pt x="456619" y="3121519"/>
                  <a:pt x="455881" y="3120834"/>
                  <a:pt x="454449" y="3120486"/>
                </a:cubicBezTo>
                <a:cubicBezTo>
                  <a:pt x="453017" y="3120139"/>
                  <a:pt x="451705" y="3119936"/>
                  <a:pt x="450513" y="3119876"/>
                </a:cubicBezTo>
                <a:close/>
                <a:moveTo>
                  <a:pt x="1468550" y="3241612"/>
                </a:moveTo>
                <a:cubicBezTo>
                  <a:pt x="1467578" y="3240464"/>
                  <a:pt x="1467402" y="3239581"/>
                  <a:pt x="1468020" y="3238963"/>
                </a:cubicBezTo>
                <a:cubicBezTo>
                  <a:pt x="1468638" y="3238345"/>
                  <a:pt x="1469521" y="3238521"/>
                  <a:pt x="1470669" y="3239493"/>
                </a:cubicBezTo>
                <a:lnTo>
                  <a:pt x="1474908" y="3231016"/>
                </a:lnTo>
                <a:cubicBezTo>
                  <a:pt x="1476100" y="3231678"/>
                  <a:pt x="1477424" y="3230883"/>
                  <a:pt x="1478882" y="3228631"/>
                </a:cubicBezTo>
                <a:cubicBezTo>
                  <a:pt x="1480338" y="3226380"/>
                  <a:pt x="1481133" y="3225055"/>
                  <a:pt x="1481266" y="3224657"/>
                </a:cubicBezTo>
                <a:lnTo>
                  <a:pt x="1496101" y="3199226"/>
                </a:lnTo>
                <a:cubicBezTo>
                  <a:pt x="1496498" y="3193486"/>
                  <a:pt x="1498883" y="3183773"/>
                  <a:pt x="1503254" y="3170085"/>
                </a:cubicBezTo>
                <a:cubicBezTo>
                  <a:pt x="1507625" y="3156398"/>
                  <a:pt x="1511598" y="3147744"/>
                  <a:pt x="1515175" y="3144124"/>
                </a:cubicBezTo>
                <a:lnTo>
                  <a:pt x="1525771" y="3150482"/>
                </a:lnTo>
                <a:cubicBezTo>
                  <a:pt x="1526743" y="3146110"/>
                  <a:pt x="1527979" y="3141607"/>
                  <a:pt x="1529480" y="3136971"/>
                </a:cubicBezTo>
                <a:cubicBezTo>
                  <a:pt x="1530981" y="3132335"/>
                  <a:pt x="1533277" y="3128361"/>
                  <a:pt x="1536368" y="3125050"/>
                </a:cubicBezTo>
                <a:lnTo>
                  <a:pt x="1525771" y="3122931"/>
                </a:lnTo>
                <a:lnTo>
                  <a:pt x="1517294" y="3116573"/>
                </a:lnTo>
                <a:lnTo>
                  <a:pt x="1515175" y="3131408"/>
                </a:lnTo>
                <a:cubicBezTo>
                  <a:pt x="1511952" y="3134719"/>
                  <a:pt x="1508861" y="3138693"/>
                  <a:pt x="1505903" y="3143329"/>
                </a:cubicBezTo>
                <a:cubicBezTo>
                  <a:pt x="1502944" y="3147965"/>
                  <a:pt x="1500384" y="3152468"/>
                  <a:pt x="1498220" y="3156840"/>
                </a:cubicBezTo>
                <a:cubicBezTo>
                  <a:pt x="1498573" y="3165670"/>
                  <a:pt x="1495748" y="3173441"/>
                  <a:pt x="1489743" y="3180152"/>
                </a:cubicBezTo>
                <a:cubicBezTo>
                  <a:pt x="1487270" y="3178430"/>
                  <a:pt x="1484798" y="3178695"/>
                  <a:pt x="1482325" y="3180947"/>
                </a:cubicBezTo>
                <a:cubicBezTo>
                  <a:pt x="1479853" y="3183198"/>
                  <a:pt x="1479500" y="3185053"/>
                  <a:pt x="1481266" y="3186510"/>
                </a:cubicBezTo>
                <a:lnTo>
                  <a:pt x="1468550" y="3201345"/>
                </a:lnTo>
                <a:lnTo>
                  <a:pt x="1462192" y="3222538"/>
                </a:lnTo>
                <a:lnTo>
                  <a:pt x="1457953" y="3222538"/>
                </a:lnTo>
                <a:lnTo>
                  <a:pt x="1457953" y="3237373"/>
                </a:lnTo>
                <a:close/>
                <a:moveTo>
                  <a:pt x="1447357" y="3296714"/>
                </a:moveTo>
                <a:cubicBezTo>
                  <a:pt x="1451595" y="3292475"/>
                  <a:pt x="1453715" y="3286118"/>
                  <a:pt x="1453715" y="3277640"/>
                </a:cubicBezTo>
                <a:lnTo>
                  <a:pt x="1464311" y="3256447"/>
                </a:lnTo>
                <a:lnTo>
                  <a:pt x="1449476" y="3250089"/>
                </a:lnTo>
                <a:cubicBezTo>
                  <a:pt x="1449653" y="3256800"/>
                  <a:pt x="1449829" y="3264571"/>
                  <a:pt x="1450006" y="3273402"/>
                </a:cubicBezTo>
                <a:cubicBezTo>
                  <a:pt x="1450182" y="3282232"/>
                  <a:pt x="1449299" y="3290003"/>
                  <a:pt x="1447357" y="3296714"/>
                </a:cubicBezTo>
                <a:close/>
                <a:moveTo>
                  <a:pt x="1404970" y="3353935"/>
                </a:moveTo>
                <a:lnTo>
                  <a:pt x="1415567" y="3349697"/>
                </a:lnTo>
                <a:lnTo>
                  <a:pt x="1421925" y="3339100"/>
                </a:lnTo>
                <a:lnTo>
                  <a:pt x="1421925" y="3334862"/>
                </a:lnTo>
                <a:lnTo>
                  <a:pt x="1413448" y="3339100"/>
                </a:lnTo>
                <a:close/>
                <a:moveTo>
                  <a:pt x="1432522" y="3389964"/>
                </a:moveTo>
                <a:lnTo>
                  <a:pt x="1438879" y="3389964"/>
                </a:lnTo>
                <a:cubicBezTo>
                  <a:pt x="1441352" y="3385372"/>
                  <a:pt x="1442765" y="3379720"/>
                  <a:pt x="1443118" y="3373009"/>
                </a:cubicBezTo>
                <a:close/>
                <a:moveTo>
                  <a:pt x="340963" y="3301741"/>
                </a:moveTo>
                <a:lnTo>
                  <a:pt x="341703" y="3293297"/>
                </a:lnTo>
                <a:lnTo>
                  <a:pt x="339037" y="3299445"/>
                </a:lnTo>
                <a:close/>
                <a:moveTo>
                  <a:pt x="1402851" y="3406918"/>
                </a:moveTo>
                <a:lnTo>
                  <a:pt x="1409209" y="3368771"/>
                </a:lnTo>
                <a:lnTo>
                  <a:pt x="1398612" y="3366651"/>
                </a:lnTo>
                <a:cubicBezTo>
                  <a:pt x="1398524" y="3367623"/>
                  <a:pt x="1398171" y="3368329"/>
                  <a:pt x="1397553" y="3368771"/>
                </a:cubicBezTo>
                <a:cubicBezTo>
                  <a:pt x="1396935" y="3369212"/>
                  <a:pt x="1396581" y="3369919"/>
                  <a:pt x="1396493" y="3370890"/>
                </a:cubicBezTo>
                <a:lnTo>
                  <a:pt x="1396493" y="3381487"/>
                </a:lnTo>
                <a:cubicBezTo>
                  <a:pt x="1396493" y="3385858"/>
                  <a:pt x="1397023" y="3390361"/>
                  <a:pt x="1398083" y="3394997"/>
                </a:cubicBezTo>
                <a:cubicBezTo>
                  <a:pt x="1399142" y="3399633"/>
                  <a:pt x="1400732" y="3403607"/>
                  <a:pt x="1402851" y="3406918"/>
                </a:cubicBezTo>
                <a:close/>
                <a:moveTo>
                  <a:pt x="1411328" y="3442947"/>
                </a:moveTo>
                <a:lnTo>
                  <a:pt x="1419806" y="3442947"/>
                </a:lnTo>
                <a:lnTo>
                  <a:pt x="1421925" y="3423873"/>
                </a:lnTo>
                <a:lnTo>
                  <a:pt x="1419806" y="3411157"/>
                </a:lnTo>
                <a:lnTo>
                  <a:pt x="1407090" y="3423873"/>
                </a:lnTo>
                <a:cubicBezTo>
                  <a:pt x="1407575" y="3420694"/>
                  <a:pt x="1406074" y="3419104"/>
                  <a:pt x="1402586" y="3419104"/>
                </a:cubicBezTo>
                <a:cubicBezTo>
                  <a:pt x="1399098" y="3419104"/>
                  <a:pt x="1397067" y="3420694"/>
                  <a:pt x="1396493" y="3423873"/>
                </a:cubicBezTo>
                <a:close/>
                <a:moveTo>
                  <a:pt x="325409" y="3357819"/>
                </a:moveTo>
                <a:lnTo>
                  <a:pt x="325595" y="3355707"/>
                </a:lnTo>
                <a:cubicBezTo>
                  <a:pt x="326533" y="3349053"/>
                  <a:pt x="324026" y="3345287"/>
                  <a:pt x="318075" y="3344411"/>
                </a:cubicBezTo>
                <a:close/>
                <a:moveTo>
                  <a:pt x="1392255" y="3491691"/>
                </a:moveTo>
                <a:cubicBezTo>
                  <a:pt x="1394727" y="3489218"/>
                  <a:pt x="1396140" y="3485686"/>
                  <a:pt x="1396493" y="3481094"/>
                </a:cubicBezTo>
                <a:lnTo>
                  <a:pt x="1394374" y="3481094"/>
                </a:lnTo>
                <a:cubicBezTo>
                  <a:pt x="1393358" y="3483125"/>
                  <a:pt x="1392740" y="3484891"/>
                  <a:pt x="1392520" y="3486393"/>
                </a:cubicBezTo>
                <a:cubicBezTo>
                  <a:pt x="1392299" y="3487894"/>
                  <a:pt x="1392210" y="3489660"/>
                  <a:pt x="1392255" y="3491691"/>
                </a:cubicBezTo>
                <a:close/>
                <a:moveTo>
                  <a:pt x="1356226" y="3504407"/>
                </a:moveTo>
                <a:lnTo>
                  <a:pt x="1368942" y="3502287"/>
                </a:lnTo>
                <a:cubicBezTo>
                  <a:pt x="1371238" y="3496945"/>
                  <a:pt x="1373534" y="3491205"/>
                  <a:pt x="1375830" y="3485068"/>
                </a:cubicBezTo>
                <a:cubicBezTo>
                  <a:pt x="1378126" y="3478931"/>
                  <a:pt x="1379362" y="3472661"/>
                  <a:pt x="1379539" y="3466259"/>
                </a:cubicBezTo>
                <a:cubicBezTo>
                  <a:pt x="1381614" y="3461800"/>
                  <a:pt x="1383821" y="3456943"/>
                  <a:pt x="1386161" y="3451689"/>
                </a:cubicBezTo>
                <a:cubicBezTo>
                  <a:pt x="1388502" y="3446435"/>
                  <a:pt x="1391239" y="3442108"/>
                  <a:pt x="1394374" y="3438708"/>
                </a:cubicBezTo>
                <a:lnTo>
                  <a:pt x="1381658" y="3438708"/>
                </a:lnTo>
                <a:cubicBezTo>
                  <a:pt x="1380952" y="3446832"/>
                  <a:pt x="1378126" y="3453896"/>
                  <a:pt x="1373181" y="3459901"/>
                </a:cubicBezTo>
                <a:cubicBezTo>
                  <a:pt x="1368236" y="3465906"/>
                  <a:pt x="1365410" y="3472970"/>
                  <a:pt x="1364703" y="3481094"/>
                </a:cubicBezTo>
                <a:lnTo>
                  <a:pt x="1351988" y="3498049"/>
                </a:lnTo>
                <a:cubicBezTo>
                  <a:pt x="1351104" y="3499241"/>
                  <a:pt x="1351281" y="3500566"/>
                  <a:pt x="1352517" y="3502022"/>
                </a:cubicBezTo>
                <a:cubicBezTo>
                  <a:pt x="1353754" y="3503479"/>
                  <a:pt x="1354990" y="3504274"/>
                  <a:pt x="1356226" y="3504407"/>
                </a:cubicBezTo>
                <a:close/>
                <a:moveTo>
                  <a:pt x="248446" y="3410640"/>
                </a:moveTo>
                <a:lnTo>
                  <a:pt x="255335" y="3404862"/>
                </a:lnTo>
                <a:cubicBezTo>
                  <a:pt x="254276" y="3403794"/>
                  <a:pt x="253458" y="3403013"/>
                  <a:pt x="252881" y="3402519"/>
                </a:cubicBezTo>
                <a:cubicBezTo>
                  <a:pt x="252303" y="3402025"/>
                  <a:pt x="252541" y="3401337"/>
                  <a:pt x="253594" y="3400454"/>
                </a:cubicBezTo>
                <a:cubicBezTo>
                  <a:pt x="254130" y="3398374"/>
                  <a:pt x="255723" y="3396386"/>
                  <a:pt x="258371" y="3394490"/>
                </a:cubicBezTo>
                <a:lnTo>
                  <a:pt x="269482" y="3389082"/>
                </a:lnTo>
                <a:lnTo>
                  <a:pt x="273335" y="3393675"/>
                </a:lnTo>
                <a:cubicBezTo>
                  <a:pt x="276353" y="3387557"/>
                  <a:pt x="278131" y="3383458"/>
                  <a:pt x="278668" y="3381378"/>
                </a:cubicBezTo>
                <a:cubicBezTo>
                  <a:pt x="283782" y="3375621"/>
                  <a:pt x="288896" y="3369865"/>
                  <a:pt x="294010" y="3364108"/>
                </a:cubicBezTo>
                <a:cubicBezTo>
                  <a:pt x="299124" y="3358351"/>
                  <a:pt x="302220" y="3351354"/>
                  <a:pt x="303297" y="3343115"/>
                </a:cubicBezTo>
                <a:lnTo>
                  <a:pt x="313407" y="3324855"/>
                </a:lnTo>
                <a:cubicBezTo>
                  <a:pt x="316639" y="3322878"/>
                  <a:pt x="318740" y="3320137"/>
                  <a:pt x="319713" y="3316632"/>
                </a:cubicBezTo>
                <a:cubicBezTo>
                  <a:pt x="320685" y="3313127"/>
                  <a:pt x="321249" y="3309719"/>
                  <a:pt x="321407" y="3306409"/>
                </a:cubicBezTo>
                <a:cubicBezTo>
                  <a:pt x="323295" y="3297001"/>
                  <a:pt x="328350" y="3287871"/>
                  <a:pt x="336572" y="3279018"/>
                </a:cubicBezTo>
                <a:cubicBezTo>
                  <a:pt x="344795" y="3270165"/>
                  <a:pt x="349850" y="3261035"/>
                  <a:pt x="351738" y="3251627"/>
                </a:cubicBezTo>
                <a:lnTo>
                  <a:pt x="360738" y="3246034"/>
                </a:lnTo>
                <a:cubicBezTo>
                  <a:pt x="362296" y="3241916"/>
                  <a:pt x="364514" y="3237855"/>
                  <a:pt x="367391" y="3233853"/>
                </a:cubicBezTo>
                <a:cubicBezTo>
                  <a:pt x="370268" y="3229850"/>
                  <a:pt x="373013" y="3225836"/>
                  <a:pt x="375627" y="3221810"/>
                </a:cubicBezTo>
                <a:lnTo>
                  <a:pt x="376922" y="3207032"/>
                </a:lnTo>
                <a:cubicBezTo>
                  <a:pt x="368986" y="3209084"/>
                  <a:pt x="361719" y="3214120"/>
                  <a:pt x="355121" y="3222140"/>
                </a:cubicBezTo>
                <a:cubicBezTo>
                  <a:pt x="348523" y="3230160"/>
                  <a:pt x="344766" y="3237631"/>
                  <a:pt x="343849" y="3244553"/>
                </a:cubicBezTo>
                <a:cubicBezTo>
                  <a:pt x="341657" y="3244273"/>
                  <a:pt x="339706" y="3244279"/>
                  <a:pt x="337996" y="3244572"/>
                </a:cubicBezTo>
                <a:cubicBezTo>
                  <a:pt x="336287" y="3244866"/>
                  <a:pt x="335299" y="3246020"/>
                  <a:pt x="335034" y="3248035"/>
                </a:cubicBezTo>
                <a:cubicBezTo>
                  <a:pt x="335008" y="3251358"/>
                  <a:pt x="334754" y="3254260"/>
                  <a:pt x="334270" y="3256744"/>
                </a:cubicBezTo>
                <a:cubicBezTo>
                  <a:pt x="333786" y="3259228"/>
                  <a:pt x="331560" y="3260363"/>
                  <a:pt x="327589" y="3260147"/>
                </a:cubicBezTo>
                <a:lnTo>
                  <a:pt x="296332" y="3325485"/>
                </a:lnTo>
                <a:cubicBezTo>
                  <a:pt x="289647" y="3324899"/>
                  <a:pt x="285943" y="3326702"/>
                  <a:pt x="285221" y="3330894"/>
                </a:cubicBezTo>
                <a:cubicBezTo>
                  <a:pt x="285035" y="3335044"/>
                  <a:pt x="284436" y="3337828"/>
                  <a:pt x="283425" y="3339246"/>
                </a:cubicBezTo>
                <a:cubicBezTo>
                  <a:pt x="282414" y="3340664"/>
                  <a:pt x="279890" y="3341152"/>
                  <a:pt x="275851" y="3340709"/>
                </a:cubicBezTo>
                <a:lnTo>
                  <a:pt x="263444" y="3360896"/>
                </a:lnTo>
                <a:cubicBezTo>
                  <a:pt x="263147" y="3364283"/>
                  <a:pt x="262149" y="3369602"/>
                  <a:pt x="260449" y="3376855"/>
                </a:cubicBezTo>
                <a:cubicBezTo>
                  <a:pt x="258750" y="3384108"/>
                  <a:pt x="256464" y="3391974"/>
                  <a:pt x="253594" y="3400454"/>
                </a:cubicBezTo>
                <a:cubicBezTo>
                  <a:pt x="250730" y="3404812"/>
                  <a:pt x="249014" y="3408208"/>
                  <a:pt x="248446" y="3410640"/>
                </a:cubicBezTo>
                <a:close/>
                <a:moveTo>
                  <a:pt x="246040" y="3438086"/>
                </a:moveTo>
                <a:lnTo>
                  <a:pt x="247185" y="3436434"/>
                </a:lnTo>
                <a:lnTo>
                  <a:pt x="241817" y="3437716"/>
                </a:lnTo>
                <a:close/>
                <a:moveTo>
                  <a:pt x="216039" y="3446625"/>
                </a:moveTo>
                <a:cubicBezTo>
                  <a:pt x="218957" y="3446703"/>
                  <a:pt x="221612" y="3446759"/>
                  <a:pt x="224002" y="3446791"/>
                </a:cubicBezTo>
                <a:cubicBezTo>
                  <a:pt x="226352" y="3442742"/>
                  <a:pt x="228569" y="3438681"/>
                  <a:pt x="230655" y="3434610"/>
                </a:cubicBezTo>
                <a:cubicBezTo>
                  <a:pt x="232740" y="3430537"/>
                  <a:pt x="235485" y="3426523"/>
                  <a:pt x="238890" y="3422567"/>
                </a:cubicBezTo>
                <a:cubicBezTo>
                  <a:pt x="234668" y="3422197"/>
                  <a:pt x="230631" y="3419715"/>
                  <a:pt x="226778" y="3415123"/>
                </a:cubicBezTo>
                <a:lnTo>
                  <a:pt x="218594" y="3435680"/>
                </a:lnTo>
                <a:cubicBezTo>
                  <a:pt x="217306" y="3436719"/>
                  <a:pt x="215863" y="3438011"/>
                  <a:pt x="214265" y="3439555"/>
                </a:cubicBezTo>
                <a:cubicBezTo>
                  <a:pt x="212667" y="3441099"/>
                  <a:pt x="211752" y="3442437"/>
                  <a:pt x="211520" y="3443570"/>
                </a:cubicBezTo>
                <a:cubicBezTo>
                  <a:pt x="211614" y="3445528"/>
                  <a:pt x="213121" y="3446546"/>
                  <a:pt x="216039" y="3446625"/>
                </a:cubicBezTo>
                <a:close/>
                <a:moveTo>
                  <a:pt x="1313840" y="3593418"/>
                </a:moveTo>
                <a:cubicBezTo>
                  <a:pt x="1314855" y="3593286"/>
                  <a:pt x="1315473" y="3592491"/>
                  <a:pt x="1315694" y="3591034"/>
                </a:cubicBezTo>
                <a:cubicBezTo>
                  <a:pt x="1315915" y="3589577"/>
                  <a:pt x="1316003" y="3588252"/>
                  <a:pt x="1315959" y="3587060"/>
                </a:cubicBezTo>
                <a:cubicBezTo>
                  <a:pt x="1319447" y="3582424"/>
                  <a:pt x="1323068" y="3576331"/>
                  <a:pt x="1326821" y="3568781"/>
                </a:cubicBezTo>
                <a:cubicBezTo>
                  <a:pt x="1330574" y="3561231"/>
                  <a:pt x="1332605" y="3554608"/>
                  <a:pt x="1332914" y="3548912"/>
                </a:cubicBezTo>
                <a:lnTo>
                  <a:pt x="1324436" y="3548912"/>
                </a:lnTo>
                <a:cubicBezTo>
                  <a:pt x="1322406" y="3555623"/>
                  <a:pt x="1320110" y="3561805"/>
                  <a:pt x="1317549" y="3567456"/>
                </a:cubicBezTo>
                <a:cubicBezTo>
                  <a:pt x="1314988" y="3573108"/>
                  <a:pt x="1311632" y="3576110"/>
                  <a:pt x="1307482" y="3576463"/>
                </a:cubicBezTo>
                <a:cubicBezTo>
                  <a:pt x="1307614" y="3578097"/>
                  <a:pt x="1308409" y="3581188"/>
                  <a:pt x="1309866" y="3585735"/>
                </a:cubicBezTo>
                <a:cubicBezTo>
                  <a:pt x="1311323" y="3590283"/>
                  <a:pt x="1312648" y="3592844"/>
                  <a:pt x="1313840" y="3593418"/>
                </a:cubicBezTo>
                <a:close/>
                <a:moveTo>
                  <a:pt x="210375" y="3505165"/>
                </a:moveTo>
                <a:lnTo>
                  <a:pt x="219190" y="3501683"/>
                </a:lnTo>
                <a:cubicBezTo>
                  <a:pt x="220251" y="3493621"/>
                  <a:pt x="222276" y="3486706"/>
                  <a:pt x="225263" y="3480941"/>
                </a:cubicBezTo>
                <a:cubicBezTo>
                  <a:pt x="221858" y="3484897"/>
                  <a:pt x="219113" y="3488911"/>
                  <a:pt x="217028" y="3492983"/>
                </a:cubicBezTo>
                <a:cubicBezTo>
                  <a:pt x="214942" y="3497056"/>
                  <a:pt x="212724" y="3501116"/>
                  <a:pt x="210375" y="3505165"/>
                </a:cubicBezTo>
                <a:close/>
                <a:moveTo>
                  <a:pt x="1301124" y="3618850"/>
                </a:moveTo>
                <a:cubicBezTo>
                  <a:pt x="1304170" y="3616598"/>
                  <a:pt x="1306025" y="3613684"/>
                  <a:pt x="1306687" y="3610107"/>
                </a:cubicBezTo>
                <a:cubicBezTo>
                  <a:pt x="1307350" y="3606531"/>
                  <a:pt x="1307615" y="3603087"/>
                  <a:pt x="1307482" y="3599776"/>
                </a:cubicBezTo>
                <a:lnTo>
                  <a:pt x="1301124" y="3601895"/>
                </a:lnTo>
                <a:close/>
                <a:moveTo>
                  <a:pt x="193746" y="3524981"/>
                </a:moveTo>
                <a:cubicBezTo>
                  <a:pt x="194437" y="3521142"/>
                  <a:pt x="193980" y="3518265"/>
                  <a:pt x="192375" y="3516351"/>
                </a:cubicBezTo>
                <a:lnTo>
                  <a:pt x="188152" y="3515981"/>
                </a:lnTo>
                <a:cubicBezTo>
                  <a:pt x="186362" y="3516179"/>
                  <a:pt x="185535" y="3517525"/>
                  <a:pt x="185671" y="3520019"/>
                </a:cubicBezTo>
                <a:cubicBezTo>
                  <a:pt x="185494" y="3522042"/>
                  <a:pt x="185914" y="3523320"/>
                  <a:pt x="186930" y="3523852"/>
                </a:cubicBezTo>
                <a:cubicBezTo>
                  <a:pt x="187947" y="3524384"/>
                  <a:pt x="189516" y="3524699"/>
                  <a:pt x="191635" y="3524796"/>
                </a:cubicBezTo>
                <a:close/>
                <a:moveTo>
                  <a:pt x="1282050" y="3646401"/>
                </a:moveTo>
                <a:lnTo>
                  <a:pt x="1299005" y="3631565"/>
                </a:lnTo>
                <a:lnTo>
                  <a:pt x="1299005" y="3623088"/>
                </a:lnTo>
                <a:lnTo>
                  <a:pt x="1292647" y="3620969"/>
                </a:lnTo>
                <a:lnTo>
                  <a:pt x="1292647" y="3631565"/>
                </a:lnTo>
                <a:lnTo>
                  <a:pt x="1277812" y="3631566"/>
                </a:lnTo>
                <a:lnTo>
                  <a:pt x="1277812" y="3640043"/>
                </a:lnTo>
                <a:close/>
                <a:moveTo>
                  <a:pt x="1271454" y="3659117"/>
                </a:moveTo>
                <a:lnTo>
                  <a:pt x="1277812" y="3659117"/>
                </a:lnTo>
                <a:cubicBezTo>
                  <a:pt x="1277900" y="3658057"/>
                  <a:pt x="1278253" y="3656997"/>
                  <a:pt x="1278871" y="3655938"/>
                </a:cubicBezTo>
                <a:cubicBezTo>
                  <a:pt x="1279489" y="3654878"/>
                  <a:pt x="1279843" y="3653818"/>
                  <a:pt x="1279931" y="3652759"/>
                </a:cubicBezTo>
                <a:cubicBezTo>
                  <a:pt x="1276046" y="3652759"/>
                  <a:pt x="1273220" y="3654878"/>
                  <a:pt x="1271454" y="3659117"/>
                </a:cubicBezTo>
                <a:close/>
                <a:moveTo>
                  <a:pt x="172414" y="3574170"/>
                </a:moveTo>
                <a:lnTo>
                  <a:pt x="173710" y="3559391"/>
                </a:lnTo>
                <a:cubicBezTo>
                  <a:pt x="175909" y="3559584"/>
                  <a:pt x="177890" y="3559226"/>
                  <a:pt x="179654" y="3558317"/>
                </a:cubicBezTo>
                <a:cubicBezTo>
                  <a:pt x="181418" y="3557408"/>
                  <a:pt x="182437" y="3555902"/>
                  <a:pt x="182710" y="3553798"/>
                </a:cubicBezTo>
                <a:cubicBezTo>
                  <a:pt x="182910" y="3551511"/>
                  <a:pt x="182583" y="3549178"/>
                  <a:pt x="181728" y="3546798"/>
                </a:cubicBezTo>
                <a:cubicBezTo>
                  <a:pt x="180873" y="3544418"/>
                  <a:pt x="179397" y="3543048"/>
                  <a:pt x="177301" y="3542687"/>
                </a:cubicBezTo>
                <a:cubicBezTo>
                  <a:pt x="176274" y="3542774"/>
                  <a:pt x="175597" y="3543424"/>
                  <a:pt x="175269" y="3544636"/>
                </a:cubicBezTo>
                <a:cubicBezTo>
                  <a:pt x="174941" y="3545848"/>
                  <a:pt x="174791" y="3546545"/>
                  <a:pt x="174820" y="3546724"/>
                </a:cubicBezTo>
                <a:lnTo>
                  <a:pt x="162598" y="3564800"/>
                </a:lnTo>
                <a:close/>
                <a:moveTo>
                  <a:pt x="1256619" y="3682429"/>
                </a:moveTo>
                <a:lnTo>
                  <a:pt x="1256618" y="3676071"/>
                </a:lnTo>
                <a:lnTo>
                  <a:pt x="1254499" y="3676071"/>
                </a:lnTo>
                <a:cubicBezTo>
                  <a:pt x="1254146" y="3678190"/>
                  <a:pt x="1254853" y="3680310"/>
                  <a:pt x="1256619" y="3682429"/>
                </a:cubicBezTo>
                <a:close/>
                <a:moveTo>
                  <a:pt x="161563" y="3600875"/>
                </a:moveTo>
                <a:lnTo>
                  <a:pt x="162118" y="3594542"/>
                </a:lnTo>
                <a:lnTo>
                  <a:pt x="171489" y="3584726"/>
                </a:lnTo>
                <a:lnTo>
                  <a:pt x="171859" y="3580504"/>
                </a:lnTo>
                <a:lnTo>
                  <a:pt x="160562" y="3588023"/>
                </a:lnTo>
                <a:lnTo>
                  <a:pt x="160007" y="3594357"/>
                </a:lnTo>
                <a:cubicBezTo>
                  <a:pt x="159940" y="3594617"/>
                  <a:pt x="159936" y="3595680"/>
                  <a:pt x="159993" y="3597547"/>
                </a:cubicBezTo>
                <a:cubicBezTo>
                  <a:pt x="160051" y="3599413"/>
                  <a:pt x="160575" y="3600523"/>
                  <a:pt x="161563" y="3600875"/>
                </a:cubicBezTo>
                <a:close/>
                <a:moveTo>
                  <a:pt x="1214232" y="3824423"/>
                </a:moveTo>
                <a:lnTo>
                  <a:pt x="1216352" y="3818065"/>
                </a:lnTo>
                <a:lnTo>
                  <a:pt x="1205755" y="3809588"/>
                </a:lnTo>
                <a:cubicBezTo>
                  <a:pt x="1205711" y="3806320"/>
                  <a:pt x="1206329" y="3803318"/>
                  <a:pt x="1207609" y="3800581"/>
                </a:cubicBezTo>
                <a:cubicBezTo>
                  <a:pt x="1208890" y="3797843"/>
                  <a:pt x="1211097" y="3795900"/>
                  <a:pt x="1214232" y="3794752"/>
                </a:cubicBezTo>
                <a:cubicBezTo>
                  <a:pt x="1214453" y="3787335"/>
                  <a:pt x="1214541" y="3779918"/>
                  <a:pt x="1214497" y="3772500"/>
                </a:cubicBezTo>
                <a:cubicBezTo>
                  <a:pt x="1214453" y="3765082"/>
                  <a:pt x="1212952" y="3757665"/>
                  <a:pt x="1209994" y="3750247"/>
                </a:cubicBezTo>
                <a:lnTo>
                  <a:pt x="1193039" y="3777798"/>
                </a:lnTo>
                <a:cubicBezTo>
                  <a:pt x="1197278" y="3784509"/>
                  <a:pt x="1199397" y="3792280"/>
                  <a:pt x="1199397" y="3801111"/>
                </a:cubicBezTo>
                <a:cubicBezTo>
                  <a:pt x="1198205" y="3801022"/>
                  <a:pt x="1196880" y="3801199"/>
                  <a:pt x="1195424" y="3801640"/>
                </a:cubicBezTo>
                <a:cubicBezTo>
                  <a:pt x="1193966" y="3802082"/>
                  <a:pt x="1193172" y="3803318"/>
                  <a:pt x="1193039" y="3805349"/>
                </a:cubicBezTo>
                <a:cubicBezTo>
                  <a:pt x="1193172" y="3807469"/>
                  <a:pt x="1193966" y="3809588"/>
                  <a:pt x="1195423" y="3811707"/>
                </a:cubicBezTo>
                <a:cubicBezTo>
                  <a:pt x="1196880" y="3813826"/>
                  <a:pt x="1198205" y="3815946"/>
                  <a:pt x="1199397" y="3818065"/>
                </a:cubicBezTo>
                <a:close/>
                <a:moveTo>
                  <a:pt x="887858" y="3953701"/>
                </a:moveTo>
                <a:lnTo>
                  <a:pt x="902693" y="3932508"/>
                </a:lnTo>
                <a:lnTo>
                  <a:pt x="900654" y="3929886"/>
                </a:lnTo>
                <a:lnTo>
                  <a:pt x="894110" y="3930925"/>
                </a:lnTo>
                <a:lnTo>
                  <a:pt x="884185" y="3947075"/>
                </a:lnTo>
                <a:lnTo>
                  <a:pt x="880270" y="3949508"/>
                </a:lnTo>
                <a:close/>
                <a:moveTo>
                  <a:pt x="995943" y="3996087"/>
                </a:moveTo>
                <a:cubicBezTo>
                  <a:pt x="1002213" y="3988626"/>
                  <a:pt x="1007687" y="3980767"/>
                  <a:pt x="1012368" y="3972510"/>
                </a:cubicBezTo>
                <a:cubicBezTo>
                  <a:pt x="1017048" y="3964253"/>
                  <a:pt x="1021463" y="3955865"/>
                  <a:pt x="1025613" y="3947343"/>
                </a:cubicBezTo>
                <a:cubicBezTo>
                  <a:pt x="1025569" y="3945798"/>
                  <a:pt x="1025128" y="3943060"/>
                  <a:pt x="1024289" y="3939131"/>
                </a:cubicBezTo>
                <a:cubicBezTo>
                  <a:pt x="1023450" y="3935201"/>
                  <a:pt x="1022479" y="3932994"/>
                  <a:pt x="1021375" y="3932508"/>
                </a:cubicBezTo>
                <a:cubicBezTo>
                  <a:pt x="1019344" y="3932817"/>
                  <a:pt x="1018108" y="3934318"/>
                  <a:pt x="1017666" y="3937012"/>
                </a:cubicBezTo>
                <a:cubicBezTo>
                  <a:pt x="1017225" y="3939705"/>
                  <a:pt x="1017048" y="3941736"/>
                  <a:pt x="1017136" y="3943104"/>
                </a:cubicBezTo>
                <a:cubicBezTo>
                  <a:pt x="1017048" y="3948447"/>
                  <a:pt x="1015635" y="3953127"/>
                  <a:pt x="1012898" y="3957145"/>
                </a:cubicBezTo>
                <a:cubicBezTo>
                  <a:pt x="1010160" y="3961163"/>
                  <a:pt x="1006628" y="3964254"/>
                  <a:pt x="1002301" y="3966417"/>
                </a:cubicBezTo>
                <a:cubicBezTo>
                  <a:pt x="1002036" y="3971627"/>
                  <a:pt x="1000976" y="3976572"/>
                  <a:pt x="999122" y="3981252"/>
                </a:cubicBezTo>
                <a:cubicBezTo>
                  <a:pt x="997268" y="3985932"/>
                  <a:pt x="996208" y="3990877"/>
                  <a:pt x="995943" y="3996087"/>
                </a:cubicBezTo>
                <a:close/>
                <a:moveTo>
                  <a:pt x="862426" y="4000326"/>
                </a:moveTo>
                <a:cubicBezTo>
                  <a:pt x="864457" y="4000194"/>
                  <a:pt x="865694" y="3999399"/>
                  <a:pt x="866135" y="3997942"/>
                </a:cubicBezTo>
                <a:cubicBezTo>
                  <a:pt x="866577" y="3996484"/>
                  <a:pt x="866753" y="3995160"/>
                  <a:pt x="866665" y="3993968"/>
                </a:cubicBezTo>
                <a:cubicBezTo>
                  <a:pt x="866312" y="3991495"/>
                  <a:pt x="864899" y="3990083"/>
                  <a:pt x="862427" y="3989729"/>
                </a:cubicBezTo>
                <a:cubicBezTo>
                  <a:pt x="861455" y="3989817"/>
                  <a:pt x="860749" y="3990171"/>
                  <a:pt x="860307" y="3990789"/>
                </a:cubicBezTo>
                <a:cubicBezTo>
                  <a:pt x="859866" y="3991407"/>
                  <a:pt x="859159" y="3991760"/>
                  <a:pt x="858188" y="3991849"/>
                </a:cubicBezTo>
                <a:cubicBezTo>
                  <a:pt x="858232" y="3993129"/>
                  <a:pt x="858673" y="3994807"/>
                  <a:pt x="859512" y="3996882"/>
                </a:cubicBezTo>
                <a:cubicBezTo>
                  <a:pt x="860351" y="3998957"/>
                  <a:pt x="861323" y="4000105"/>
                  <a:pt x="862426" y="4000326"/>
                </a:cubicBezTo>
                <a:close/>
                <a:moveTo>
                  <a:pt x="1082835" y="4023638"/>
                </a:moveTo>
                <a:cubicBezTo>
                  <a:pt x="1083850" y="4017943"/>
                  <a:pt x="1086058" y="4012380"/>
                  <a:pt x="1089458" y="4006949"/>
                </a:cubicBezTo>
                <a:cubicBezTo>
                  <a:pt x="1092858" y="4001518"/>
                  <a:pt x="1097714" y="3998604"/>
                  <a:pt x="1104028" y="3998207"/>
                </a:cubicBezTo>
                <a:cubicBezTo>
                  <a:pt x="1104293" y="3992997"/>
                  <a:pt x="1105353" y="3988052"/>
                  <a:pt x="1107207" y="3983372"/>
                </a:cubicBezTo>
                <a:cubicBezTo>
                  <a:pt x="1109062" y="3978691"/>
                  <a:pt x="1110121" y="3973746"/>
                  <a:pt x="1110386" y="3968536"/>
                </a:cubicBezTo>
                <a:cubicBezTo>
                  <a:pt x="1103366" y="3969110"/>
                  <a:pt x="1099392" y="3972731"/>
                  <a:pt x="1098465" y="3979398"/>
                </a:cubicBezTo>
                <a:cubicBezTo>
                  <a:pt x="1097538" y="3986065"/>
                  <a:pt x="1097273" y="3992334"/>
                  <a:pt x="1097670" y="3998207"/>
                </a:cubicBezTo>
                <a:cubicBezTo>
                  <a:pt x="1094359" y="3998207"/>
                  <a:pt x="1090915" y="3998736"/>
                  <a:pt x="1087338" y="3999796"/>
                </a:cubicBezTo>
                <a:cubicBezTo>
                  <a:pt x="1083762" y="4000856"/>
                  <a:pt x="1080848" y="4002445"/>
                  <a:pt x="1078596" y="4004564"/>
                </a:cubicBezTo>
                <a:close/>
                <a:moveTo>
                  <a:pt x="983227" y="4029996"/>
                </a:moveTo>
                <a:lnTo>
                  <a:pt x="995943" y="4019400"/>
                </a:lnTo>
                <a:cubicBezTo>
                  <a:pt x="992808" y="4019135"/>
                  <a:pt x="990601" y="4017546"/>
                  <a:pt x="989320" y="4014631"/>
                </a:cubicBezTo>
                <a:cubicBezTo>
                  <a:pt x="988040" y="4011717"/>
                  <a:pt x="987422" y="4009068"/>
                  <a:pt x="987466" y="4006684"/>
                </a:cubicBezTo>
                <a:lnTo>
                  <a:pt x="993824" y="3998207"/>
                </a:lnTo>
                <a:cubicBezTo>
                  <a:pt x="987466" y="3998383"/>
                  <a:pt x="982698" y="4000679"/>
                  <a:pt x="979519" y="4005095"/>
                </a:cubicBezTo>
                <a:cubicBezTo>
                  <a:pt x="976340" y="4009510"/>
                  <a:pt x="974750" y="4014984"/>
                  <a:pt x="974750" y="4021519"/>
                </a:cubicBezTo>
                <a:lnTo>
                  <a:pt x="974750" y="4023638"/>
                </a:lnTo>
                <a:cubicBezTo>
                  <a:pt x="974309" y="4023594"/>
                  <a:pt x="972542" y="4023683"/>
                  <a:pt x="969452" y="4023903"/>
                </a:cubicBezTo>
                <a:cubicBezTo>
                  <a:pt x="966361" y="4024124"/>
                  <a:pt x="964595" y="4024742"/>
                  <a:pt x="964154" y="4025757"/>
                </a:cubicBezTo>
                <a:cubicBezTo>
                  <a:pt x="964816" y="4026861"/>
                  <a:pt x="967730" y="4027833"/>
                  <a:pt x="972896" y="4028672"/>
                </a:cubicBezTo>
                <a:cubicBezTo>
                  <a:pt x="978061" y="4029511"/>
                  <a:pt x="981505" y="4029952"/>
                  <a:pt x="983227" y="4029996"/>
                </a:cubicBezTo>
                <a:close/>
                <a:moveTo>
                  <a:pt x="265032" y="3973739"/>
                </a:moveTo>
                <a:lnTo>
                  <a:pt x="290106" y="3954662"/>
                </a:lnTo>
                <a:cubicBezTo>
                  <a:pt x="297121" y="3948452"/>
                  <a:pt x="300201" y="3941630"/>
                  <a:pt x="299346" y="3934198"/>
                </a:cubicBezTo>
                <a:cubicBezTo>
                  <a:pt x="298491" y="3926765"/>
                  <a:pt x="299274" y="3921870"/>
                  <a:pt x="301697" y="3919512"/>
                </a:cubicBezTo>
                <a:lnTo>
                  <a:pt x="286734" y="3920328"/>
                </a:lnTo>
                <a:lnTo>
                  <a:pt x="284623" y="3920143"/>
                </a:lnTo>
                <a:lnTo>
                  <a:pt x="284883" y="3941440"/>
                </a:lnTo>
                <a:lnTo>
                  <a:pt x="264586" y="3954552"/>
                </a:lnTo>
                <a:lnTo>
                  <a:pt x="256772" y="3970887"/>
                </a:lnTo>
                <a:close/>
                <a:moveTo>
                  <a:pt x="1065880" y="4046951"/>
                </a:moveTo>
                <a:cubicBezTo>
                  <a:pt x="1067911" y="4046818"/>
                  <a:pt x="1069148" y="4046024"/>
                  <a:pt x="1069589" y="4044566"/>
                </a:cubicBezTo>
                <a:cubicBezTo>
                  <a:pt x="1070031" y="4043110"/>
                  <a:pt x="1070207" y="4041785"/>
                  <a:pt x="1070119" y="4040593"/>
                </a:cubicBezTo>
                <a:lnTo>
                  <a:pt x="1061642" y="4038474"/>
                </a:lnTo>
                <a:cubicBezTo>
                  <a:pt x="1061686" y="4039754"/>
                  <a:pt x="1062128" y="4041432"/>
                  <a:pt x="1062966" y="4043507"/>
                </a:cubicBezTo>
                <a:cubicBezTo>
                  <a:pt x="1063805" y="4045582"/>
                  <a:pt x="1064777" y="4046730"/>
                  <a:pt x="1065880" y="4046951"/>
                </a:cubicBezTo>
                <a:close/>
                <a:moveTo>
                  <a:pt x="849711" y="4029996"/>
                </a:moveTo>
                <a:lnTo>
                  <a:pt x="841233" y="4013042"/>
                </a:lnTo>
                <a:lnTo>
                  <a:pt x="841233" y="4023638"/>
                </a:lnTo>
                <a:cubicBezTo>
                  <a:pt x="841322" y="4026685"/>
                  <a:pt x="842205" y="4028539"/>
                  <a:pt x="843883" y="4029202"/>
                </a:cubicBezTo>
                <a:cubicBezTo>
                  <a:pt x="845560" y="4029864"/>
                  <a:pt x="847503" y="4030129"/>
                  <a:pt x="849711" y="4029996"/>
                </a:cubicBezTo>
                <a:close/>
                <a:moveTo>
                  <a:pt x="928125" y="4114769"/>
                </a:moveTo>
                <a:lnTo>
                  <a:pt x="932364" y="4114769"/>
                </a:lnTo>
                <a:cubicBezTo>
                  <a:pt x="932275" y="4112649"/>
                  <a:pt x="931392" y="4111060"/>
                  <a:pt x="929714" y="4110000"/>
                </a:cubicBezTo>
                <a:cubicBezTo>
                  <a:pt x="928037" y="4108941"/>
                  <a:pt x="926094" y="4108411"/>
                  <a:pt x="923887" y="4108411"/>
                </a:cubicBezTo>
                <a:cubicBezTo>
                  <a:pt x="923798" y="4109603"/>
                  <a:pt x="923975" y="4110928"/>
                  <a:pt x="924416" y="4112385"/>
                </a:cubicBezTo>
                <a:cubicBezTo>
                  <a:pt x="924858" y="4113842"/>
                  <a:pt x="926094" y="4114636"/>
                  <a:pt x="928125" y="4114769"/>
                </a:cubicBezTo>
                <a:close/>
                <a:moveTo>
                  <a:pt x="881500" y="4176229"/>
                </a:moveTo>
                <a:lnTo>
                  <a:pt x="887858" y="4174110"/>
                </a:lnTo>
                <a:lnTo>
                  <a:pt x="879381" y="4169871"/>
                </a:lnTo>
                <a:cubicBezTo>
                  <a:pt x="879337" y="4171063"/>
                  <a:pt x="879425" y="4172388"/>
                  <a:pt x="879646" y="4173845"/>
                </a:cubicBezTo>
                <a:cubicBezTo>
                  <a:pt x="879867" y="4175302"/>
                  <a:pt x="880485" y="4176097"/>
                  <a:pt x="881500" y="4176229"/>
                </a:cubicBezTo>
                <a:close/>
                <a:moveTo>
                  <a:pt x="1025614" y="4208019"/>
                </a:moveTo>
                <a:cubicBezTo>
                  <a:pt x="1026232" y="4199718"/>
                  <a:pt x="1028704" y="4191947"/>
                  <a:pt x="1033031" y="4184706"/>
                </a:cubicBezTo>
                <a:cubicBezTo>
                  <a:pt x="1037358" y="4177465"/>
                  <a:pt x="1039831" y="4169694"/>
                  <a:pt x="1040449" y="4161394"/>
                </a:cubicBezTo>
                <a:lnTo>
                  <a:pt x="1048926" y="4176229"/>
                </a:lnTo>
                <a:lnTo>
                  <a:pt x="1046807" y="4193183"/>
                </a:lnTo>
                <a:cubicBezTo>
                  <a:pt x="1041553" y="4193801"/>
                  <a:pt x="1038815" y="4196274"/>
                  <a:pt x="1038594" y="4200601"/>
                </a:cubicBezTo>
                <a:cubicBezTo>
                  <a:pt x="1038373" y="4204928"/>
                  <a:pt x="1034047" y="4207400"/>
                  <a:pt x="1025614" y="4208019"/>
                </a:cubicBezTo>
                <a:close/>
                <a:moveTo>
                  <a:pt x="483299" y="4345929"/>
                </a:moveTo>
                <a:lnTo>
                  <a:pt x="508373" y="4326853"/>
                </a:lnTo>
                <a:cubicBezTo>
                  <a:pt x="515389" y="4320642"/>
                  <a:pt x="518469" y="4313820"/>
                  <a:pt x="517613" y="4306388"/>
                </a:cubicBezTo>
                <a:cubicBezTo>
                  <a:pt x="516758" y="4298956"/>
                  <a:pt x="517542" y="4294060"/>
                  <a:pt x="519964" y="4291702"/>
                </a:cubicBezTo>
                <a:lnTo>
                  <a:pt x="505001" y="4292518"/>
                </a:lnTo>
                <a:lnTo>
                  <a:pt x="502890" y="4292333"/>
                </a:lnTo>
                <a:lnTo>
                  <a:pt x="503150" y="4313630"/>
                </a:lnTo>
                <a:lnTo>
                  <a:pt x="482854" y="4326743"/>
                </a:lnTo>
                <a:lnTo>
                  <a:pt x="475039" y="4343077"/>
                </a:lnTo>
                <a:close/>
                <a:moveTo>
                  <a:pt x="388366" y="4725066"/>
                </a:moveTo>
                <a:cubicBezTo>
                  <a:pt x="384950" y="4725609"/>
                  <a:pt x="382143" y="4725274"/>
                  <a:pt x="379944" y="4724062"/>
                </a:cubicBezTo>
                <a:cubicBezTo>
                  <a:pt x="379339" y="4718824"/>
                  <a:pt x="384029" y="4707800"/>
                  <a:pt x="394012" y="4690991"/>
                </a:cubicBezTo>
                <a:cubicBezTo>
                  <a:pt x="403996" y="4674181"/>
                  <a:pt x="411898" y="4662907"/>
                  <a:pt x="417720" y="4657168"/>
                </a:cubicBezTo>
                <a:lnTo>
                  <a:pt x="415609" y="4656983"/>
                </a:lnTo>
                <a:cubicBezTo>
                  <a:pt x="412756" y="4653631"/>
                  <a:pt x="411331" y="4650669"/>
                  <a:pt x="411335" y="4648099"/>
                </a:cubicBezTo>
                <a:cubicBezTo>
                  <a:pt x="411339" y="4645529"/>
                  <a:pt x="412553" y="4642798"/>
                  <a:pt x="414978" y="4639908"/>
                </a:cubicBezTo>
                <a:cubicBezTo>
                  <a:pt x="419021" y="4624130"/>
                  <a:pt x="425221" y="4608008"/>
                  <a:pt x="433578" y="4591544"/>
                </a:cubicBezTo>
                <a:cubicBezTo>
                  <a:pt x="441936" y="4575080"/>
                  <a:pt x="449191" y="4559051"/>
                  <a:pt x="455345" y="4543458"/>
                </a:cubicBezTo>
                <a:cubicBezTo>
                  <a:pt x="453624" y="4540337"/>
                  <a:pt x="453538" y="4538291"/>
                  <a:pt x="455086" y="4537318"/>
                </a:cubicBezTo>
                <a:cubicBezTo>
                  <a:pt x="456633" y="4536346"/>
                  <a:pt x="459140" y="4535059"/>
                  <a:pt x="462604" y="4533457"/>
                </a:cubicBezTo>
                <a:cubicBezTo>
                  <a:pt x="462973" y="4531273"/>
                  <a:pt x="463318" y="4529353"/>
                  <a:pt x="463641" y="4527697"/>
                </a:cubicBezTo>
                <a:cubicBezTo>
                  <a:pt x="463963" y="4526041"/>
                  <a:pt x="463161" y="4525085"/>
                  <a:pt x="461233" y="4524827"/>
                </a:cubicBezTo>
                <a:cubicBezTo>
                  <a:pt x="463078" y="4521487"/>
                  <a:pt x="465639" y="4517545"/>
                  <a:pt x="468918" y="4513002"/>
                </a:cubicBezTo>
                <a:cubicBezTo>
                  <a:pt x="472197" y="4508458"/>
                  <a:pt x="473130" y="4504905"/>
                  <a:pt x="471714" y="4502344"/>
                </a:cubicBezTo>
                <a:lnTo>
                  <a:pt x="457936" y="4513901"/>
                </a:lnTo>
                <a:cubicBezTo>
                  <a:pt x="455552" y="4515819"/>
                  <a:pt x="453960" y="4517807"/>
                  <a:pt x="453159" y="4519864"/>
                </a:cubicBezTo>
                <a:cubicBezTo>
                  <a:pt x="452358" y="4521921"/>
                  <a:pt x="452876" y="4524094"/>
                  <a:pt x="454715" y="4526383"/>
                </a:cubicBezTo>
                <a:cubicBezTo>
                  <a:pt x="452275" y="4528429"/>
                  <a:pt x="449645" y="4531124"/>
                  <a:pt x="446826" y="4534467"/>
                </a:cubicBezTo>
                <a:cubicBezTo>
                  <a:pt x="444006" y="4537810"/>
                  <a:pt x="441859" y="4541078"/>
                  <a:pt x="440382" y="4544273"/>
                </a:cubicBezTo>
                <a:lnTo>
                  <a:pt x="420160" y="4580794"/>
                </a:lnTo>
                <a:lnTo>
                  <a:pt x="406568" y="4590240"/>
                </a:lnTo>
                <a:cubicBezTo>
                  <a:pt x="404088" y="4592239"/>
                  <a:pt x="402113" y="4594548"/>
                  <a:pt x="400642" y="4597167"/>
                </a:cubicBezTo>
                <a:cubicBezTo>
                  <a:pt x="399171" y="4599786"/>
                  <a:pt x="399307" y="4602280"/>
                  <a:pt x="401050" y="4604648"/>
                </a:cubicBezTo>
                <a:lnTo>
                  <a:pt x="391124" y="4620798"/>
                </a:lnTo>
                <a:cubicBezTo>
                  <a:pt x="391563" y="4627928"/>
                  <a:pt x="388927" y="4633724"/>
                  <a:pt x="383217" y="4638188"/>
                </a:cubicBezTo>
                <a:cubicBezTo>
                  <a:pt x="377507" y="4642651"/>
                  <a:pt x="374872" y="4648448"/>
                  <a:pt x="375310" y="4655578"/>
                </a:cubicBezTo>
                <a:lnTo>
                  <a:pt x="345829" y="4676395"/>
                </a:lnTo>
                <a:cubicBezTo>
                  <a:pt x="341067" y="4670039"/>
                  <a:pt x="338783" y="4665761"/>
                  <a:pt x="338976" y="4663562"/>
                </a:cubicBezTo>
                <a:cubicBezTo>
                  <a:pt x="339169" y="4661362"/>
                  <a:pt x="342070" y="4658603"/>
                  <a:pt x="347680" y="4655283"/>
                </a:cubicBezTo>
                <a:cubicBezTo>
                  <a:pt x="344198" y="4648994"/>
                  <a:pt x="344679" y="4644516"/>
                  <a:pt x="349123" y="4641847"/>
                </a:cubicBezTo>
                <a:cubicBezTo>
                  <a:pt x="353568" y="4639179"/>
                  <a:pt x="354531" y="4635274"/>
                  <a:pt x="352012" y="4630134"/>
                </a:cubicBezTo>
                <a:cubicBezTo>
                  <a:pt x="356233" y="4624963"/>
                  <a:pt x="361161" y="4616265"/>
                  <a:pt x="366798" y="4604039"/>
                </a:cubicBezTo>
                <a:cubicBezTo>
                  <a:pt x="372435" y="4591813"/>
                  <a:pt x="374679" y="4583411"/>
                  <a:pt x="373529" y="4578834"/>
                </a:cubicBezTo>
                <a:lnTo>
                  <a:pt x="393935" y="4540201"/>
                </a:lnTo>
                <a:cubicBezTo>
                  <a:pt x="390007" y="4534450"/>
                  <a:pt x="388213" y="4528619"/>
                  <a:pt x="388554" y="4522710"/>
                </a:cubicBezTo>
                <a:cubicBezTo>
                  <a:pt x="388895" y="4516801"/>
                  <a:pt x="392379" y="4511433"/>
                  <a:pt x="399007" y="4506607"/>
                </a:cubicBezTo>
                <a:cubicBezTo>
                  <a:pt x="401882" y="4498084"/>
                  <a:pt x="405836" y="4489388"/>
                  <a:pt x="410868" y="4480522"/>
                </a:cubicBezTo>
                <a:cubicBezTo>
                  <a:pt x="415900" y="4471655"/>
                  <a:pt x="421872" y="4464201"/>
                  <a:pt x="428784" y="4458159"/>
                </a:cubicBezTo>
                <a:lnTo>
                  <a:pt x="423931" y="4440714"/>
                </a:lnTo>
                <a:lnTo>
                  <a:pt x="439635" y="4431453"/>
                </a:lnTo>
                <a:lnTo>
                  <a:pt x="441671" y="4408230"/>
                </a:lnTo>
                <a:cubicBezTo>
                  <a:pt x="444820" y="4404162"/>
                  <a:pt x="447022" y="4400278"/>
                  <a:pt x="448277" y="4396576"/>
                </a:cubicBezTo>
                <a:cubicBezTo>
                  <a:pt x="449532" y="4392875"/>
                  <a:pt x="452169" y="4390092"/>
                  <a:pt x="456189" y="4388228"/>
                </a:cubicBezTo>
                <a:cubicBezTo>
                  <a:pt x="457369" y="4385894"/>
                  <a:pt x="457814" y="4382831"/>
                  <a:pt x="457527" y="4379038"/>
                </a:cubicBezTo>
                <a:cubicBezTo>
                  <a:pt x="457238" y="4375246"/>
                  <a:pt x="456582" y="4372617"/>
                  <a:pt x="455558" y="4371154"/>
                </a:cubicBezTo>
                <a:cubicBezTo>
                  <a:pt x="454544" y="4369070"/>
                  <a:pt x="453294" y="4368163"/>
                  <a:pt x="451808" y="4368431"/>
                </a:cubicBezTo>
                <a:cubicBezTo>
                  <a:pt x="450322" y="4368700"/>
                  <a:pt x="449461" y="4369422"/>
                  <a:pt x="449225" y="4370598"/>
                </a:cubicBezTo>
                <a:cubicBezTo>
                  <a:pt x="452980" y="4377310"/>
                  <a:pt x="451813" y="4382526"/>
                  <a:pt x="445725" y="4386247"/>
                </a:cubicBezTo>
                <a:cubicBezTo>
                  <a:pt x="439637" y="4389969"/>
                  <a:pt x="434434" y="4392704"/>
                  <a:pt x="430114" y="4394452"/>
                </a:cubicBezTo>
                <a:lnTo>
                  <a:pt x="427338" y="4426121"/>
                </a:lnTo>
                <a:lnTo>
                  <a:pt x="425227" y="4425935"/>
                </a:lnTo>
                <a:cubicBezTo>
                  <a:pt x="423846" y="4428030"/>
                  <a:pt x="422839" y="4430424"/>
                  <a:pt x="422204" y="4433117"/>
                </a:cubicBezTo>
                <a:cubicBezTo>
                  <a:pt x="421569" y="4435809"/>
                  <a:pt x="422145" y="4438341"/>
                  <a:pt x="423931" y="4440714"/>
                </a:cubicBezTo>
                <a:cubicBezTo>
                  <a:pt x="417555" y="4445695"/>
                  <a:pt x="412464" y="4451188"/>
                  <a:pt x="408658" y="4457192"/>
                </a:cubicBezTo>
                <a:cubicBezTo>
                  <a:pt x="404852" y="4463197"/>
                  <a:pt x="399807" y="4468162"/>
                  <a:pt x="393524" y="4472087"/>
                </a:cubicBezTo>
                <a:cubicBezTo>
                  <a:pt x="399876" y="4479514"/>
                  <a:pt x="401387" y="4484522"/>
                  <a:pt x="398057" y="4487111"/>
                </a:cubicBezTo>
                <a:cubicBezTo>
                  <a:pt x="394728" y="4489700"/>
                  <a:pt x="388896" y="4493532"/>
                  <a:pt x="380562" y="4498608"/>
                </a:cubicBezTo>
                <a:cubicBezTo>
                  <a:pt x="375270" y="4503861"/>
                  <a:pt x="370761" y="4513837"/>
                  <a:pt x="367035" y="4528536"/>
                </a:cubicBezTo>
                <a:cubicBezTo>
                  <a:pt x="363309" y="4543234"/>
                  <a:pt x="358226" y="4553691"/>
                  <a:pt x="351786" y="4559908"/>
                </a:cubicBezTo>
                <a:cubicBezTo>
                  <a:pt x="349546" y="4560687"/>
                  <a:pt x="347507" y="4560686"/>
                  <a:pt x="345670" y="4559904"/>
                </a:cubicBezTo>
                <a:cubicBezTo>
                  <a:pt x="343833" y="4559122"/>
                  <a:pt x="342414" y="4558112"/>
                  <a:pt x="341415" y="4556872"/>
                </a:cubicBezTo>
                <a:cubicBezTo>
                  <a:pt x="337130" y="4550646"/>
                  <a:pt x="336764" y="4543699"/>
                  <a:pt x="340317" y="4536033"/>
                </a:cubicBezTo>
                <a:cubicBezTo>
                  <a:pt x="343870" y="4528366"/>
                  <a:pt x="348161" y="4522892"/>
                  <a:pt x="353191" y="4519610"/>
                </a:cubicBezTo>
                <a:cubicBezTo>
                  <a:pt x="359397" y="4506459"/>
                  <a:pt x="364753" y="4493898"/>
                  <a:pt x="369259" y="4481927"/>
                </a:cubicBezTo>
                <a:cubicBezTo>
                  <a:pt x="373766" y="4469956"/>
                  <a:pt x="379076" y="4457923"/>
                  <a:pt x="385189" y="4445827"/>
                </a:cubicBezTo>
                <a:cubicBezTo>
                  <a:pt x="383431" y="4443635"/>
                  <a:pt x="383233" y="4441844"/>
                  <a:pt x="384596" y="4440457"/>
                </a:cubicBezTo>
                <a:cubicBezTo>
                  <a:pt x="385959" y="4439069"/>
                  <a:pt x="387872" y="4437464"/>
                  <a:pt x="390337" y="4435641"/>
                </a:cubicBezTo>
                <a:cubicBezTo>
                  <a:pt x="392549" y="4433664"/>
                  <a:pt x="393430" y="4431702"/>
                  <a:pt x="392980" y="4429757"/>
                </a:cubicBezTo>
                <a:cubicBezTo>
                  <a:pt x="392530" y="4427812"/>
                  <a:pt x="391254" y="4426192"/>
                  <a:pt x="389151" y="4424900"/>
                </a:cubicBezTo>
                <a:cubicBezTo>
                  <a:pt x="392735" y="4421935"/>
                  <a:pt x="395946" y="4418671"/>
                  <a:pt x="398785" y="4415108"/>
                </a:cubicBezTo>
                <a:cubicBezTo>
                  <a:pt x="401624" y="4411545"/>
                  <a:pt x="403252" y="4408142"/>
                  <a:pt x="403669" y="4404899"/>
                </a:cubicBezTo>
                <a:lnTo>
                  <a:pt x="413410" y="4390860"/>
                </a:lnTo>
                <a:cubicBezTo>
                  <a:pt x="410708" y="4386280"/>
                  <a:pt x="409832" y="4382126"/>
                  <a:pt x="410779" y="4378397"/>
                </a:cubicBezTo>
                <a:cubicBezTo>
                  <a:pt x="411726" y="4374668"/>
                  <a:pt x="413924" y="4371847"/>
                  <a:pt x="417371" y="4369933"/>
                </a:cubicBezTo>
                <a:cubicBezTo>
                  <a:pt x="410156" y="4369833"/>
                  <a:pt x="400697" y="4369535"/>
                  <a:pt x="388995" y="4369041"/>
                </a:cubicBezTo>
                <a:cubicBezTo>
                  <a:pt x="377293" y="4368547"/>
                  <a:pt x="368640" y="4365129"/>
                  <a:pt x="363035" y="4358788"/>
                </a:cubicBezTo>
                <a:cubicBezTo>
                  <a:pt x="360258" y="4354068"/>
                  <a:pt x="359052" y="4349618"/>
                  <a:pt x="359418" y="4345440"/>
                </a:cubicBezTo>
                <a:cubicBezTo>
                  <a:pt x="359785" y="4341261"/>
                  <a:pt x="361607" y="4338673"/>
                  <a:pt x="364886" y="4337675"/>
                </a:cubicBezTo>
                <a:cubicBezTo>
                  <a:pt x="365214" y="4336463"/>
                  <a:pt x="365984" y="4334758"/>
                  <a:pt x="367196" y="4332559"/>
                </a:cubicBezTo>
                <a:cubicBezTo>
                  <a:pt x="368408" y="4330361"/>
                  <a:pt x="368650" y="4328609"/>
                  <a:pt x="367922" y="4327304"/>
                </a:cubicBezTo>
                <a:lnTo>
                  <a:pt x="361219" y="4330972"/>
                </a:lnTo>
                <a:lnTo>
                  <a:pt x="331922" y="4349678"/>
                </a:lnTo>
                <a:lnTo>
                  <a:pt x="326404" y="4364086"/>
                </a:lnTo>
                <a:cubicBezTo>
                  <a:pt x="328081" y="4367203"/>
                  <a:pt x="328255" y="4369257"/>
                  <a:pt x="326928" y="4370248"/>
                </a:cubicBezTo>
                <a:cubicBezTo>
                  <a:pt x="325600" y="4371240"/>
                  <a:pt x="323709" y="4372581"/>
                  <a:pt x="321256" y="4374272"/>
                </a:cubicBezTo>
                <a:cubicBezTo>
                  <a:pt x="320107" y="4376254"/>
                  <a:pt x="319785" y="4377910"/>
                  <a:pt x="320289" y="4379240"/>
                </a:cubicBezTo>
                <a:cubicBezTo>
                  <a:pt x="320793" y="4380569"/>
                  <a:pt x="321572" y="4381790"/>
                  <a:pt x="322627" y="4382902"/>
                </a:cubicBezTo>
                <a:cubicBezTo>
                  <a:pt x="315899" y="4388872"/>
                  <a:pt x="309652" y="4395416"/>
                  <a:pt x="303887" y="4402533"/>
                </a:cubicBezTo>
                <a:cubicBezTo>
                  <a:pt x="298121" y="4409651"/>
                  <a:pt x="291874" y="4416195"/>
                  <a:pt x="285146" y="4422165"/>
                </a:cubicBezTo>
                <a:cubicBezTo>
                  <a:pt x="282095" y="4431693"/>
                  <a:pt x="277254" y="4440398"/>
                  <a:pt x="270624" y="4448283"/>
                </a:cubicBezTo>
                <a:cubicBezTo>
                  <a:pt x="263993" y="4456167"/>
                  <a:pt x="256217" y="4461956"/>
                  <a:pt x="247295" y="4465650"/>
                </a:cubicBezTo>
                <a:lnTo>
                  <a:pt x="248481" y="4476391"/>
                </a:lnTo>
                <a:cubicBezTo>
                  <a:pt x="249167" y="4479687"/>
                  <a:pt x="248545" y="4482735"/>
                  <a:pt x="246615" y="4485535"/>
                </a:cubicBezTo>
                <a:cubicBezTo>
                  <a:pt x="244685" y="4488336"/>
                  <a:pt x="241999" y="4490671"/>
                  <a:pt x="238555" y="4492541"/>
                </a:cubicBezTo>
                <a:cubicBezTo>
                  <a:pt x="233562" y="4500968"/>
                  <a:pt x="229216" y="4502005"/>
                  <a:pt x="225518" y="4495653"/>
                </a:cubicBezTo>
                <a:cubicBezTo>
                  <a:pt x="221434" y="4491173"/>
                  <a:pt x="219054" y="4486975"/>
                  <a:pt x="218378" y="4483060"/>
                </a:cubicBezTo>
                <a:cubicBezTo>
                  <a:pt x="217702" y="4479145"/>
                  <a:pt x="220118" y="4474836"/>
                  <a:pt x="225627" y="4470133"/>
                </a:cubicBezTo>
                <a:cubicBezTo>
                  <a:pt x="230053" y="4466665"/>
                  <a:pt x="235646" y="4460507"/>
                  <a:pt x="242405" y="4451659"/>
                </a:cubicBezTo>
                <a:cubicBezTo>
                  <a:pt x="249164" y="4442811"/>
                  <a:pt x="251201" y="4434746"/>
                  <a:pt x="248515" y="4427463"/>
                </a:cubicBezTo>
                <a:cubicBezTo>
                  <a:pt x="250262" y="4421190"/>
                  <a:pt x="254036" y="4411504"/>
                  <a:pt x="259838" y="4398406"/>
                </a:cubicBezTo>
                <a:cubicBezTo>
                  <a:pt x="265640" y="4385308"/>
                  <a:pt x="272100" y="4375325"/>
                  <a:pt x="279217" y="4368459"/>
                </a:cubicBezTo>
                <a:cubicBezTo>
                  <a:pt x="276548" y="4365034"/>
                  <a:pt x="275812" y="4362310"/>
                  <a:pt x="277008" y="4360287"/>
                </a:cubicBezTo>
                <a:cubicBezTo>
                  <a:pt x="278205" y="4358265"/>
                  <a:pt x="280015" y="4356828"/>
                  <a:pt x="282439" y="4355977"/>
                </a:cubicBezTo>
                <a:cubicBezTo>
                  <a:pt x="286161" y="4352447"/>
                  <a:pt x="286207" y="4346867"/>
                  <a:pt x="282577" y="4339235"/>
                </a:cubicBezTo>
                <a:cubicBezTo>
                  <a:pt x="278946" y="4331604"/>
                  <a:pt x="276307" y="4326320"/>
                  <a:pt x="274659" y="4323383"/>
                </a:cubicBezTo>
                <a:cubicBezTo>
                  <a:pt x="279959" y="4317022"/>
                  <a:pt x="288701" y="4303251"/>
                  <a:pt x="300885" y="4282070"/>
                </a:cubicBezTo>
                <a:cubicBezTo>
                  <a:pt x="313068" y="4260889"/>
                  <a:pt x="318116" y="4246793"/>
                  <a:pt x="316027" y="4239785"/>
                </a:cubicBezTo>
                <a:lnTo>
                  <a:pt x="334212" y="4226487"/>
                </a:lnTo>
                <a:cubicBezTo>
                  <a:pt x="337970" y="4220523"/>
                  <a:pt x="341573" y="4214811"/>
                  <a:pt x="345022" y="4209351"/>
                </a:cubicBezTo>
                <a:cubicBezTo>
                  <a:pt x="348470" y="4203892"/>
                  <a:pt x="351545" y="4198133"/>
                  <a:pt x="354248" y="4192077"/>
                </a:cubicBezTo>
                <a:lnTo>
                  <a:pt x="352692" y="4185558"/>
                </a:lnTo>
                <a:cubicBezTo>
                  <a:pt x="345832" y="4186464"/>
                  <a:pt x="340293" y="4192006"/>
                  <a:pt x="336076" y="4202185"/>
                </a:cubicBezTo>
                <a:cubicBezTo>
                  <a:pt x="331860" y="4212364"/>
                  <a:pt x="325794" y="4217860"/>
                  <a:pt x="317877" y="4218672"/>
                </a:cubicBezTo>
                <a:cubicBezTo>
                  <a:pt x="313976" y="4218685"/>
                  <a:pt x="308926" y="4219661"/>
                  <a:pt x="302729" y="4221599"/>
                </a:cubicBezTo>
                <a:lnTo>
                  <a:pt x="316952" y="4229229"/>
                </a:lnTo>
                <a:lnTo>
                  <a:pt x="310248" y="4232896"/>
                </a:lnTo>
                <a:cubicBezTo>
                  <a:pt x="306956" y="4234557"/>
                  <a:pt x="304198" y="4234670"/>
                  <a:pt x="301975" y="4233234"/>
                </a:cubicBezTo>
                <a:cubicBezTo>
                  <a:pt x="299752" y="4231798"/>
                  <a:pt x="297707" y="4229846"/>
                  <a:pt x="295840" y="4227378"/>
                </a:cubicBezTo>
                <a:cubicBezTo>
                  <a:pt x="293371" y="4230264"/>
                  <a:pt x="291189" y="4232909"/>
                  <a:pt x="289294" y="4235314"/>
                </a:cubicBezTo>
                <a:cubicBezTo>
                  <a:pt x="287399" y="4237718"/>
                  <a:pt x="286272" y="4240456"/>
                  <a:pt x="285914" y="4243527"/>
                </a:cubicBezTo>
                <a:cubicBezTo>
                  <a:pt x="283735" y="4245641"/>
                  <a:pt x="282122" y="4248868"/>
                  <a:pt x="281077" y="4253208"/>
                </a:cubicBezTo>
                <a:cubicBezTo>
                  <a:pt x="280031" y="4257549"/>
                  <a:pt x="278854" y="4261878"/>
                  <a:pt x="277545" y="4266195"/>
                </a:cubicBezTo>
                <a:cubicBezTo>
                  <a:pt x="284200" y="4267133"/>
                  <a:pt x="289521" y="4271145"/>
                  <a:pt x="293509" y="4278232"/>
                </a:cubicBezTo>
                <a:cubicBezTo>
                  <a:pt x="286453" y="4281868"/>
                  <a:pt x="282380" y="4287894"/>
                  <a:pt x="281287" y="4296308"/>
                </a:cubicBezTo>
                <a:lnTo>
                  <a:pt x="260545" y="4290234"/>
                </a:lnTo>
                <a:cubicBezTo>
                  <a:pt x="263770" y="4287326"/>
                  <a:pt x="266071" y="4284336"/>
                  <a:pt x="267448" y="4281266"/>
                </a:cubicBezTo>
                <a:cubicBezTo>
                  <a:pt x="268825" y="4278196"/>
                  <a:pt x="270598" y="4275160"/>
                  <a:pt x="272767" y="4272159"/>
                </a:cubicBezTo>
                <a:lnTo>
                  <a:pt x="264878" y="4265085"/>
                </a:lnTo>
                <a:cubicBezTo>
                  <a:pt x="260655" y="4264715"/>
                  <a:pt x="258729" y="4262418"/>
                  <a:pt x="259099" y="4258196"/>
                </a:cubicBezTo>
                <a:cubicBezTo>
                  <a:pt x="259649" y="4253945"/>
                  <a:pt x="261243" y="4249918"/>
                  <a:pt x="263881" y="4246116"/>
                </a:cubicBezTo>
                <a:cubicBezTo>
                  <a:pt x="266519" y="4242314"/>
                  <a:pt x="269122" y="4238908"/>
                  <a:pt x="271691" y="4235898"/>
                </a:cubicBezTo>
                <a:lnTo>
                  <a:pt x="261597" y="4233960"/>
                </a:lnTo>
                <a:lnTo>
                  <a:pt x="224787" y="4287199"/>
                </a:lnTo>
                <a:cubicBezTo>
                  <a:pt x="219519" y="4292189"/>
                  <a:pt x="215426" y="4297415"/>
                  <a:pt x="212510" y="4302876"/>
                </a:cubicBezTo>
                <a:cubicBezTo>
                  <a:pt x="209593" y="4308338"/>
                  <a:pt x="205019" y="4312990"/>
                  <a:pt x="198788" y="4316831"/>
                </a:cubicBezTo>
                <a:cubicBezTo>
                  <a:pt x="198411" y="4320123"/>
                  <a:pt x="197230" y="4323476"/>
                  <a:pt x="195246" y="4326892"/>
                </a:cubicBezTo>
                <a:cubicBezTo>
                  <a:pt x="193263" y="4330308"/>
                  <a:pt x="191073" y="4333042"/>
                  <a:pt x="188677" y="4335092"/>
                </a:cubicBezTo>
                <a:lnTo>
                  <a:pt x="178937" y="4349130"/>
                </a:lnTo>
                <a:cubicBezTo>
                  <a:pt x="176461" y="4351085"/>
                  <a:pt x="173515" y="4352334"/>
                  <a:pt x="170099" y="4352876"/>
                </a:cubicBezTo>
                <a:cubicBezTo>
                  <a:pt x="166683" y="4353419"/>
                  <a:pt x="163875" y="4353084"/>
                  <a:pt x="161677" y="4351872"/>
                </a:cubicBezTo>
                <a:cubicBezTo>
                  <a:pt x="161072" y="4346633"/>
                  <a:pt x="165762" y="4335610"/>
                  <a:pt x="175745" y="4318800"/>
                </a:cubicBezTo>
                <a:cubicBezTo>
                  <a:pt x="185728" y="4301991"/>
                  <a:pt x="193631" y="4290717"/>
                  <a:pt x="199453" y="4284978"/>
                </a:cubicBezTo>
                <a:lnTo>
                  <a:pt x="197341" y="4284793"/>
                </a:lnTo>
                <a:cubicBezTo>
                  <a:pt x="194489" y="4281441"/>
                  <a:pt x="193064" y="4278479"/>
                  <a:pt x="193068" y="4275909"/>
                </a:cubicBezTo>
                <a:cubicBezTo>
                  <a:pt x="193072" y="4273338"/>
                  <a:pt x="194286" y="4270608"/>
                  <a:pt x="196711" y="4267718"/>
                </a:cubicBezTo>
                <a:cubicBezTo>
                  <a:pt x="200754" y="4251939"/>
                  <a:pt x="206954" y="4235818"/>
                  <a:pt x="215311" y="4219354"/>
                </a:cubicBezTo>
                <a:cubicBezTo>
                  <a:pt x="223669" y="4202890"/>
                  <a:pt x="230924" y="4186861"/>
                  <a:pt x="237078" y="4171267"/>
                </a:cubicBezTo>
                <a:cubicBezTo>
                  <a:pt x="235357" y="4168147"/>
                  <a:pt x="235271" y="4166101"/>
                  <a:pt x="236819" y="4165128"/>
                </a:cubicBezTo>
                <a:cubicBezTo>
                  <a:pt x="238366" y="4164156"/>
                  <a:pt x="240873" y="4162869"/>
                  <a:pt x="244337" y="4161267"/>
                </a:cubicBezTo>
                <a:cubicBezTo>
                  <a:pt x="244706" y="4159083"/>
                  <a:pt x="245051" y="4157163"/>
                  <a:pt x="245374" y="4155507"/>
                </a:cubicBezTo>
                <a:cubicBezTo>
                  <a:pt x="245696" y="4153851"/>
                  <a:pt x="244894" y="4152894"/>
                  <a:pt x="242966" y="4152637"/>
                </a:cubicBezTo>
                <a:cubicBezTo>
                  <a:pt x="244810" y="4149297"/>
                  <a:pt x="247372" y="4145355"/>
                  <a:pt x="250651" y="4140812"/>
                </a:cubicBezTo>
                <a:cubicBezTo>
                  <a:pt x="253930" y="4136268"/>
                  <a:pt x="254862" y="4132715"/>
                  <a:pt x="253447" y="4130154"/>
                </a:cubicBezTo>
                <a:lnTo>
                  <a:pt x="239669" y="4141710"/>
                </a:lnTo>
                <a:cubicBezTo>
                  <a:pt x="237285" y="4143629"/>
                  <a:pt x="235692" y="4145617"/>
                  <a:pt x="234891" y="4147674"/>
                </a:cubicBezTo>
                <a:cubicBezTo>
                  <a:pt x="234091" y="4149731"/>
                  <a:pt x="234609" y="4151904"/>
                  <a:pt x="236448" y="4154193"/>
                </a:cubicBezTo>
                <a:cubicBezTo>
                  <a:pt x="234008" y="4156239"/>
                  <a:pt x="231378" y="4158934"/>
                  <a:pt x="228559" y="4162277"/>
                </a:cubicBezTo>
                <a:cubicBezTo>
                  <a:pt x="225739" y="4165620"/>
                  <a:pt x="223591" y="4168888"/>
                  <a:pt x="222114" y="4172083"/>
                </a:cubicBezTo>
                <a:lnTo>
                  <a:pt x="201893" y="4208604"/>
                </a:lnTo>
                <a:lnTo>
                  <a:pt x="188301" y="4218050"/>
                </a:lnTo>
                <a:cubicBezTo>
                  <a:pt x="185821" y="4220049"/>
                  <a:pt x="183845" y="4222357"/>
                  <a:pt x="182375" y="4224976"/>
                </a:cubicBezTo>
                <a:cubicBezTo>
                  <a:pt x="180904" y="4227595"/>
                  <a:pt x="181040" y="4230089"/>
                  <a:pt x="182783" y="4232458"/>
                </a:cubicBezTo>
                <a:lnTo>
                  <a:pt x="172857" y="4248607"/>
                </a:lnTo>
                <a:cubicBezTo>
                  <a:pt x="173296" y="4255737"/>
                  <a:pt x="170660" y="4261534"/>
                  <a:pt x="164950" y="4265998"/>
                </a:cubicBezTo>
                <a:cubicBezTo>
                  <a:pt x="159240" y="4270461"/>
                  <a:pt x="156605" y="4276258"/>
                  <a:pt x="157043" y="4283388"/>
                </a:cubicBezTo>
                <a:lnTo>
                  <a:pt x="127562" y="4304205"/>
                </a:lnTo>
                <a:cubicBezTo>
                  <a:pt x="122800" y="4297848"/>
                  <a:pt x="120516" y="4293571"/>
                  <a:pt x="120709" y="4291371"/>
                </a:cubicBezTo>
                <a:cubicBezTo>
                  <a:pt x="120901" y="4289172"/>
                  <a:pt x="123803" y="4286413"/>
                  <a:pt x="129412" y="4283093"/>
                </a:cubicBezTo>
                <a:cubicBezTo>
                  <a:pt x="125931" y="4276804"/>
                  <a:pt x="126412" y="4272326"/>
                  <a:pt x="130856" y="4269657"/>
                </a:cubicBezTo>
                <a:cubicBezTo>
                  <a:pt x="135301" y="4266988"/>
                  <a:pt x="136264" y="4263084"/>
                  <a:pt x="133745" y="4257943"/>
                </a:cubicBezTo>
                <a:cubicBezTo>
                  <a:pt x="137965" y="4252773"/>
                  <a:pt x="142894" y="4244075"/>
                  <a:pt x="148531" y="4231849"/>
                </a:cubicBezTo>
                <a:cubicBezTo>
                  <a:pt x="154168" y="4219623"/>
                  <a:pt x="156411" y="4211221"/>
                  <a:pt x="155262" y="4206644"/>
                </a:cubicBezTo>
                <a:lnTo>
                  <a:pt x="175668" y="4168011"/>
                </a:lnTo>
                <a:cubicBezTo>
                  <a:pt x="171740" y="4162259"/>
                  <a:pt x="169946" y="4156429"/>
                  <a:pt x="170287" y="4150520"/>
                </a:cubicBezTo>
                <a:cubicBezTo>
                  <a:pt x="170628" y="4144611"/>
                  <a:pt x="174112" y="4139243"/>
                  <a:pt x="180740" y="4134417"/>
                </a:cubicBezTo>
                <a:cubicBezTo>
                  <a:pt x="183615" y="4125893"/>
                  <a:pt x="187568" y="4117198"/>
                  <a:pt x="192600" y="4108332"/>
                </a:cubicBezTo>
                <a:cubicBezTo>
                  <a:pt x="197633" y="4099465"/>
                  <a:pt x="203605" y="4092011"/>
                  <a:pt x="210517" y="4085969"/>
                </a:cubicBezTo>
                <a:lnTo>
                  <a:pt x="205664" y="4068524"/>
                </a:lnTo>
                <a:lnTo>
                  <a:pt x="221368" y="4059263"/>
                </a:lnTo>
                <a:lnTo>
                  <a:pt x="223404" y="4036040"/>
                </a:lnTo>
                <a:cubicBezTo>
                  <a:pt x="226552" y="4031972"/>
                  <a:pt x="228755" y="4028088"/>
                  <a:pt x="230010" y="4024386"/>
                </a:cubicBezTo>
                <a:cubicBezTo>
                  <a:pt x="231265" y="4020684"/>
                  <a:pt x="233902" y="4017902"/>
                  <a:pt x="237922" y="4016038"/>
                </a:cubicBezTo>
                <a:cubicBezTo>
                  <a:pt x="239102" y="4013704"/>
                  <a:pt x="239547" y="4010640"/>
                  <a:pt x="239259" y="4006848"/>
                </a:cubicBezTo>
                <a:cubicBezTo>
                  <a:pt x="238971" y="4003055"/>
                  <a:pt x="238315" y="4000427"/>
                  <a:pt x="237291" y="3998963"/>
                </a:cubicBezTo>
                <a:cubicBezTo>
                  <a:pt x="236277" y="3996880"/>
                  <a:pt x="235027" y="3995973"/>
                  <a:pt x="233541" y="3996241"/>
                </a:cubicBezTo>
                <a:cubicBezTo>
                  <a:pt x="232055" y="3996510"/>
                  <a:pt x="231194" y="3997232"/>
                  <a:pt x="230957" y="3998408"/>
                </a:cubicBezTo>
                <a:cubicBezTo>
                  <a:pt x="234713" y="4005120"/>
                  <a:pt x="233546" y="4010336"/>
                  <a:pt x="227458" y="4014057"/>
                </a:cubicBezTo>
                <a:cubicBezTo>
                  <a:pt x="221370" y="4017778"/>
                  <a:pt x="216166" y="4020513"/>
                  <a:pt x="211847" y="4022262"/>
                </a:cubicBezTo>
                <a:lnTo>
                  <a:pt x="209071" y="4053930"/>
                </a:lnTo>
                <a:lnTo>
                  <a:pt x="206959" y="4053745"/>
                </a:lnTo>
                <a:cubicBezTo>
                  <a:pt x="205579" y="4055840"/>
                  <a:pt x="204572" y="4058234"/>
                  <a:pt x="203936" y="4060926"/>
                </a:cubicBezTo>
                <a:cubicBezTo>
                  <a:pt x="203302" y="4063619"/>
                  <a:pt x="203877" y="4066151"/>
                  <a:pt x="205664" y="4068524"/>
                </a:cubicBezTo>
                <a:cubicBezTo>
                  <a:pt x="199288" y="4073505"/>
                  <a:pt x="194197" y="4078997"/>
                  <a:pt x="190391" y="4085002"/>
                </a:cubicBezTo>
                <a:cubicBezTo>
                  <a:pt x="186585" y="4091006"/>
                  <a:pt x="181540" y="4095971"/>
                  <a:pt x="175257" y="4099897"/>
                </a:cubicBezTo>
                <a:cubicBezTo>
                  <a:pt x="181608" y="4107324"/>
                  <a:pt x="183120" y="4112332"/>
                  <a:pt x="179790" y="4114921"/>
                </a:cubicBezTo>
                <a:cubicBezTo>
                  <a:pt x="176461" y="4117510"/>
                  <a:pt x="170629" y="4121342"/>
                  <a:pt x="162295" y="4126417"/>
                </a:cubicBezTo>
                <a:cubicBezTo>
                  <a:pt x="157003" y="4131671"/>
                  <a:pt x="152494" y="4141647"/>
                  <a:pt x="148768" y="4156345"/>
                </a:cubicBezTo>
                <a:cubicBezTo>
                  <a:pt x="145042" y="4171044"/>
                  <a:pt x="139959" y="4181501"/>
                  <a:pt x="133519" y="4187718"/>
                </a:cubicBezTo>
                <a:cubicBezTo>
                  <a:pt x="131279" y="4188497"/>
                  <a:pt x="129240" y="4188495"/>
                  <a:pt x="127403" y="4187714"/>
                </a:cubicBezTo>
                <a:cubicBezTo>
                  <a:pt x="125566" y="4186932"/>
                  <a:pt x="124147" y="4185921"/>
                  <a:pt x="123148" y="4184681"/>
                </a:cubicBezTo>
                <a:cubicBezTo>
                  <a:pt x="118862" y="4178455"/>
                  <a:pt x="118496" y="4171509"/>
                  <a:pt x="122050" y="4163843"/>
                </a:cubicBezTo>
                <a:cubicBezTo>
                  <a:pt x="125602" y="4156176"/>
                  <a:pt x="129894" y="4150702"/>
                  <a:pt x="134924" y="4147420"/>
                </a:cubicBezTo>
                <a:cubicBezTo>
                  <a:pt x="141130" y="4134268"/>
                  <a:pt x="146486" y="4121707"/>
                  <a:pt x="150992" y="4109737"/>
                </a:cubicBezTo>
                <a:cubicBezTo>
                  <a:pt x="155499" y="4097766"/>
                  <a:pt x="160809" y="4085733"/>
                  <a:pt x="166922" y="4073637"/>
                </a:cubicBezTo>
                <a:cubicBezTo>
                  <a:pt x="165164" y="4071444"/>
                  <a:pt x="164966" y="4069654"/>
                  <a:pt x="166329" y="4068267"/>
                </a:cubicBezTo>
                <a:cubicBezTo>
                  <a:pt x="167691" y="4066879"/>
                  <a:pt x="169605" y="4065274"/>
                  <a:pt x="172069" y="4063451"/>
                </a:cubicBezTo>
                <a:cubicBezTo>
                  <a:pt x="174282" y="4061473"/>
                  <a:pt x="175163" y="4059512"/>
                  <a:pt x="174713" y="4057567"/>
                </a:cubicBezTo>
                <a:cubicBezTo>
                  <a:pt x="174263" y="4055621"/>
                  <a:pt x="172986" y="4054002"/>
                  <a:pt x="170884" y="4052710"/>
                </a:cubicBezTo>
                <a:cubicBezTo>
                  <a:pt x="174468" y="4049744"/>
                  <a:pt x="177679" y="4046480"/>
                  <a:pt x="180518" y="4042917"/>
                </a:cubicBezTo>
                <a:cubicBezTo>
                  <a:pt x="183356" y="4039354"/>
                  <a:pt x="184984" y="4035952"/>
                  <a:pt x="185402" y="4032708"/>
                </a:cubicBezTo>
                <a:lnTo>
                  <a:pt x="195142" y="4018670"/>
                </a:lnTo>
                <a:cubicBezTo>
                  <a:pt x="192441" y="4014090"/>
                  <a:pt x="191565" y="4009935"/>
                  <a:pt x="192512" y="4006207"/>
                </a:cubicBezTo>
                <a:cubicBezTo>
                  <a:pt x="193459" y="4002478"/>
                  <a:pt x="195657" y="3999657"/>
                  <a:pt x="199104" y="3997743"/>
                </a:cubicBezTo>
                <a:cubicBezTo>
                  <a:pt x="191889" y="3997642"/>
                  <a:pt x="182430" y="3997345"/>
                  <a:pt x="170728" y="3996851"/>
                </a:cubicBezTo>
                <a:cubicBezTo>
                  <a:pt x="159026" y="3996357"/>
                  <a:pt x="150373" y="3992939"/>
                  <a:pt x="144768" y="3986597"/>
                </a:cubicBezTo>
                <a:cubicBezTo>
                  <a:pt x="141990" y="3981877"/>
                  <a:pt x="140785" y="3977428"/>
                  <a:pt x="141151" y="3973250"/>
                </a:cubicBezTo>
                <a:cubicBezTo>
                  <a:pt x="141518" y="3969071"/>
                  <a:pt x="143340" y="3966483"/>
                  <a:pt x="146619" y="3965485"/>
                </a:cubicBezTo>
                <a:cubicBezTo>
                  <a:pt x="146947" y="3964273"/>
                  <a:pt x="147717" y="3962567"/>
                  <a:pt x="148929" y="3960369"/>
                </a:cubicBezTo>
                <a:cubicBezTo>
                  <a:pt x="150141" y="3958171"/>
                  <a:pt x="150383" y="3956419"/>
                  <a:pt x="149655" y="3955114"/>
                </a:cubicBezTo>
                <a:lnTo>
                  <a:pt x="142952" y="3958781"/>
                </a:lnTo>
                <a:lnTo>
                  <a:pt x="113655" y="3977487"/>
                </a:lnTo>
                <a:lnTo>
                  <a:pt x="108137" y="3991896"/>
                </a:lnTo>
                <a:cubicBezTo>
                  <a:pt x="109814" y="3995012"/>
                  <a:pt x="109988" y="3997066"/>
                  <a:pt x="108661" y="3998058"/>
                </a:cubicBezTo>
                <a:cubicBezTo>
                  <a:pt x="107332" y="3999050"/>
                  <a:pt x="105442" y="4000391"/>
                  <a:pt x="102989" y="4002082"/>
                </a:cubicBezTo>
                <a:cubicBezTo>
                  <a:pt x="101840" y="4004064"/>
                  <a:pt x="101518" y="4005720"/>
                  <a:pt x="102022" y="4007050"/>
                </a:cubicBezTo>
                <a:cubicBezTo>
                  <a:pt x="102526" y="4008379"/>
                  <a:pt x="103305" y="4009600"/>
                  <a:pt x="104360" y="4010712"/>
                </a:cubicBezTo>
                <a:cubicBezTo>
                  <a:pt x="97631" y="4016681"/>
                  <a:pt x="91385" y="4023225"/>
                  <a:pt x="85620" y="4030343"/>
                </a:cubicBezTo>
                <a:cubicBezTo>
                  <a:pt x="79854" y="4037461"/>
                  <a:pt x="73607" y="4044005"/>
                  <a:pt x="66879" y="4049975"/>
                </a:cubicBezTo>
                <a:cubicBezTo>
                  <a:pt x="63827" y="4059502"/>
                  <a:pt x="58987" y="4068208"/>
                  <a:pt x="52357" y="4076092"/>
                </a:cubicBezTo>
                <a:cubicBezTo>
                  <a:pt x="45726" y="4083977"/>
                  <a:pt x="37950" y="4089766"/>
                  <a:pt x="29028" y="4093460"/>
                </a:cubicBezTo>
                <a:lnTo>
                  <a:pt x="30213" y="4104201"/>
                </a:lnTo>
                <a:cubicBezTo>
                  <a:pt x="30900" y="4107497"/>
                  <a:pt x="30278" y="4110545"/>
                  <a:pt x="28348" y="4113345"/>
                </a:cubicBezTo>
                <a:cubicBezTo>
                  <a:pt x="26418" y="4116146"/>
                  <a:pt x="23731" y="4118481"/>
                  <a:pt x="20288" y="4120351"/>
                </a:cubicBezTo>
                <a:cubicBezTo>
                  <a:pt x="15294" y="4128777"/>
                  <a:pt x="10949" y="4129815"/>
                  <a:pt x="7250" y="4123463"/>
                </a:cubicBezTo>
                <a:cubicBezTo>
                  <a:pt x="3166" y="4118983"/>
                  <a:pt x="787" y="4114785"/>
                  <a:pt x="111" y="4110870"/>
                </a:cubicBezTo>
                <a:cubicBezTo>
                  <a:pt x="-566" y="4106955"/>
                  <a:pt x="1851" y="4102646"/>
                  <a:pt x="7360" y="4097943"/>
                </a:cubicBezTo>
                <a:cubicBezTo>
                  <a:pt x="11786" y="4094475"/>
                  <a:pt x="17379" y="4088317"/>
                  <a:pt x="24138" y="4079469"/>
                </a:cubicBezTo>
                <a:cubicBezTo>
                  <a:pt x="30897" y="4070621"/>
                  <a:pt x="32934" y="4062556"/>
                  <a:pt x="30248" y="4055273"/>
                </a:cubicBezTo>
                <a:cubicBezTo>
                  <a:pt x="31995" y="4049000"/>
                  <a:pt x="35769" y="4039314"/>
                  <a:pt x="41571" y="4026216"/>
                </a:cubicBezTo>
                <a:cubicBezTo>
                  <a:pt x="47373" y="4013118"/>
                  <a:pt x="53833" y="4003135"/>
                  <a:pt x="60950" y="3996269"/>
                </a:cubicBezTo>
                <a:cubicBezTo>
                  <a:pt x="58280" y="3992844"/>
                  <a:pt x="57544" y="3990120"/>
                  <a:pt x="58741" y="3988097"/>
                </a:cubicBezTo>
                <a:cubicBezTo>
                  <a:pt x="59938" y="3986075"/>
                  <a:pt x="61748" y="3984638"/>
                  <a:pt x="64171" y="3983786"/>
                </a:cubicBezTo>
                <a:cubicBezTo>
                  <a:pt x="67894" y="3980257"/>
                  <a:pt x="67940" y="3974677"/>
                  <a:pt x="64309" y="3967045"/>
                </a:cubicBezTo>
                <a:cubicBezTo>
                  <a:pt x="60679" y="3959414"/>
                  <a:pt x="58040" y="3954130"/>
                  <a:pt x="56392" y="3951193"/>
                </a:cubicBezTo>
                <a:cubicBezTo>
                  <a:pt x="61692" y="3944832"/>
                  <a:pt x="70434" y="3931061"/>
                  <a:pt x="82618" y="3909879"/>
                </a:cubicBezTo>
                <a:cubicBezTo>
                  <a:pt x="94801" y="3888698"/>
                  <a:pt x="99849" y="3874603"/>
                  <a:pt x="97759" y="3867594"/>
                </a:cubicBezTo>
                <a:lnTo>
                  <a:pt x="115945" y="3854296"/>
                </a:lnTo>
                <a:cubicBezTo>
                  <a:pt x="119703" y="3848332"/>
                  <a:pt x="123306" y="3842620"/>
                  <a:pt x="126754" y="3837161"/>
                </a:cubicBezTo>
                <a:cubicBezTo>
                  <a:pt x="130203" y="3831701"/>
                  <a:pt x="133278" y="3825943"/>
                  <a:pt x="135981" y="3819886"/>
                </a:cubicBezTo>
                <a:lnTo>
                  <a:pt x="134425" y="3813368"/>
                </a:lnTo>
                <a:cubicBezTo>
                  <a:pt x="127564" y="3814273"/>
                  <a:pt x="122026" y="3819816"/>
                  <a:pt x="117809" y="3829994"/>
                </a:cubicBezTo>
                <a:cubicBezTo>
                  <a:pt x="113593" y="3840173"/>
                  <a:pt x="107526" y="3845669"/>
                  <a:pt x="99610" y="3846482"/>
                </a:cubicBezTo>
                <a:cubicBezTo>
                  <a:pt x="95709" y="3846495"/>
                  <a:pt x="90659" y="3847471"/>
                  <a:pt x="84462" y="3849409"/>
                </a:cubicBezTo>
                <a:lnTo>
                  <a:pt x="98685" y="3857038"/>
                </a:lnTo>
                <a:lnTo>
                  <a:pt x="91981" y="3860705"/>
                </a:lnTo>
                <a:cubicBezTo>
                  <a:pt x="88689" y="3862367"/>
                  <a:pt x="85931" y="3862480"/>
                  <a:pt x="83708" y="3861044"/>
                </a:cubicBezTo>
                <a:cubicBezTo>
                  <a:pt x="81484" y="3859608"/>
                  <a:pt x="79439" y="3857656"/>
                  <a:pt x="77573" y="3855188"/>
                </a:cubicBezTo>
                <a:cubicBezTo>
                  <a:pt x="75104" y="3858074"/>
                  <a:pt x="72921" y="3860719"/>
                  <a:pt x="71027" y="3863123"/>
                </a:cubicBezTo>
                <a:cubicBezTo>
                  <a:pt x="69132" y="3865528"/>
                  <a:pt x="68005" y="3868266"/>
                  <a:pt x="67647" y="3871337"/>
                </a:cubicBezTo>
                <a:cubicBezTo>
                  <a:pt x="65468" y="3873450"/>
                  <a:pt x="63855" y="3876678"/>
                  <a:pt x="62810" y="3881018"/>
                </a:cubicBezTo>
                <a:cubicBezTo>
                  <a:pt x="61764" y="3885359"/>
                  <a:pt x="60587" y="3889688"/>
                  <a:pt x="59278" y="3894005"/>
                </a:cubicBezTo>
                <a:cubicBezTo>
                  <a:pt x="65932" y="3894943"/>
                  <a:pt x="71254" y="3898955"/>
                  <a:pt x="75242" y="3906042"/>
                </a:cubicBezTo>
                <a:cubicBezTo>
                  <a:pt x="68186" y="3909678"/>
                  <a:pt x="64112" y="3915703"/>
                  <a:pt x="63020" y="3924117"/>
                </a:cubicBezTo>
                <a:lnTo>
                  <a:pt x="42278" y="3918044"/>
                </a:lnTo>
                <a:cubicBezTo>
                  <a:pt x="45503" y="3915136"/>
                  <a:pt x="47804" y="3912146"/>
                  <a:pt x="49181" y="3909076"/>
                </a:cubicBezTo>
                <a:cubicBezTo>
                  <a:pt x="50558" y="3906005"/>
                  <a:pt x="52331" y="3902969"/>
                  <a:pt x="54500" y="3899969"/>
                </a:cubicBezTo>
                <a:lnTo>
                  <a:pt x="46610" y="3892895"/>
                </a:lnTo>
                <a:cubicBezTo>
                  <a:pt x="42388" y="3892524"/>
                  <a:pt x="40462" y="3890228"/>
                  <a:pt x="40832" y="3886006"/>
                </a:cubicBezTo>
                <a:cubicBezTo>
                  <a:pt x="41382" y="3881755"/>
                  <a:pt x="42976" y="3877728"/>
                  <a:pt x="45614" y="3873926"/>
                </a:cubicBezTo>
                <a:cubicBezTo>
                  <a:pt x="48252" y="3870124"/>
                  <a:pt x="50855" y="3866718"/>
                  <a:pt x="53424" y="3863708"/>
                </a:cubicBezTo>
                <a:cubicBezTo>
                  <a:pt x="50202" y="3862539"/>
                  <a:pt x="46802" y="3861886"/>
                  <a:pt x="43224" y="3861750"/>
                </a:cubicBezTo>
                <a:cubicBezTo>
                  <a:pt x="39646" y="3861614"/>
                  <a:pt x="36774" y="3861007"/>
                  <a:pt x="34608" y="3859931"/>
                </a:cubicBezTo>
                <a:cubicBezTo>
                  <a:pt x="33377" y="3856277"/>
                  <a:pt x="35274" y="3851834"/>
                  <a:pt x="40297" y="3846601"/>
                </a:cubicBezTo>
                <a:cubicBezTo>
                  <a:pt x="45321" y="3841368"/>
                  <a:pt x="49857" y="3837156"/>
                  <a:pt x="53904" y="3833966"/>
                </a:cubicBezTo>
                <a:cubicBezTo>
                  <a:pt x="54377" y="3829575"/>
                  <a:pt x="55596" y="3825782"/>
                  <a:pt x="57561" y="3822585"/>
                </a:cubicBezTo>
                <a:cubicBezTo>
                  <a:pt x="59525" y="3819389"/>
                  <a:pt x="61615" y="3817799"/>
                  <a:pt x="63829" y="3817816"/>
                </a:cubicBezTo>
                <a:lnTo>
                  <a:pt x="75681" y="3803963"/>
                </a:lnTo>
                <a:lnTo>
                  <a:pt x="77347" y="3784962"/>
                </a:lnTo>
                <a:lnTo>
                  <a:pt x="70458" y="3790740"/>
                </a:lnTo>
                <a:lnTo>
                  <a:pt x="60532" y="3806890"/>
                </a:lnTo>
                <a:cubicBezTo>
                  <a:pt x="59204" y="3808901"/>
                  <a:pt x="57657" y="3810361"/>
                  <a:pt x="55894" y="3811270"/>
                </a:cubicBezTo>
                <a:cubicBezTo>
                  <a:pt x="54130" y="3812179"/>
                  <a:pt x="52676" y="3812583"/>
                  <a:pt x="51532" y="3812483"/>
                </a:cubicBezTo>
                <a:cubicBezTo>
                  <a:pt x="51812" y="3811311"/>
                  <a:pt x="52678" y="3809526"/>
                  <a:pt x="54129" y="3807126"/>
                </a:cubicBezTo>
                <a:cubicBezTo>
                  <a:pt x="55581" y="3804727"/>
                  <a:pt x="56493" y="3802414"/>
                  <a:pt x="56865" y="3800186"/>
                </a:cubicBezTo>
                <a:cubicBezTo>
                  <a:pt x="54903" y="3794252"/>
                  <a:pt x="58335" y="3787461"/>
                  <a:pt x="67161" y="3779814"/>
                </a:cubicBezTo>
                <a:cubicBezTo>
                  <a:pt x="75987" y="3772167"/>
                  <a:pt x="79418" y="3765376"/>
                  <a:pt x="77456" y="3759442"/>
                </a:cubicBezTo>
                <a:lnTo>
                  <a:pt x="87197" y="3745404"/>
                </a:lnTo>
                <a:cubicBezTo>
                  <a:pt x="87950" y="3740861"/>
                  <a:pt x="89851" y="3735354"/>
                  <a:pt x="92900" y="3728885"/>
                </a:cubicBezTo>
                <a:cubicBezTo>
                  <a:pt x="87951" y="3733769"/>
                  <a:pt x="83220" y="3739205"/>
                  <a:pt x="78706" y="3745192"/>
                </a:cubicBezTo>
                <a:cubicBezTo>
                  <a:pt x="74192" y="3751178"/>
                  <a:pt x="71479" y="3757855"/>
                  <a:pt x="70568" y="3765221"/>
                </a:cubicBezTo>
                <a:lnTo>
                  <a:pt x="54233" y="3757407"/>
                </a:lnTo>
                <a:lnTo>
                  <a:pt x="60492" y="3734553"/>
                </a:lnTo>
                <a:lnTo>
                  <a:pt x="49751" y="3735739"/>
                </a:lnTo>
                <a:lnTo>
                  <a:pt x="40305" y="3722147"/>
                </a:lnTo>
                <a:lnTo>
                  <a:pt x="53637" y="3691404"/>
                </a:lnTo>
                <a:cubicBezTo>
                  <a:pt x="62508" y="3684248"/>
                  <a:pt x="70164" y="3675788"/>
                  <a:pt x="76604" y="3666026"/>
                </a:cubicBezTo>
                <a:cubicBezTo>
                  <a:pt x="83045" y="3656264"/>
                  <a:pt x="89599" y="3648240"/>
                  <a:pt x="96266" y="3641955"/>
                </a:cubicBezTo>
                <a:lnTo>
                  <a:pt x="100488" y="3642325"/>
                </a:lnTo>
                <a:lnTo>
                  <a:pt x="101044" y="3635991"/>
                </a:lnTo>
                <a:lnTo>
                  <a:pt x="115562" y="3615989"/>
                </a:lnTo>
                <a:cubicBezTo>
                  <a:pt x="117228" y="3607094"/>
                  <a:pt x="121441" y="3599485"/>
                  <a:pt x="128200" y="3593164"/>
                </a:cubicBezTo>
                <a:cubicBezTo>
                  <a:pt x="134959" y="3586842"/>
                  <a:pt x="139265" y="3578178"/>
                  <a:pt x="141116" y="3567171"/>
                </a:cubicBezTo>
                <a:cubicBezTo>
                  <a:pt x="144057" y="3562952"/>
                  <a:pt x="148582" y="3555815"/>
                  <a:pt x="154694" y="3545758"/>
                </a:cubicBezTo>
                <a:cubicBezTo>
                  <a:pt x="160806" y="3535700"/>
                  <a:pt x="165193" y="3530146"/>
                  <a:pt x="167856" y="3529094"/>
                </a:cubicBezTo>
                <a:cubicBezTo>
                  <a:pt x="168090" y="3522378"/>
                  <a:pt x="169472" y="3514698"/>
                  <a:pt x="172003" y="3506056"/>
                </a:cubicBezTo>
                <a:lnTo>
                  <a:pt x="169892" y="3505871"/>
                </a:lnTo>
                <a:cubicBezTo>
                  <a:pt x="167614" y="3503544"/>
                  <a:pt x="168503" y="3501494"/>
                  <a:pt x="172558" y="3499722"/>
                </a:cubicBezTo>
                <a:lnTo>
                  <a:pt x="176781" y="3500092"/>
                </a:lnTo>
                <a:cubicBezTo>
                  <a:pt x="179768" y="3494326"/>
                  <a:pt x="183534" y="3491820"/>
                  <a:pt x="188077" y="3492573"/>
                </a:cubicBezTo>
                <a:cubicBezTo>
                  <a:pt x="189069" y="3485302"/>
                  <a:pt x="191093" y="3478388"/>
                  <a:pt x="194150" y="3471831"/>
                </a:cubicBezTo>
                <a:cubicBezTo>
                  <a:pt x="197207" y="3465273"/>
                  <a:pt x="199232" y="3458359"/>
                  <a:pt x="200224" y="3451089"/>
                </a:cubicBezTo>
                <a:lnTo>
                  <a:pt x="189037" y="3433089"/>
                </a:lnTo>
                <a:cubicBezTo>
                  <a:pt x="186543" y="3433224"/>
                  <a:pt x="185197" y="3432397"/>
                  <a:pt x="185000" y="3430607"/>
                </a:cubicBezTo>
                <a:cubicBezTo>
                  <a:pt x="185284" y="3428372"/>
                  <a:pt x="186372" y="3426074"/>
                  <a:pt x="188263" y="3423713"/>
                </a:cubicBezTo>
                <a:cubicBezTo>
                  <a:pt x="190154" y="3421353"/>
                  <a:pt x="192252" y="3419675"/>
                  <a:pt x="194555" y="3418680"/>
                </a:cubicBezTo>
                <a:cubicBezTo>
                  <a:pt x="194756" y="3415374"/>
                  <a:pt x="195714" y="3412532"/>
                  <a:pt x="197430" y="3410156"/>
                </a:cubicBezTo>
                <a:cubicBezTo>
                  <a:pt x="199145" y="3407781"/>
                  <a:pt x="202075" y="3406708"/>
                  <a:pt x="206221" y="3406938"/>
                </a:cubicBezTo>
                <a:lnTo>
                  <a:pt x="212555" y="3407493"/>
                </a:lnTo>
                <a:lnTo>
                  <a:pt x="216702" y="3384455"/>
                </a:lnTo>
                <a:lnTo>
                  <a:pt x="241331" y="3346193"/>
                </a:lnTo>
                <a:lnTo>
                  <a:pt x="250331" y="3340600"/>
                </a:lnTo>
                <a:cubicBezTo>
                  <a:pt x="251122" y="3334109"/>
                  <a:pt x="253410" y="3327219"/>
                  <a:pt x="257196" y="3319927"/>
                </a:cubicBezTo>
                <a:cubicBezTo>
                  <a:pt x="260982" y="3312636"/>
                  <a:pt x="264854" y="3305884"/>
                  <a:pt x="268811" y="3299671"/>
                </a:cubicBezTo>
                <a:lnTo>
                  <a:pt x="271032" y="3274337"/>
                </a:lnTo>
                <a:lnTo>
                  <a:pt x="289218" y="3261038"/>
                </a:lnTo>
                <a:lnTo>
                  <a:pt x="299513" y="3240667"/>
                </a:lnTo>
                <a:lnTo>
                  <a:pt x="313106" y="3231221"/>
                </a:lnTo>
                <a:cubicBezTo>
                  <a:pt x="314327" y="3224370"/>
                  <a:pt x="317291" y="3218868"/>
                  <a:pt x="321999" y="3214715"/>
                </a:cubicBezTo>
                <a:cubicBezTo>
                  <a:pt x="326706" y="3210563"/>
                  <a:pt x="329717" y="3204533"/>
                  <a:pt x="331031" y="3196626"/>
                </a:cubicBezTo>
                <a:lnTo>
                  <a:pt x="353178" y="3162401"/>
                </a:lnTo>
                <a:cubicBezTo>
                  <a:pt x="359635" y="3161549"/>
                  <a:pt x="363823" y="3156243"/>
                  <a:pt x="365743" y="3146483"/>
                </a:cubicBezTo>
                <a:cubicBezTo>
                  <a:pt x="367662" y="3136723"/>
                  <a:pt x="372906" y="3131510"/>
                  <a:pt x="381474" y="3130843"/>
                </a:cubicBezTo>
                <a:lnTo>
                  <a:pt x="374180" y="3189772"/>
                </a:lnTo>
                <a:lnTo>
                  <a:pt x="386477" y="3195105"/>
                </a:lnTo>
                <a:lnTo>
                  <a:pt x="396218" y="3181066"/>
                </a:lnTo>
                <a:cubicBezTo>
                  <a:pt x="399517" y="3172757"/>
                  <a:pt x="403909" y="3161087"/>
                  <a:pt x="409393" y="3146055"/>
                </a:cubicBezTo>
                <a:cubicBezTo>
                  <a:pt x="414877" y="3131023"/>
                  <a:pt x="418213" y="3119260"/>
                  <a:pt x="419400" y="3110766"/>
                </a:cubicBezTo>
                <a:cubicBezTo>
                  <a:pt x="419839" y="3101718"/>
                  <a:pt x="421526" y="3096636"/>
                  <a:pt x="424460" y="3095519"/>
                </a:cubicBezTo>
                <a:cubicBezTo>
                  <a:pt x="427394" y="3094403"/>
                  <a:pt x="433943" y="3094533"/>
                  <a:pt x="444105" y="3095912"/>
                </a:cubicBezTo>
                <a:lnTo>
                  <a:pt x="446771" y="3089763"/>
                </a:lnTo>
                <a:cubicBezTo>
                  <a:pt x="444363" y="3086893"/>
                  <a:pt x="442576" y="3083013"/>
                  <a:pt x="441409" y="3078124"/>
                </a:cubicBezTo>
                <a:cubicBezTo>
                  <a:pt x="440242" y="3073235"/>
                  <a:pt x="442585" y="3070781"/>
                  <a:pt x="448437" y="3070762"/>
                </a:cubicBezTo>
                <a:cubicBezTo>
                  <a:pt x="449892" y="3070845"/>
                  <a:pt x="452306" y="3070614"/>
                  <a:pt x="455678" y="3070067"/>
                </a:cubicBezTo>
                <a:cubicBezTo>
                  <a:pt x="459050" y="3069521"/>
                  <a:pt x="460982" y="3068715"/>
                  <a:pt x="461474" y="3067650"/>
                </a:cubicBezTo>
                <a:lnTo>
                  <a:pt x="461659" y="3065539"/>
                </a:lnTo>
                <a:lnTo>
                  <a:pt x="433583" y="3046058"/>
                </a:lnTo>
                <a:cubicBezTo>
                  <a:pt x="427871" y="3051054"/>
                  <a:pt x="423517" y="3057231"/>
                  <a:pt x="420523" y="3064592"/>
                </a:cubicBezTo>
                <a:cubicBezTo>
                  <a:pt x="417529" y="3071953"/>
                  <a:pt x="415722" y="3079418"/>
                  <a:pt x="415103" y="3086987"/>
                </a:cubicBezTo>
                <a:cubicBezTo>
                  <a:pt x="408597" y="3092444"/>
                  <a:pt x="405165" y="3099235"/>
                  <a:pt x="404807" y="3107359"/>
                </a:cubicBezTo>
                <a:lnTo>
                  <a:pt x="394696" y="3125619"/>
                </a:lnTo>
                <a:cubicBezTo>
                  <a:pt x="394629" y="3126899"/>
                  <a:pt x="394394" y="3128563"/>
                  <a:pt x="393993" y="3130610"/>
                </a:cubicBezTo>
                <a:cubicBezTo>
                  <a:pt x="393592" y="3132658"/>
                  <a:pt x="392876" y="3133748"/>
                  <a:pt x="391845" y="3133879"/>
                </a:cubicBezTo>
                <a:cubicBezTo>
                  <a:pt x="387600" y="3132754"/>
                  <a:pt x="384413" y="3128663"/>
                  <a:pt x="382284" y="3121606"/>
                </a:cubicBezTo>
                <a:cubicBezTo>
                  <a:pt x="380155" y="3114549"/>
                  <a:pt x="379217" y="3109060"/>
                  <a:pt x="379472" y="3105138"/>
                </a:cubicBezTo>
                <a:cubicBezTo>
                  <a:pt x="379489" y="3103943"/>
                  <a:pt x="379780" y="3102639"/>
                  <a:pt x="380347" y="3101226"/>
                </a:cubicBezTo>
                <a:cubicBezTo>
                  <a:pt x="380914" y="3099813"/>
                  <a:pt x="382215" y="3099129"/>
                  <a:pt x="384250" y="3099175"/>
                </a:cubicBezTo>
                <a:cubicBezTo>
                  <a:pt x="387207" y="3090215"/>
                  <a:pt x="391755" y="3079799"/>
                  <a:pt x="397893" y="3067927"/>
                </a:cubicBezTo>
                <a:cubicBezTo>
                  <a:pt x="404030" y="3056055"/>
                  <a:pt x="411125" y="3046926"/>
                  <a:pt x="419174" y="3040540"/>
                </a:cubicBezTo>
                <a:cubicBezTo>
                  <a:pt x="419785" y="3036605"/>
                  <a:pt x="421119" y="3033530"/>
                  <a:pt x="423174" y="3031317"/>
                </a:cubicBezTo>
                <a:cubicBezTo>
                  <a:pt x="425230" y="3029104"/>
                  <a:pt x="426563" y="3026030"/>
                  <a:pt x="427174" y="3022095"/>
                </a:cubicBezTo>
                <a:cubicBezTo>
                  <a:pt x="431000" y="3014851"/>
                  <a:pt x="435366" y="3007522"/>
                  <a:pt x="440271" y="3000107"/>
                </a:cubicBezTo>
                <a:cubicBezTo>
                  <a:pt x="445175" y="2992692"/>
                  <a:pt x="450550" y="2985983"/>
                  <a:pt x="456395" y="2979980"/>
                </a:cubicBezTo>
                <a:cubicBezTo>
                  <a:pt x="456596" y="2977693"/>
                  <a:pt x="457324" y="2975452"/>
                  <a:pt x="458580" y="2973258"/>
                </a:cubicBezTo>
                <a:cubicBezTo>
                  <a:pt x="459836" y="2971063"/>
                  <a:pt x="461528" y="2969970"/>
                  <a:pt x="463654" y="2969979"/>
                </a:cubicBezTo>
                <a:cubicBezTo>
                  <a:pt x="467551" y="2971030"/>
                  <a:pt x="469369" y="2974558"/>
                  <a:pt x="469109" y="2980563"/>
                </a:cubicBezTo>
                <a:cubicBezTo>
                  <a:pt x="468848" y="2986568"/>
                  <a:pt x="468463" y="2990966"/>
                  <a:pt x="467952" y="2993758"/>
                </a:cubicBezTo>
                <a:lnTo>
                  <a:pt x="485397" y="2988905"/>
                </a:lnTo>
                <a:lnTo>
                  <a:pt x="489359" y="2967978"/>
                </a:lnTo>
                <a:lnTo>
                  <a:pt x="511692" y="2931642"/>
                </a:lnTo>
                <a:lnTo>
                  <a:pt x="513803" y="2931827"/>
                </a:lnTo>
                <a:lnTo>
                  <a:pt x="534024" y="2895306"/>
                </a:lnTo>
                <a:cubicBezTo>
                  <a:pt x="536106" y="2893804"/>
                  <a:pt x="537294" y="2890363"/>
                  <a:pt x="537588" y="2884981"/>
                </a:cubicBezTo>
                <a:cubicBezTo>
                  <a:pt x="537883" y="2879600"/>
                  <a:pt x="538015" y="2876066"/>
                  <a:pt x="537986" y="2874379"/>
                </a:cubicBezTo>
                <a:cubicBezTo>
                  <a:pt x="535255" y="2876710"/>
                  <a:pt x="532911" y="2876150"/>
                  <a:pt x="530953" y="2872698"/>
                </a:cubicBezTo>
                <a:cubicBezTo>
                  <a:pt x="528995" y="2869247"/>
                  <a:pt x="529475" y="2866807"/>
                  <a:pt x="532393" y="2865379"/>
                </a:cubicBezTo>
                <a:cubicBezTo>
                  <a:pt x="533572" y="2865571"/>
                  <a:pt x="534907" y="2865511"/>
                  <a:pt x="536397" y="2865198"/>
                </a:cubicBezTo>
                <a:cubicBezTo>
                  <a:pt x="537887" y="2864885"/>
                  <a:pt x="538787" y="2863723"/>
                  <a:pt x="539096" y="2861712"/>
                </a:cubicBezTo>
                <a:cubicBezTo>
                  <a:pt x="539113" y="2859497"/>
                  <a:pt x="538098" y="2856926"/>
                  <a:pt x="536050" y="2853999"/>
                </a:cubicBezTo>
                <a:cubicBezTo>
                  <a:pt x="534001" y="2851071"/>
                  <a:pt x="531930" y="2848407"/>
                  <a:pt x="529836" y="2846007"/>
                </a:cubicBezTo>
                <a:cubicBezTo>
                  <a:pt x="530650" y="2841780"/>
                  <a:pt x="533531" y="2835207"/>
                  <a:pt x="538479" y="2826289"/>
                </a:cubicBezTo>
                <a:cubicBezTo>
                  <a:pt x="543427" y="2817370"/>
                  <a:pt x="547224" y="2812473"/>
                  <a:pt x="549872" y="2811598"/>
                </a:cubicBezTo>
                <a:cubicBezTo>
                  <a:pt x="550193" y="2804401"/>
                  <a:pt x="551217" y="2799793"/>
                  <a:pt x="552945" y="2797773"/>
                </a:cubicBezTo>
                <a:cubicBezTo>
                  <a:pt x="554674" y="2795753"/>
                  <a:pt x="559069" y="2795163"/>
                  <a:pt x="566131" y="2796004"/>
                </a:cubicBezTo>
                <a:lnTo>
                  <a:pt x="568167" y="2772780"/>
                </a:lnTo>
                <a:cubicBezTo>
                  <a:pt x="573255" y="2776417"/>
                  <a:pt x="578034" y="2780559"/>
                  <a:pt x="582502" y="2785206"/>
                </a:cubicBezTo>
                <a:cubicBezTo>
                  <a:pt x="586970" y="2789852"/>
                  <a:pt x="590600" y="2794957"/>
                  <a:pt x="593392" y="2800521"/>
                </a:cubicBezTo>
                <a:cubicBezTo>
                  <a:pt x="593410" y="2796267"/>
                  <a:pt x="594484" y="2792107"/>
                  <a:pt x="596614" y="2788038"/>
                </a:cubicBezTo>
                <a:lnTo>
                  <a:pt x="585797" y="2765816"/>
                </a:lnTo>
                <a:cubicBezTo>
                  <a:pt x="588885" y="2757887"/>
                  <a:pt x="595513" y="2742955"/>
                  <a:pt x="605680" y="2721021"/>
                </a:cubicBezTo>
                <a:cubicBezTo>
                  <a:pt x="615847" y="2699087"/>
                  <a:pt x="626465" y="2687164"/>
                  <a:pt x="637536" y="2685254"/>
                </a:cubicBezTo>
                <a:cubicBezTo>
                  <a:pt x="638115" y="2681183"/>
                  <a:pt x="640318" y="2675260"/>
                  <a:pt x="644146" y="2667484"/>
                </a:cubicBezTo>
                <a:lnTo>
                  <a:pt x="649374" y="2661464"/>
                </a:lnTo>
                <a:lnTo>
                  <a:pt x="650061" y="2658893"/>
                </a:lnTo>
                <a:lnTo>
                  <a:pt x="659351" y="2641305"/>
                </a:lnTo>
                <a:lnTo>
                  <a:pt x="658497" y="2640288"/>
                </a:lnTo>
                <a:lnTo>
                  <a:pt x="667685" y="2611217"/>
                </a:lnTo>
                <a:lnTo>
                  <a:pt x="665086" y="2602769"/>
                </a:lnTo>
                <a:cubicBezTo>
                  <a:pt x="665427" y="2596860"/>
                  <a:pt x="668911" y="2591492"/>
                  <a:pt x="675539" y="2586666"/>
                </a:cubicBezTo>
                <a:lnTo>
                  <a:pt x="683413" y="2569348"/>
                </a:lnTo>
                <a:lnTo>
                  <a:pt x="682796" y="2566362"/>
                </a:lnTo>
                <a:cubicBezTo>
                  <a:pt x="680555" y="2557035"/>
                  <a:pt x="680738" y="2551910"/>
                  <a:pt x="683346" y="2550986"/>
                </a:cubicBezTo>
                <a:cubicBezTo>
                  <a:pt x="686461" y="2551348"/>
                  <a:pt x="689111" y="2552467"/>
                  <a:pt x="691295" y="2554342"/>
                </a:cubicBezTo>
                <a:lnTo>
                  <a:pt x="691894" y="2554970"/>
                </a:lnTo>
                <a:lnTo>
                  <a:pt x="701154" y="2543413"/>
                </a:lnTo>
                <a:lnTo>
                  <a:pt x="702725" y="2536198"/>
                </a:lnTo>
                <a:lnTo>
                  <a:pt x="704071" y="2533741"/>
                </a:lnTo>
                <a:lnTo>
                  <a:pt x="700463" y="2520773"/>
                </a:lnTo>
                <a:lnTo>
                  <a:pt x="716167" y="2511512"/>
                </a:lnTo>
                <a:lnTo>
                  <a:pt x="718203" y="2488289"/>
                </a:lnTo>
                <a:cubicBezTo>
                  <a:pt x="721352" y="2484221"/>
                  <a:pt x="723554" y="2480337"/>
                  <a:pt x="724809" y="2476635"/>
                </a:cubicBezTo>
                <a:cubicBezTo>
                  <a:pt x="726064" y="2472934"/>
                  <a:pt x="728701" y="2470151"/>
                  <a:pt x="732721" y="2468287"/>
                </a:cubicBezTo>
                <a:cubicBezTo>
                  <a:pt x="733901" y="2465953"/>
                  <a:pt x="734346" y="2462890"/>
                  <a:pt x="734059" y="2459097"/>
                </a:cubicBezTo>
                <a:cubicBezTo>
                  <a:pt x="733770" y="2455304"/>
                  <a:pt x="733114" y="2452676"/>
                  <a:pt x="732090" y="2451212"/>
                </a:cubicBezTo>
                <a:cubicBezTo>
                  <a:pt x="731076" y="2449129"/>
                  <a:pt x="729826" y="2448222"/>
                  <a:pt x="728340" y="2448490"/>
                </a:cubicBezTo>
                <a:cubicBezTo>
                  <a:pt x="726854" y="2448759"/>
                  <a:pt x="725993" y="2449481"/>
                  <a:pt x="725757" y="2450657"/>
                </a:cubicBezTo>
                <a:cubicBezTo>
                  <a:pt x="729512" y="2457369"/>
                  <a:pt x="728345" y="2462585"/>
                  <a:pt x="722257" y="2466306"/>
                </a:cubicBezTo>
                <a:cubicBezTo>
                  <a:pt x="716169" y="2470027"/>
                  <a:pt x="710966" y="2472762"/>
                  <a:pt x="706646" y="2474511"/>
                </a:cubicBezTo>
                <a:lnTo>
                  <a:pt x="703870" y="2506179"/>
                </a:lnTo>
                <a:lnTo>
                  <a:pt x="701759" y="2505994"/>
                </a:lnTo>
                <a:cubicBezTo>
                  <a:pt x="700378" y="2508089"/>
                  <a:pt x="699371" y="2510483"/>
                  <a:pt x="698736" y="2513175"/>
                </a:cubicBezTo>
                <a:cubicBezTo>
                  <a:pt x="698101" y="2515868"/>
                  <a:pt x="698677" y="2518400"/>
                  <a:pt x="700463" y="2520773"/>
                </a:cubicBezTo>
                <a:cubicBezTo>
                  <a:pt x="694087" y="2525754"/>
                  <a:pt x="688996" y="2531247"/>
                  <a:pt x="685190" y="2537251"/>
                </a:cubicBezTo>
                <a:cubicBezTo>
                  <a:pt x="681384" y="2543256"/>
                  <a:pt x="676339" y="2548220"/>
                  <a:pt x="670056" y="2552146"/>
                </a:cubicBezTo>
                <a:cubicBezTo>
                  <a:pt x="676408" y="2559573"/>
                  <a:pt x="677919" y="2564581"/>
                  <a:pt x="674589" y="2567170"/>
                </a:cubicBezTo>
                <a:cubicBezTo>
                  <a:pt x="671260" y="2569759"/>
                  <a:pt x="665428" y="2573591"/>
                  <a:pt x="657094" y="2578667"/>
                </a:cubicBezTo>
                <a:cubicBezTo>
                  <a:pt x="651802" y="2583920"/>
                  <a:pt x="647293" y="2593896"/>
                  <a:pt x="643567" y="2608595"/>
                </a:cubicBezTo>
                <a:cubicBezTo>
                  <a:pt x="639841" y="2623293"/>
                  <a:pt x="634758" y="2633750"/>
                  <a:pt x="628318" y="2639967"/>
                </a:cubicBezTo>
                <a:cubicBezTo>
                  <a:pt x="626078" y="2640746"/>
                  <a:pt x="624039" y="2640745"/>
                  <a:pt x="622202" y="2639963"/>
                </a:cubicBezTo>
                <a:cubicBezTo>
                  <a:pt x="620365" y="2639181"/>
                  <a:pt x="618946" y="2638170"/>
                  <a:pt x="617947" y="2636930"/>
                </a:cubicBezTo>
                <a:cubicBezTo>
                  <a:pt x="613662" y="2630704"/>
                  <a:pt x="613296" y="2623758"/>
                  <a:pt x="616849" y="2616092"/>
                </a:cubicBezTo>
                <a:cubicBezTo>
                  <a:pt x="620402" y="2608425"/>
                  <a:pt x="624693" y="2602951"/>
                  <a:pt x="629723" y="2599669"/>
                </a:cubicBezTo>
                <a:cubicBezTo>
                  <a:pt x="635929" y="2586517"/>
                  <a:pt x="641285" y="2573956"/>
                  <a:pt x="645791" y="2561986"/>
                </a:cubicBezTo>
                <a:cubicBezTo>
                  <a:pt x="650298" y="2550015"/>
                  <a:pt x="655608" y="2537982"/>
                  <a:pt x="661721" y="2525886"/>
                </a:cubicBezTo>
                <a:cubicBezTo>
                  <a:pt x="659963" y="2523693"/>
                  <a:pt x="659765" y="2521903"/>
                  <a:pt x="661128" y="2520516"/>
                </a:cubicBezTo>
                <a:cubicBezTo>
                  <a:pt x="662491" y="2519128"/>
                  <a:pt x="664404" y="2517523"/>
                  <a:pt x="666869" y="2515700"/>
                </a:cubicBezTo>
                <a:cubicBezTo>
                  <a:pt x="669081" y="2513723"/>
                  <a:pt x="669962" y="2511761"/>
                  <a:pt x="669512" y="2509816"/>
                </a:cubicBezTo>
                <a:cubicBezTo>
                  <a:pt x="669062" y="2507870"/>
                  <a:pt x="667786" y="2506252"/>
                  <a:pt x="665683" y="2504959"/>
                </a:cubicBezTo>
                <a:cubicBezTo>
                  <a:pt x="669267" y="2501993"/>
                  <a:pt x="672478" y="2498729"/>
                  <a:pt x="675317" y="2495166"/>
                </a:cubicBezTo>
                <a:cubicBezTo>
                  <a:pt x="678156" y="2491604"/>
                  <a:pt x="679784" y="2488201"/>
                  <a:pt x="680201" y="2484957"/>
                </a:cubicBezTo>
                <a:lnTo>
                  <a:pt x="689942" y="2470919"/>
                </a:lnTo>
                <a:cubicBezTo>
                  <a:pt x="687240" y="2466339"/>
                  <a:pt x="686364" y="2462184"/>
                  <a:pt x="687311" y="2458456"/>
                </a:cubicBezTo>
                <a:cubicBezTo>
                  <a:pt x="688258" y="2454727"/>
                  <a:pt x="690456" y="2451906"/>
                  <a:pt x="693903" y="2449992"/>
                </a:cubicBezTo>
                <a:cubicBezTo>
                  <a:pt x="686688" y="2449892"/>
                  <a:pt x="677229" y="2449594"/>
                  <a:pt x="665527" y="2449100"/>
                </a:cubicBezTo>
                <a:cubicBezTo>
                  <a:pt x="653825" y="2448606"/>
                  <a:pt x="645172" y="2445188"/>
                  <a:pt x="639567" y="2438846"/>
                </a:cubicBezTo>
                <a:cubicBezTo>
                  <a:pt x="636790" y="2434126"/>
                  <a:pt x="635584" y="2429677"/>
                  <a:pt x="635950" y="2425499"/>
                </a:cubicBezTo>
                <a:cubicBezTo>
                  <a:pt x="636317" y="2421320"/>
                  <a:pt x="638139" y="2418732"/>
                  <a:pt x="641418" y="2417734"/>
                </a:cubicBezTo>
                <a:cubicBezTo>
                  <a:pt x="641746" y="2416522"/>
                  <a:pt x="642516" y="2414816"/>
                  <a:pt x="643728" y="2412618"/>
                </a:cubicBezTo>
                <a:cubicBezTo>
                  <a:pt x="644940" y="2410420"/>
                  <a:pt x="645182" y="2408668"/>
                  <a:pt x="644454" y="2407363"/>
                </a:cubicBezTo>
                <a:lnTo>
                  <a:pt x="637751" y="2411031"/>
                </a:lnTo>
                <a:lnTo>
                  <a:pt x="608454" y="2429737"/>
                </a:lnTo>
                <a:lnTo>
                  <a:pt x="602936" y="2444145"/>
                </a:lnTo>
                <a:cubicBezTo>
                  <a:pt x="604613" y="2447261"/>
                  <a:pt x="604787" y="2449316"/>
                  <a:pt x="603460" y="2450307"/>
                </a:cubicBezTo>
                <a:cubicBezTo>
                  <a:pt x="602132" y="2451299"/>
                  <a:pt x="600241" y="2452640"/>
                  <a:pt x="597788" y="2454331"/>
                </a:cubicBezTo>
                <a:cubicBezTo>
                  <a:pt x="596639" y="2456313"/>
                  <a:pt x="596317" y="2457969"/>
                  <a:pt x="596821" y="2459299"/>
                </a:cubicBezTo>
                <a:cubicBezTo>
                  <a:pt x="597325" y="2460628"/>
                  <a:pt x="598104" y="2461849"/>
                  <a:pt x="599159" y="2462961"/>
                </a:cubicBezTo>
                <a:cubicBezTo>
                  <a:pt x="592431" y="2468930"/>
                  <a:pt x="586184" y="2475474"/>
                  <a:pt x="580419" y="2482592"/>
                </a:cubicBezTo>
                <a:cubicBezTo>
                  <a:pt x="574653" y="2489710"/>
                  <a:pt x="568406" y="2496254"/>
                  <a:pt x="561678" y="2502224"/>
                </a:cubicBezTo>
                <a:cubicBezTo>
                  <a:pt x="558627" y="2511751"/>
                  <a:pt x="553786" y="2520457"/>
                  <a:pt x="547156" y="2528342"/>
                </a:cubicBezTo>
                <a:cubicBezTo>
                  <a:pt x="540525" y="2536226"/>
                  <a:pt x="532749" y="2542015"/>
                  <a:pt x="523827" y="2545709"/>
                </a:cubicBezTo>
                <a:lnTo>
                  <a:pt x="525013" y="2556450"/>
                </a:lnTo>
                <a:cubicBezTo>
                  <a:pt x="525699" y="2559746"/>
                  <a:pt x="525077" y="2562794"/>
                  <a:pt x="523147" y="2565594"/>
                </a:cubicBezTo>
                <a:cubicBezTo>
                  <a:pt x="521218" y="2568395"/>
                  <a:pt x="518531" y="2570730"/>
                  <a:pt x="515087" y="2572600"/>
                </a:cubicBezTo>
                <a:cubicBezTo>
                  <a:pt x="510094" y="2581026"/>
                  <a:pt x="505748" y="2582064"/>
                  <a:pt x="502050" y="2575712"/>
                </a:cubicBezTo>
                <a:cubicBezTo>
                  <a:pt x="497966" y="2571232"/>
                  <a:pt x="495586" y="2567034"/>
                  <a:pt x="494910" y="2563119"/>
                </a:cubicBezTo>
                <a:cubicBezTo>
                  <a:pt x="494234" y="2559204"/>
                  <a:pt x="496650" y="2554895"/>
                  <a:pt x="502159" y="2550192"/>
                </a:cubicBezTo>
                <a:cubicBezTo>
                  <a:pt x="506585" y="2546724"/>
                  <a:pt x="512178" y="2540566"/>
                  <a:pt x="518937" y="2531718"/>
                </a:cubicBezTo>
                <a:cubicBezTo>
                  <a:pt x="525696" y="2522870"/>
                  <a:pt x="527733" y="2514805"/>
                  <a:pt x="525047" y="2507522"/>
                </a:cubicBezTo>
                <a:cubicBezTo>
                  <a:pt x="526794" y="2501249"/>
                  <a:pt x="530568" y="2491563"/>
                  <a:pt x="536370" y="2478465"/>
                </a:cubicBezTo>
                <a:cubicBezTo>
                  <a:pt x="542172" y="2465367"/>
                  <a:pt x="548632" y="2455384"/>
                  <a:pt x="555749" y="2448518"/>
                </a:cubicBezTo>
                <a:cubicBezTo>
                  <a:pt x="553080" y="2445093"/>
                  <a:pt x="552344" y="2442369"/>
                  <a:pt x="553540" y="2440346"/>
                </a:cubicBezTo>
                <a:cubicBezTo>
                  <a:pt x="554737" y="2438324"/>
                  <a:pt x="556547" y="2436887"/>
                  <a:pt x="558971" y="2436036"/>
                </a:cubicBezTo>
                <a:cubicBezTo>
                  <a:pt x="562693" y="2432506"/>
                  <a:pt x="562739" y="2426926"/>
                  <a:pt x="559109" y="2419294"/>
                </a:cubicBezTo>
                <a:cubicBezTo>
                  <a:pt x="555478" y="2411663"/>
                  <a:pt x="552839" y="2406379"/>
                  <a:pt x="551191" y="2403442"/>
                </a:cubicBezTo>
                <a:cubicBezTo>
                  <a:pt x="556491" y="2397081"/>
                  <a:pt x="565233" y="2383310"/>
                  <a:pt x="577417" y="2362129"/>
                </a:cubicBezTo>
                <a:cubicBezTo>
                  <a:pt x="589601" y="2340947"/>
                  <a:pt x="594648" y="2326852"/>
                  <a:pt x="592559" y="2319844"/>
                </a:cubicBezTo>
                <a:lnTo>
                  <a:pt x="610744" y="2306546"/>
                </a:lnTo>
                <a:cubicBezTo>
                  <a:pt x="614502" y="2300582"/>
                  <a:pt x="618105" y="2294870"/>
                  <a:pt x="621554" y="2289410"/>
                </a:cubicBezTo>
                <a:cubicBezTo>
                  <a:pt x="625002" y="2283951"/>
                  <a:pt x="628077" y="2278193"/>
                  <a:pt x="630780" y="2272136"/>
                </a:cubicBezTo>
                <a:lnTo>
                  <a:pt x="629224" y="2265617"/>
                </a:lnTo>
                <a:cubicBezTo>
                  <a:pt x="622364" y="2266522"/>
                  <a:pt x="616825" y="2272065"/>
                  <a:pt x="612608" y="2282244"/>
                </a:cubicBezTo>
                <a:cubicBezTo>
                  <a:pt x="608392" y="2292422"/>
                  <a:pt x="602326" y="2297918"/>
                  <a:pt x="594409" y="2298731"/>
                </a:cubicBezTo>
                <a:cubicBezTo>
                  <a:pt x="590508" y="2298744"/>
                  <a:pt x="585458" y="2299720"/>
                  <a:pt x="579261" y="2301658"/>
                </a:cubicBezTo>
                <a:lnTo>
                  <a:pt x="593484" y="2309287"/>
                </a:lnTo>
                <a:lnTo>
                  <a:pt x="586780" y="2312955"/>
                </a:lnTo>
                <a:cubicBezTo>
                  <a:pt x="583488" y="2314616"/>
                  <a:pt x="580730" y="2314729"/>
                  <a:pt x="578507" y="2313293"/>
                </a:cubicBezTo>
                <a:cubicBezTo>
                  <a:pt x="576284" y="2311857"/>
                  <a:pt x="574239" y="2309905"/>
                  <a:pt x="572372" y="2307437"/>
                </a:cubicBezTo>
                <a:cubicBezTo>
                  <a:pt x="569903" y="2310323"/>
                  <a:pt x="567721" y="2312968"/>
                  <a:pt x="565826" y="2315373"/>
                </a:cubicBezTo>
                <a:cubicBezTo>
                  <a:pt x="563931" y="2317777"/>
                  <a:pt x="562804" y="2320515"/>
                  <a:pt x="562446" y="2323586"/>
                </a:cubicBezTo>
                <a:cubicBezTo>
                  <a:pt x="560267" y="2325700"/>
                  <a:pt x="558654" y="2328927"/>
                  <a:pt x="557609" y="2333267"/>
                </a:cubicBezTo>
                <a:cubicBezTo>
                  <a:pt x="556563" y="2337608"/>
                  <a:pt x="555386" y="2341937"/>
                  <a:pt x="554077" y="2346254"/>
                </a:cubicBezTo>
                <a:cubicBezTo>
                  <a:pt x="560732" y="2347192"/>
                  <a:pt x="566053" y="2351204"/>
                  <a:pt x="570041" y="2358291"/>
                </a:cubicBezTo>
                <a:cubicBezTo>
                  <a:pt x="562985" y="2361927"/>
                  <a:pt x="558912" y="2367952"/>
                  <a:pt x="557819" y="2376366"/>
                </a:cubicBezTo>
                <a:lnTo>
                  <a:pt x="537077" y="2370293"/>
                </a:lnTo>
                <a:cubicBezTo>
                  <a:pt x="540302" y="2367385"/>
                  <a:pt x="542603" y="2364395"/>
                  <a:pt x="543980" y="2361325"/>
                </a:cubicBezTo>
                <a:cubicBezTo>
                  <a:pt x="545357" y="2358254"/>
                  <a:pt x="547130" y="2355219"/>
                  <a:pt x="549299" y="2352218"/>
                </a:cubicBezTo>
                <a:lnTo>
                  <a:pt x="541410" y="2345144"/>
                </a:lnTo>
                <a:cubicBezTo>
                  <a:pt x="537187" y="2344774"/>
                  <a:pt x="535261" y="2342477"/>
                  <a:pt x="535631" y="2338255"/>
                </a:cubicBezTo>
                <a:cubicBezTo>
                  <a:pt x="536181" y="2334004"/>
                  <a:pt x="537775" y="2329977"/>
                  <a:pt x="540413" y="2326175"/>
                </a:cubicBezTo>
                <a:cubicBezTo>
                  <a:pt x="543051" y="2322373"/>
                  <a:pt x="545654" y="2318967"/>
                  <a:pt x="548223" y="2315957"/>
                </a:cubicBezTo>
                <a:cubicBezTo>
                  <a:pt x="545001" y="2314788"/>
                  <a:pt x="541602" y="2314135"/>
                  <a:pt x="538024" y="2313999"/>
                </a:cubicBezTo>
                <a:cubicBezTo>
                  <a:pt x="534445" y="2313863"/>
                  <a:pt x="531573" y="2313256"/>
                  <a:pt x="529407" y="2312180"/>
                </a:cubicBezTo>
                <a:cubicBezTo>
                  <a:pt x="528176" y="2308526"/>
                  <a:pt x="530073" y="2304083"/>
                  <a:pt x="535097" y="2298850"/>
                </a:cubicBezTo>
                <a:cubicBezTo>
                  <a:pt x="540121" y="2293618"/>
                  <a:pt x="544656" y="2289406"/>
                  <a:pt x="548703" y="2286215"/>
                </a:cubicBezTo>
                <a:cubicBezTo>
                  <a:pt x="549177" y="2281824"/>
                  <a:pt x="550396" y="2278031"/>
                  <a:pt x="552360" y="2274834"/>
                </a:cubicBezTo>
                <a:cubicBezTo>
                  <a:pt x="554324" y="2271638"/>
                  <a:pt x="556414" y="2270048"/>
                  <a:pt x="558629" y="2270065"/>
                </a:cubicBezTo>
                <a:lnTo>
                  <a:pt x="570480" y="2256212"/>
                </a:lnTo>
                <a:lnTo>
                  <a:pt x="572146" y="2237211"/>
                </a:lnTo>
                <a:lnTo>
                  <a:pt x="565257" y="2242990"/>
                </a:lnTo>
                <a:lnTo>
                  <a:pt x="555331" y="2259139"/>
                </a:lnTo>
                <a:cubicBezTo>
                  <a:pt x="554003" y="2261150"/>
                  <a:pt x="552457" y="2262610"/>
                  <a:pt x="550693" y="2263519"/>
                </a:cubicBezTo>
                <a:cubicBezTo>
                  <a:pt x="548929" y="2264428"/>
                  <a:pt x="547475" y="2264833"/>
                  <a:pt x="546331" y="2264732"/>
                </a:cubicBezTo>
                <a:cubicBezTo>
                  <a:pt x="546612" y="2263560"/>
                  <a:pt x="547477" y="2261775"/>
                  <a:pt x="548929" y="2259375"/>
                </a:cubicBezTo>
                <a:cubicBezTo>
                  <a:pt x="550380" y="2256977"/>
                  <a:pt x="551292" y="2254663"/>
                  <a:pt x="551664" y="2252435"/>
                </a:cubicBezTo>
                <a:cubicBezTo>
                  <a:pt x="549702" y="2246502"/>
                  <a:pt x="553135" y="2239711"/>
                  <a:pt x="561960" y="2232063"/>
                </a:cubicBezTo>
                <a:cubicBezTo>
                  <a:pt x="570786" y="2224416"/>
                  <a:pt x="574218" y="2217625"/>
                  <a:pt x="572256" y="2211692"/>
                </a:cubicBezTo>
                <a:lnTo>
                  <a:pt x="581996" y="2197653"/>
                </a:lnTo>
                <a:cubicBezTo>
                  <a:pt x="582749" y="2193110"/>
                  <a:pt x="584650" y="2187604"/>
                  <a:pt x="587699" y="2181134"/>
                </a:cubicBezTo>
                <a:cubicBezTo>
                  <a:pt x="582750" y="2186019"/>
                  <a:pt x="578019" y="2191454"/>
                  <a:pt x="573505" y="2197441"/>
                </a:cubicBezTo>
                <a:cubicBezTo>
                  <a:pt x="568991" y="2203428"/>
                  <a:pt x="566278" y="2210104"/>
                  <a:pt x="565367" y="2217470"/>
                </a:cubicBezTo>
                <a:lnTo>
                  <a:pt x="549032" y="2209656"/>
                </a:lnTo>
                <a:lnTo>
                  <a:pt x="555291" y="2186803"/>
                </a:lnTo>
                <a:lnTo>
                  <a:pt x="544550" y="2187988"/>
                </a:lnTo>
                <a:lnTo>
                  <a:pt x="535104" y="2174395"/>
                </a:lnTo>
                <a:lnTo>
                  <a:pt x="548436" y="2143653"/>
                </a:lnTo>
                <a:cubicBezTo>
                  <a:pt x="557307" y="2136497"/>
                  <a:pt x="564963" y="2128038"/>
                  <a:pt x="571403" y="2118275"/>
                </a:cubicBezTo>
                <a:cubicBezTo>
                  <a:pt x="577844" y="2108513"/>
                  <a:pt x="584398" y="2100489"/>
                  <a:pt x="591065" y="2094204"/>
                </a:cubicBezTo>
                <a:lnTo>
                  <a:pt x="595288" y="2094574"/>
                </a:lnTo>
                <a:lnTo>
                  <a:pt x="595843" y="2088240"/>
                </a:lnTo>
                <a:lnTo>
                  <a:pt x="610361" y="2068239"/>
                </a:lnTo>
                <a:cubicBezTo>
                  <a:pt x="612027" y="2059343"/>
                  <a:pt x="616240" y="2051735"/>
                  <a:pt x="622999" y="2045413"/>
                </a:cubicBezTo>
                <a:cubicBezTo>
                  <a:pt x="629758" y="2039091"/>
                  <a:pt x="634064" y="2030427"/>
                  <a:pt x="635915" y="2019420"/>
                </a:cubicBezTo>
                <a:cubicBezTo>
                  <a:pt x="638856" y="2015202"/>
                  <a:pt x="643382" y="2008064"/>
                  <a:pt x="649493" y="1998007"/>
                </a:cubicBezTo>
                <a:cubicBezTo>
                  <a:pt x="655605" y="1987950"/>
                  <a:pt x="659992" y="1982395"/>
                  <a:pt x="662655" y="1981343"/>
                </a:cubicBezTo>
                <a:cubicBezTo>
                  <a:pt x="662889" y="1974627"/>
                  <a:pt x="664272" y="1966947"/>
                  <a:pt x="666802" y="1958305"/>
                </a:cubicBezTo>
                <a:lnTo>
                  <a:pt x="664691" y="1958120"/>
                </a:lnTo>
                <a:cubicBezTo>
                  <a:pt x="662413" y="1955793"/>
                  <a:pt x="663302" y="1953743"/>
                  <a:pt x="667357" y="1951971"/>
                </a:cubicBezTo>
                <a:lnTo>
                  <a:pt x="671580" y="1952341"/>
                </a:lnTo>
                <a:cubicBezTo>
                  <a:pt x="674567" y="1946576"/>
                  <a:pt x="678333" y="1944069"/>
                  <a:pt x="682876" y="1944822"/>
                </a:cubicBezTo>
                <a:cubicBezTo>
                  <a:pt x="683868" y="1937552"/>
                  <a:pt x="685892" y="1930637"/>
                  <a:pt x="688950" y="1924080"/>
                </a:cubicBezTo>
                <a:cubicBezTo>
                  <a:pt x="692006" y="1917523"/>
                  <a:pt x="694031" y="1910608"/>
                  <a:pt x="695023" y="1903338"/>
                </a:cubicBezTo>
                <a:lnTo>
                  <a:pt x="683836" y="1885338"/>
                </a:lnTo>
                <a:cubicBezTo>
                  <a:pt x="681342" y="1885474"/>
                  <a:pt x="679996" y="1884647"/>
                  <a:pt x="679799" y="1882856"/>
                </a:cubicBezTo>
                <a:cubicBezTo>
                  <a:pt x="680083" y="1880621"/>
                  <a:pt x="681171" y="1878323"/>
                  <a:pt x="683062" y="1875962"/>
                </a:cubicBezTo>
                <a:cubicBezTo>
                  <a:pt x="684953" y="1873602"/>
                  <a:pt x="687051" y="1871924"/>
                  <a:pt x="689354" y="1870929"/>
                </a:cubicBezTo>
                <a:cubicBezTo>
                  <a:pt x="689555" y="1867623"/>
                  <a:pt x="690513" y="1864782"/>
                  <a:pt x="692229" y="1862406"/>
                </a:cubicBezTo>
                <a:cubicBezTo>
                  <a:pt x="693944" y="1860030"/>
                  <a:pt x="696875" y="1858957"/>
                  <a:pt x="701021" y="1859187"/>
                </a:cubicBezTo>
                <a:lnTo>
                  <a:pt x="707354" y="1859743"/>
                </a:lnTo>
                <a:lnTo>
                  <a:pt x="711501" y="1836704"/>
                </a:lnTo>
                <a:lnTo>
                  <a:pt x="736130" y="1798442"/>
                </a:lnTo>
                <a:lnTo>
                  <a:pt x="745130" y="1792849"/>
                </a:lnTo>
                <a:cubicBezTo>
                  <a:pt x="745921" y="1786359"/>
                  <a:pt x="748209" y="1779468"/>
                  <a:pt x="751995" y="1772176"/>
                </a:cubicBezTo>
                <a:cubicBezTo>
                  <a:pt x="755781" y="1764885"/>
                  <a:pt x="759653" y="1758133"/>
                  <a:pt x="763610" y="1751920"/>
                </a:cubicBezTo>
                <a:lnTo>
                  <a:pt x="765831" y="1726586"/>
                </a:lnTo>
                <a:lnTo>
                  <a:pt x="784017" y="1713288"/>
                </a:lnTo>
                <a:lnTo>
                  <a:pt x="794312" y="1692916"/>
                </a:lnTo>
                <a:lnTo>
                  <a:pt x="807905" y="1683470"/>
                </a:lnTo>
                <a:cubicBezTo>
                  <a:pt x="809126" y="1676619"/>
                  <a:pt x="812091" y="1671117"/>
                  <a:pt x="816798" y="1666964"/>
                </a:cubicBezTo>
                <a:cubicBezTo>
                  <a:pt x="821506" y="1662812"/>
                  <a:pt x="824516" y="1656782"/>
                  <a:pt x="825830" y="1648875"/>
                </a:cubicBezTo>
                <a:lnTo>
                  <a:pt x="847977" y="1614650"/>
                </a:lnTo>
                <a:cubicBezTo>
                  <a:pt x="854434" y="1613798"/>
                  <a:pt x="858622" y="1608492"/>
                  <a:pt x="860542" y="1598732"/>
                </a:cubicBezTo>
                <a:cubicBezTo>
                  <a:pt x="862461" y="1588973"/>
                  <a:pt x="867705" y="1583759"/>
                  <a:pt x="876273" y="1583092"/>
                </a:cubicBezTo>
                <a:lnTo>
                  <a:pt x="868980" y="1642021"/>
                </a:lnTo>
                <a:lnTo>
                  <a:pt x="881277" y="1647354"/>
                </a:lnTo>
                <a:lnTo>
                  <a:pt x="891017" y="1633315"/>
                </a:lnTo>
                <a:cubicBezTo>
                  <a:pt x="894316" y="1625006"/>
                  <a:pt x="898708" y="1613336"/>
                  <a:pt x="904192" y="1598304"/>
                </a:cubicBezTo>
                <a:cubicBezTo>
                  <a:pt x="909676" y="1583272"/>
                  <a:pt x="913012" y="1571509"/>
                  <a:pt x="914200" y="1563015"/>
                </a:cubicBezTo>
                <a:cubicBezTo>
                  <a:pt x="914638" y="1553967"/>
                  <a:pt x="916325" y="1548885"/>
                  <a:pt x="919259" y="1547769"/>
                </a:cubicBezTo>
                <a:cubicBezTo>
                  <a:pt x="922194" y="1546652"/>
                  <a:pt x="928742" y="1546783"/>
                  <a:pt x="938904" y="1548161"/>
                </a:cubicBezTo>
                <a:lnTo>
                  <a:pt x="941570" y="1542012"/>
                </a:lnTo>
                <a:cubicBezTo>
                  <a:pt x="939163" y="1539142"/>
                  <a:pt x="937375" y="1535262"/>
                  <a:pt x="936208" y="1530373"/>
                </a:cubicBezTo>
                <a:cubicBezTo>
                  <a:pt x="935041" y="1525484"/>
                  <a:pt x="937384" y="1523030"/>
                  <a:pt x="943236" y="1523012"/>
                </a:cubicBezTo>
                <a:cubicBezTo>
                  <a:pt x="944691" y="1523095"/>
                  <a:pt x="947105" y="1522863"/>
                  <a:pt x="950477" y="1522317"/>
                </a:cubicBezTo>
                <a:cubicBezTo>
                  <a:pt x="953849" y="1521770"/>
                  <a:pt x="955781" y="1520965"/>
                  <a:pt x="956273" y="1519900"/>
                </a:cubicBezTo>
                <a:lnTo>
                  <a:pt x="956459" y="1517788"/>
                </a:lnTo>
                <a:lnTo>
                  <a:pt x="928382" y="1498308"/>
                </a:lnTo>
                <a:cubicBezTo>
                  <a:pt x="922670" y="1503303"/>
                  <a:pt x="918317" y="1509480"/>
                  <a:pt x="915322" y="1516842"/>
                </a:cubicBezTo>
                <a:cubicBezTo>
                  <a:pt x="912328" y="1524202"/>
                  <a:pt x="910521" y="1531667"/>
                  <a:pt x="909902" y="1539236"/>
                </a:cubicBezTo>
                <a:cubicBezTo>
                  <a:pt x="903396" y="1544694"/>
                  <a:pt x="899964" y="1551484"/>
                  <a:pt x="899606" y="1559608"/>
                </a:cubicBezTo>
                <a:lnTo>
                  <a:pt x="889496" y="1577869"/>
                </a:lnTo>
                <a:cubicBezTo>
                  <a:pt x="889428" y="1579148"/>
                  <a:pt x="889193" y="1580812"/>
                  <a:pt x="888792" y="1582860"/>
                </a:cubicBezTo>
                <a:cubicBezTo>
                  <a:pt x="888391" y="1584908"/>
                  <a:pt x="887675" y="1585997"/>
                  <a:pt x="886644" y="1586129"/>
                </a:cubicBezTo>
                <a:cubicBezTo>
                  <a:pt x="882399" y="1585003"/>
                  <a:pt x="879212" y="1580912"/>
                  <a:pt x="877083" y="1573855"/>
                </a:cubicBezTo>
                <a:cubicBezTo>
                  <a:pt x="874954" y="1566799"/>
                  <a:pt x="874017" y="1561309"/>
                  <a:pt x="874272" y="1557387"/>
                </a:cubicBezTo>
                <a:cubicBezTo>
                  <a:pt x="874288" y="1556192"/>
                  <a:pt x="874579" y="1554888"/>
                  <a:pt x="875147" y="1553475"/>
                </a:cubicBezTo>
                <a:cubicBezTo>
                  <a:pt x="875714" y="1552062"/>
                  <a:pt x="877015" y="1551378"/>
                  <a:pt x="879049" y="1551424"/>
                </a:cubicBezTo>
                <a:cubicBezTo>
                  <a:pt x="882007" y="1542464"/>
                  <a:pt x="886554" y="1532048"/>
                  <a:pt x="892692" y="1520176"/>
                </a:cubicBezTo>
                <a:cubicBezTo>
                  <a:pt x="898830" y="1508304"/>
                  <a:pt x="905924" y="1499175"/>
                  <a:pt x="913974" y="1492789"/>
                </a:cubicBezTo>
                <a:cubicBezTo>
                  <a:pt x="914585" y="1488854"/>
                  <a:pt x="915918" y="1485780"/>
                  <a:pt x="917973" y="1483567"/>
                </a:cubicBezTo>
                <a:cubicBezTo>
                  <a:pt x="920029" y="1481354"/>
                  <a:pt x="921362" y="1478279"/>
                  <a:pt x="921973" y="1474344"/>
                </a:cubicBezTo>
                <a:cubicBezTo>
                  <a:pt x="925799" y="1467100"/>
                  <a:pt x="930165" y="1459771"/>
                  <a:pt x="935070" y="1452356"/>
                </a:cubicBezTo>
                <a:cubicBezTo>
                  <a:pt x="939975" y="1444941"/>
                  <a:pt x="945350" y="1438232"/>
                  <a:pt x="951194" y="1432230"/>
                </a:cubicBezTo>
                <a:cubicBezTo>
                  <a:pt x="951395" y="1429942"/>
                  <a:pt x="952123" y="1427701"/>
                  <a:pt x="953379" y="1425507"/>
                </a:cubicBezTo>
                <a:cubicBezTo>
                  <a:pt x="954636" y="1423312"/>
                  <a:pt x="956327" y="1422220"/>
                  <a:pt x="958453" y="1422229"/>
                </a:cubicBezTo>
                <a:cubicBezTo>
                  <a:pt x="962350" y="1423279"/>
                  <a:pt x="964168" y="1426807"/>
                  <a:pt x="963908" y="1432812"/>
                </a:cubicBezTo>
                <a:cubicBezTo>
                  <a:pt x="963647" y="1438817"/>
                  <a:pt x="963262" y="1443215"/>
                  <a:pt x="962751" y="1446007"/>
                </a:cubicBezTo>
                <a:lnTo>
                  <a:pt x="980196" y="1441154"/>
                </a:lnTo>
                <a:lnTo>
                  <a:pt x="984158" y="1420227"/>
                </a:lnTo>
                <a:lnTo>
                  <a:pt x="1006491" y="1383891"/>
                </a:lnTo>
                <a:lnTo>
                  <a:pt x="1008602" y="1384076"/>
                </a:lnTo>
                <a:lnTo>
                  <a:pt x="1028823" y="1347555"/>
                </a:lnTo>
                <a:cubicBezTo>
                  <a:pt x="1030905" y="1346053"/>
                  <a:pt x="1032093" y="1342612"/>
                  <a:pt x="1032387" y="1337230"/>
                </a:cubicBezTo>
                <a:cubicBezTo>
                  <a:pt x="1032682" y="1331849"/>
                  <a:pt x="1032814" y="1328314"/>
                  <a:pt x="1032785" y="1326628"/>
                </a:cubicBezTo>
                <a:cubicBezTo>
                  <a:pt x="1030054" y="1328959"/>
                  <a:pt x="1027710" y="1328399"/>
                  <a:pt x="1025752" y="1324947"/>
                </a:cubicBezTo>
                <a:cubicBezTo>
                  <a:pt x="1023794" y="1321496"/>
                  <a:pt x="1024274" y="1319056"/>
                  <a:pt x="1027192" y="1317628"/>
                </a:cubicBezTo>
                <a:cubicBezTo>
                  <a:pt x="1028371" y="1317820"/>
                  <a:pt x="1029707" y="1317759"/>
                  <a:pt x="1031197" y="1317447"/>
                </a:cubicBezTo>
                <a:cubicBezTo>
                  <a:pt x="1032687" y="1317134"/>
                  <a:pt x="1033586" y="1315972"/>
                  <a:pt x="1033896" y="1313961"/>
                </a:cubicBezTo>
                <a:cubicBezTo>
                  <a:pt x="1033912" y="1311746"/>
                  <a:pt x="1032897" y="1309175"/>
                  <a:pt x="1030849" y="1306248"/>
                </a:cubicBezTo>
                <a:cubicBezTo>
                  <a:pt x="1028801" y="1303320"/>
                  <a:pt x="1026729" y="1300656"/>
                  <a:pt x="1024635" y="1298256"/>
                </a:cubicBezTo>
                <a:cubicBezTo>
                  <a:pt x="1025449" y="1294029"/>
                  <a:pt x="1028330" y="1287456"/>
                  <a:pt x="1033278" y="1278538"/>
                </a:cubicBezTo>
                <a:cubicBezTo>
                  <a:pt x="1038226" y="1269619"/>
                  <a:pt x="1042024" y="1264722"/>
                  <a:pt x="1044671" y="1263847"/>
                </a:cubicBezTo>
                <a:cubicBezTo>
                  <a:pt x="1044992" y="1256650"/>
                  <a:pt x="1046016" y="1252042"/>
                  <a:pt x="1047745" y="1250022"/>
                </a:cubicBezTo>
                <a:cubicBezTo>
                  <a:pt x="1049473" y="1248001"/>
                  <a:pt x="1053868" y="1247412"/>
                  <a:pt x="1060930" y="1248252"/>
                </a:cubicBezTo>
                <a:lnTo>
                  <a:pt x="1062966" y="1225029"/>
                </a:lnTo>
                <a:cubicBezTo>
                  <a:pt x="1068054" y="1228666"/>
                  <a:pt x="1072833" y="1232808"/>
                  <a:pt x="1077301" y="1237455"/>
                </a:cubicBezTo>
                <a:cubicBezTo>
                  <a:pt x="1081769" y="1242101"/>
                  <a:pt x="1085399" y="1247206"/>
                  <a:pt x="1088191" y="1252769"/>
                </a:cubicBezTo>
                <a:cubicBezTo>
                  <a:pt x="1088209" y="1248516"/>
                  <a:pt x="1089283" y="1244356"/>
                  <a:pt x="1091413" y="1240287"/>
                </a:cubicBezTo>
                <a:lnTo>
                  <a:pt x="1080596" y="1218065"/>
                </a:lnTo>
                <a:cubicBezTo>
                  <a:pt x="1083685" y="1210136"/>
                  <a:pt x="1090312" y="1195204"/>
                  <a:pt x="1100479" y="1173270"/>
                </a:cubicBezTo>
                <a:cubicBezTo>
                  <a:pt x="1110646" y="1151336"/>
                  <a:pt x="1121264" y="1139413"/>
                  <a:pt x="1132335" y="1137503"/>
                </a:cubicBezTo>
                <a:cubicBezTo>
                  <a:pt x="1132914" y="1133432"/>
                  <a:pt x="1135117" y="1127508"/>
                  <a:pt x="1138946" y="1119733"/>
                </a:cubicBezTo>
                <a:cubicBezTo>
                  <a:pt x="1142774" y="1111958"/>
                  <a:pt x="1146422" y="1107757"/>
                  <a:pt x="1149890" y="1107130"/>
                </a:cubicBezTo>
                <a:cubicBezTo>
                  <a:pt x="1150878" y="1107483"/>
                  <a:pt x="1151402" y="1108592"/>
                  <a:pt x="1151460" y="1110459"/>
                </a:cubicBezTo>
                <a:cubicBezTo>
                  <a:pt x="1151517" y="1112326"/>
                  <a:pt x="1151513" y="1113389"/>
                  <a:pt x="1151446" y="1113649"/>
                </a:cubicBezTo>
                <a:lnTo>
                  <a:pt x="1159706" y="1116501"/>
                </a:lnTo>
                <a:lnTo>
                  <a:pt x="1166779" y="1108611"/>
                </a:lnTo>
                <a:lnTo>
                  <a:pt x="1153296" y="1092537"/>
                </a:lnTo>
                <a:cubicBezTo>
                  <a:pt x="1154479" y="1081072"/>
                  <a:pt x="1157668" y="1070981"/>
                  <a:pt x="1162865" y="1062262"/>
                </a:cubicBezTo>
                <a:cubicBezTo>
                  <a:pt x="1168061" y="1053543"/>
                  <a:pt x="1174279" y="1045312"/>
                  <a:pt x="1181517" y="1037570"/>
                </a:cubicBezTo>
                <a:cubicBezTo>
                  <a:pt x="1181143" y="1034257"/>
                  <a:pt x="1179835" y="1027938"/>
                  <a:pt x="1177595" y="1018611"/>
                </a:cubicBezTo>
                <a:cubicBezTo>
                  <a:pt x="1175354" y="1009284"/>
                  <a:pt x="1175538" y="1004159"/>
                  <a:pt x="1178145" y="1003235"/>
                </a:cubicBezTo>
                <a:cubicBezTo>
                  <a:pt x="1181260" y="1003597"/>
                  <a:pt x="1183910" y="1004715"/>
                  <a:pt x="1186094" y="1006591"/>
                </a:cubicBezTo>
                <a:cubicBezTo>
                  <a:pt x="1188279" y="1008467"/>
                  <a:pt x="1190308" y="1010595"/>
                  <a:pt x="1192183" y="1012975"/>
                </a:cubicBezTo>
                <a:cubicBezTo>
                  <a:pt x="1192862" y="1005235"/>
                  <a:pt x="1194642" y="997058"/>
                  <a:pt x="1197525" y="988447"/>
                </a:cubicBezTo>
                <a:cubicBezTo>
                  <a:pt x="1200407" y="979835"/>
                  <a:pt x="1204206" y="972899"/>
                  <a:pt x="1208922" y="967640"/>
                </a:cubicBezTo>
                <a:lnTo>
                  <a:pt x="1217998" y="985454"/>
                </a:lnTo>
                <a:lnTo>
                  <a:pt x="1209813" y="1006012"/>
                </a:lnTo>
                <a:cubicBezTo>
                  <a:pt x="1210908" y="1007171"/>
                  <a:pt x="1212135" y="1008342"/>
                  <a:pt x="1213494" y="1009525"/>
                </a:cubicBezTo>
                <a:cubicBezTo>
                  <a:pt x="1214853" y="1010708"/>
                  <a:pt x="1215552" y="1011833"/>
                  <a:pt x="1215591" y="1012900"/>
                </a:cubicBezTo>
                <a:cubicBezTo>
                  <a:pt x="1214930" y="1014881"/>
                  <a:pt x="1212623" y="1015920"/>
                  <a:pt x="1208670" y="1016016"/>
                </a:cubicBezTo>
                <a:cubicBezTo>
                  <a:pt x="1204717" y="1016113"/>
                  <a:pt x="1201975" y="1016050"/>
                  <a:pt x="1200443" y="1015827"/>
                </a:cubicBezTo>
                <a:cubicBezTo>
                  <a:pt x="1199748" y="1022237"/>
                  <a:pt x="1197842" y="1028807"/>
                  <a:pt x="1194726" y="1035537"/>
                </a:cubicBezTo>
                <a:cubicBezTo>
                  <a:pt x="1191610" y="1042266"/>
                  <a:pt x="1188121" y="1048697"/>
                  <a:pt x="1184259" y="1054830"/>
                </a:cubicBezTo>
                <a:cubicBezTo>
                  <a:pt x="1184195" y="1056065"/>
                  <a:pt x="1184481" y="1057863"/>
                  <a:pt x="1185116" y="1060224"/>
                </a:cubicBezTo>
                <a:cubicBezTo>
                  <a:pt x="1185751" y="1062584"/>
                  <a:pt x="1186564" y="1064428"/>
                  <a:pt x="1187556" y="1065756"/>
                </a:cubicBezTo>
                <a:lnTo>
                  <a:pt x="1204000" y="1048051"/>
                </a:lnTo>
                <a:lnTo>
                  <a:pt x="1214741" y="1046865"/>
                </a:lnTo>
                <a:lnTo>
                  <a:pt x="1217332" y="1017308"/>
                </a:lnTo>
                <a:cubicBezTo>
                  <a:pt x="1225386" y="1011898"/>
                  <a:pt x="1232770" y="1003503"/>
                  <a:pt x="1239485" y="992125"/>
                </a:cubicBezTo>
                <a:cubicBezTo>
                  <a:pt x="1246200" y="980747"/>
                  <a:pt x="1251038" y="971066"/>
                  <a:pt x="1253998" y="963081"/>
                </a:cubicBezTo>
                <a:cubicBezTo>
                  <a:pt x="1254705" y="959066"/>
                  <a:pt x="1256420" y="955670"/>
                  <a:pt x="1259146" y="952895"/>
                </a:cubicBezTo>
                <a:cubicBezTo>
                  <a:pt x="1261871" y="950120"/>
                  <a:pt x="1263587" y="946725"/>
                  <a:pt x="1264294" y="942710"/>
                </a:cubicBezTo>
                <a:lnTo>
                  <a:pt x="1272108" y="926375"/>
                </a:lnTo>
                <a:lnTo>
                  <a:pt x="1269997" y="926190"/>
                </a:lnTo>
                <a:cubicBezTo>
                  <a:pt x="1270703" y="922174"/>
                  <a:pt x="1272419" y="918779"/>
                  <a:pt x="1275145" y="916004"/>
                </a:cubicBezTo>
                <a:cubicBezTo>
                  <a:pt x="1277870" y="913229"/>
                  <a:pt x="1279586" y="909834"/>
                  <a:pt x="1280293" y="905818"/>
                </a:cubicBezTo>
                <a:cubicBezTo>
                  <a:pt x="1280406" y="902504"/>
                  <a:pt x="1281012" y="899632"/>
                  <a:pt x="1282111" y="897202"/>
                </a:cubicBezTo>
                <a:cubicBezTo>
                  <a:pt x="1283211" y="894772"/>
                  <a:pt x="1285790" y="893668"/>
                  <a:pt x="1289848" y="893891"/>
                </a:cubicBezTo>
                <a:cubicBezTo>
                  <a:pt x="1290124" y="887710"/>
                  <a:pt x="1291006" y="883710"/>
                  <a:pt x="1292495" y="881891"/>
                </a:cubicBezTo>
                <a:cubicBezTo>
                  <a:pt x="1293985" y="880071"/>
                  <a:pt x="1297756" y="879515"/>
                  <a:pt x="1303811" y="880223"/>
                </a:cubicBezTo>
                <a:lnTo>
                  <a:pt x="1305847" y="856999"/>
                </a:lnTo>
                <a:lnTo>
                  <a:pt x="1316032" y="862148"/>
                </a:lnTo>
                <a:lnTo>
                  <a:pt x="1331291" y="833701"/>
                </a:lnTo>
                <a:lnTo>
                  <a:pt x="1327439" y="829109"/>
                </a:lnTo>
                <a:lnTo>
                  <a:pt x="1336439" y="823515"/>
                </a:lnTo>
                <a:lnTo>
                  <a:pt x="1341402" y="815441"/>
                </a:lnTo>
                <a:lnTo>
                  <a:pt x="1336363" y="800107"/>
                </a:lnTo>
                <a:lnTo>
                  <a:pt x="1339955" y="783402"/>
                </a:lnTo>
                <a:cubicBezTo>
                  <a:pt x="1345207" y="783153"/>
                  <a:pt x="1348269" y="780585"/>
                  <a:pt x="1349140" y="775698"/>
                </a:cubicBezTo>
                <a:cubicBezTo>
                  <a:pt x="1350012" y="770810"/>
                  <a:pt x="1355185" y="768427"/>
                  <a:pt x="1364659" y="768548"/>
                </a:cubicBezTo>
                <a:lnTo>
                  <a:pt x="1363734" y="779104"/>
                </a:lnTo>
                <a:lnTo>
                  <a:pt x="1370253" y="777549"/>
                </a:lnTo>
                <a:cubicBezTo>
                  <a:pt x="1371834" y="774673"/>
                  <a:pt x="1374393" y="769756"/>
                  <a:pt x="1377928" y="762797"/>
                </a:cubicBezTo>
                <a:cubicBezTo>
                  <a:pt x="1381463" y="755839"/>
                  <a:pt x="1383929" y="751977"/>
                  <a:pt x="1385326" y="751213"/>
                </a:cubicBezTo>
                <a:cubicBezTo>
                  <a:pt x="1386322" y="751477"/>
                  <a:pt x="1386876" y="752236"/>
                  <a:pt x="1386988" y="753486"/>
                </a:cubicBezTo>
                <a:cubicBezTo>
                  <a:pt x="1387100" y="754737"/>
                  <a:pt x="1387126" y="755449"/>
                  <a:pt x="1387067" y="755620"/>
                </a:cubicBezTo>
                <a:cubicBezTo>
                  <a:pt x="1392842" y="756481"/>
                  <a:pt x="1394784" y="758601"/>
                  <a:pt x="1392892" y="761982"/>
                </a:cubicBezTo>
                <a:cubicBezTo>
                  <a:pt x="1391000" y="765361"/>
                  <a:pt x="1388626" y="768167"/>
                  <a:pt x="1385771" y="770399"/>
                </a:cubicBezTo>
                <a:lnTo>
                  <a:pt x="1392551" y="790140"/>
                </a:lnTo>
                <a:lnTo>
                  <a:pt x="1382810" y="804178"/>
                </a:lnTo>
                <a:lnTo>
                  <a:pt x="1397033" y="811808"/>
                </a:lnTo>
                <a:cubicBezTo>
                  <a:pt x="1398270" y="804780"/>
                  <a:pt x="1401296" y="798575"/>
                  <a:pt x="1406112" y="793191"/>
                </a:cubicBezTo>
                <a:cubicBezTo>
                  <a:pt x="1410927" y="787807"/>
                  <a:pt x="1413999" y="781073"/>
                  <a:pt x="1415328" y="772990"/>
                </a:cubicBezTo>
                <a:cubicBezTo>
                  <a:pt x="1422366" y="765009"/>
                  <a:pt x="1429031" y="756729"/>
                  <a:pt x="1435323" y="748150"/>
                </a:cubicBezTo>
                <a:cubicBezTo>
                  <a:pt x="1441616" y="739572"/>
                  <a:pt x="1447753" y="731245"/>
                  <a:pt x="1453735" y="723171"/>
                </a:cubicBezTo>
                <a:cubicBezTo>
                  <a:pt x="1455238" y="718161"/>
                  <a:pt x="1457935" y="711661"/>
                  <a:pt x="1461827" y="703670"/>
                </a:cubicBezTo>
                <a:cubicBezTo>
                  <a:pt x="1465719" y="695678"/>
                  <a:pt x="1470342" y="691475"/>
                  <a:pt x="1475697" y="691058"/>
                </a:cubicBezTo>
                <a:cubicBezTo>
                  <a:pt x="1475576" y="689407"/>
                  <a:pt x="1474790" y="686235"/>
                  <a:pt x="1473340" y="681543"/>
                </a:cubicBezTo>
                <a:cubicBezTo>
                  <a:pt x="1471890" y="676851"/>
                  <a:pt x="1471058" y="674207"/>
                  <a:pt x="1470844" y="673612"/>
                </a:cubicBezTo>
                <a:cubicBezTo>
                  <a:pt x="1469809" y="673787"/>
                  <a:pt x="1469101" y="674789"/>
                  <a:pt x="1468719" y="676617"/>
                </a:cubicBezTo>
                <a:cubicBezTo>
                  <a:pt x="1468337" y="678445"/>
                  <a:pt x="1468157" y="679493"/>
                  <a:pt x="1468178" y="679761"/>
                </a:cubicBezTo>
                <a:cubicBezTo>
                  <a:pt x="1461105" y="691684"/>
                  <a:pt x="1453011" y="703119"/>
                  <a:pt x="1443896" y="714064"/>
                </a:cubicBezTo>
                <a:cubicBezTo>
                  <a:pt x="1434781" y="725011"/>
                  <a:pt x="1428752" y="737158"/>
                  <a:pt x="1425809" y="750507"/>
                </a:cubicBezTo>
                <a:lnTo>
                  <a:pt x="1415253" y="749582"/>
                </a:lnTo>
                <a:cubicBezTo>
                  <a:pt x="1410396" y="749378"/>
                  <a:pt x="1404804" y="748444"/>
                  <a:pt x="1398479" y="746782"/>
                </a:cubicBezTo>
                <a:cubicBezTo>
                  <a:pt x="1392154" y="745119"/>
                  <a:pt x="1388905" y="741732"/>
                  <a:pt x="1388733" y="736620"/>
                </a:cubicBezTo>
                <a:cubicBezTo>
                  <a:pt x="1389793" y="727050"/>
                  <a:pt x="1392810" y="717919"/>
                  <a:pt x="1397783" y="709224"/>
                </a:cubicBezTo>
                <a:cubicBezTo>
                  <a:pt x="1402755" y="700530"/>
                  <a:pt x="1408319" y="692685"/>
                  <a:pt x="1414472" y="685690"/>
                </a:cubicBezTo>
                <a:cubicBezTo>
                  <a:pt x="1414655" y="680565"/>
                  <a:pt x="1414001" y="675898"/>
                  <a:pt x="1412508" y="671689"/>
                </a:cubicBezTo>
                <a:cubicBezTo>
                  <a:pt x="1411016" y="667481"/>
                  <a:pt x="1410361" y="662814"/>
                  <a:pt x="1410544" y="657689"/>
                </a:cubicBezTo>
                <a:lnTo>
                  <a:pt x="1424953" y="663207"/>
                </a:lnTo>
                <a:cubicBezTo>
                  <a:pt x="1425435" y="656690"/>
                  <a:pt x="1426756" y="649714"/>
                  <a:pt x="1428915" y="642280"/>
                </a:cubicBezTo>
                <a:cubicBezTo>
                  <a:pt x="1431073" y="634846"/>
                  <a:pt x="1434505" y="628055"/>
                  <a:pt x="1439210" y="621908"/>
                </a:cubicBezTo>
                <a:lnTo>
                  <a:pt x="1448471" y="637612"/>
                </a:lnTo>
                <a:lnTo>
                  <a:pt x="1440472" y="656058"/>
                </a:lnTo>
                <a:cubicBezTo>
                  <a:pt x="1441566" y="657218"/>
                  <a:pt x="1442793" y="658388"/>
                  <a:pt x="1444153" y="659572"/>
                </a:cubicBezTo>
                <a:cubicBezTo>
                  <a:pt x="1445511" y="660754"/>
                  <a:pt x="1446210" y="661879"/>
                  <a:pt x="1446250" y="662947"/>
                </a:cubicBezTo>
                <a:cubicBezTo>
                  <a:pt x="1445677" y="664935"/>
                  <a:pt x="1443721" y="666004"/>
                  <a:pt x="1440384" y="666156"/>
                </a:cubicBezTo>
                <a:cubicBezTo>
                  <a:pt x="1437047" y="666306"/>
                  <a:pt x="1434656" y="666274"/>
                  <a:pt x="1433212" y="666058"/>
                </a:cubicBezTo>
                <a:lnTo>
                  <a:pt x="1417399" y="700839"/>
                </a:lnTo>
                <a:lnTo>
                  <a:pt x="1418770" y="709468"/>
                </a:lnTo>
                <a:lnTo>
                  <a:pt x="1426289" y="720765"/>
                </a:lnTo>
                <a:lnTo>
                  <a:pt x="1437771" y="711134"/>
                </a:lnTo>
                <a:lnTo>
                  <a:pt x="1447991" y="667354"/>
                </a:lnTo>
                <a:cubicBezTo>
                  <a:pt x="1455017" y="662031"/>
                  <a:pt x="1461724" y="654286"/>
                  <a:pt x="1468111" y="644121"/>
                </a:cubicBezTo>
                <a:cubicBezTo>
                  <a:pt x="1474498" y="633955"/>
                  <a:pt x="1479186" y="624969"/>
                  <a:pt x="1482175" y="617165"/>
                </a:cubicBezTo>
                <a:cubicBezTo>
                  <a:pt x="1483079" y="609887"/>
                  <a:pt x="1485279" y="602988"/>
                  <a:pt x="1488776" y="596469"/>
                </a:cubicBezTo>
                <a:cubicBezTo>
                  <a:pt x="1492273" y="589950"/>
                  <a:pt x="1495529" y="583144"/>
                  <a:pt x="1498544" y="576051"/>
                </a:cubicBezTo>
                <a:cubicBezTo>
                  <a:pt x="1509519" y="568149"/>
                  <a:pt x="1519532" y="559099"/>
                  <a:pt x="1528581" y="548900"/>
                </a:cubicBezTo>
                <a:lnTo>
                  <a:pt x="1547061" y="507971"/>
                </a:lnTo>
                <a:cubicBezTo>
                  <a:pt x="1548329" y="508171"/>
                  <a:pt x="1550016" y="508142"/>
                  <a:pt x="1552121" y="507883"/>
                </a:cubicBezTo>
                <a:cubicBezTo>
                  <a:pt x="1554227" y="507624"/>
                  <a:pt x="1555479" y="506493"/>
                  <a:pt x="1555876" y="504489"/>
                </a:cubicBezTo>
                <a:cubicBezTo>
                  <a:pt x="1555757" y="503326"/>
                  <a:pt x="1554736" y="501819"/>
                  <a:pt x="1552815" y="499966"/>
                </a:cubicBezTo>
                <a:cubicBezTo>
                  <a:pt x="1550895" y="498114"/>
                  <a:pt x="1549347" y="496559"/>
                  <a:pt x="1548172" y="495304"/>
                </a:cubicBezTo>
                <a:lnTo>
                  <a:pt x="1572505" y="484672"/>
                </a:lnTo>
                <a:lnTo>
                  <a:pt x="1587284" y="485968"/>
                </a:lnTo>
                <a:cubicBezTo>
                  <a:pt x="1586158" y="493758"/>
                  <a:pt x="1584263" y="501216"/>
                  <a:pt x="1581600" y="508340"/>
                </a:cubicBezTo>
                <a:cubicBezTo>
                  <a:pt x="1578936" y="515464"/>
                  <a:pt x="1577819" y="526180"/>
                  <a:pt x="1578249" y="540489"/>
                </a:cubicBezTo>
                <a:cubicBezTo>
                  <a:pt x="1583276" y="534725"/>
                  <a:pt x="1588038" y="528938"/>
                  <a:pt x="1592536" y="523127"/>
                </a:cubicBezTo>
                <a:cubicBezTo>
                  <a:pt x="1597034" y="517316"/>
                  <a:pt x="1599778" y="510288"/>
                  <a:pt x="1600767" y="502042"/>
                </a:cubicBezTo>
                <a:cubicBezTo>
                  <a:pt x="1611680" y="494844"/>
                  <a:pt x="1621631" y="486498"/>
                  <a:pt x="1630619" y="477002"/>
                </a:cubicBezTo>
                <a:cubicBezTo>
                  <a:pt x="1642455" y="476976"/>
                  <a:pt x="1647311" y="473147"/>
                  <a:pt x="1645188" y="465515"/>
                </a:cubicBezTo>
                <a:cubicBezTo>
                  <a:pt x="1643065" y="457883"/>
                  <a:pt x="1645283" y="453822"/>
                  <a:pt x="1651841" y="453334"/>
                </a:cubicBezTo>
                <a:lnTo>
                  <a:pt x="1660285" y="454074"/>
                </a:lnTo>
                <a:cubicBezTo>
                  <a:pt x="1661158" y="448167"/>
                  <a:pt x="1662959" y="443804"/>
                  <a:pt x="1665688" y="440985"/>
                </a:cubicBezTo>
                <a:cubicBezTo>
                  <a:pt x="1668417" y="438166"/>
                  <a:pt x="1670172" y="434331"/>
                  <a:pt x="1670951" y="429480"/>
                </a:cubicBezTo>
                <a:lnTo>
                  <a:pt x="1686840" y="418108"/>
                </a:lnTo>
                <a:lnTo>
                  <a:pt x="1693805" y="435738"/>
                </a:lnTo>
                <a:cubicBezTo>
                  <a:pt x="1698027" y="436108"/>
                  <a:pt x="1699953" y="438405"/>
                  <a:pt x="1699583" y="442627"/>
                </a:cubicBezTo>
                <a:cubicBezTo>
                  <a:pt x="1698238" y="450886"/>
                  <a:pt x="1695058" y="458851"/>
                  <a:pt x="1690042" y="466522"/>
                </a:cubicBezTo>
                <a:cubicBezTo>
                  <a:pt x="1685026" y="474193"/>
                  <a:pt x="1681800" y="482686"/>
                  <a:pt x="1680362" y="492001"/>
                </a:cubicBezTo>
                <a:cubicBezTo>
                  <a:pt x="1680303" y="492172"/>
                  <a:pt x="1680329" y="492884"/>
                  <a:pt x="1680441" y="494135"/>
                </a:cubicBezTo>
                <a:cubicBezTo>
                  <a:pt x="1680553" y="495386"/>
                  <a:pt x="1681107" y="496144"/>
                  <a:pt x="1682103" y="496408"/>
                </a:cubicBezTo>
                <a:cubicBezTo>
                  <a:pt x="1683289" y="496025"/>
                  <a:pt x="1684890" y="493949"/>
                  <a:pt x="1686904" y="490181"/>
                </a:cubicBezTo>
                <a:cubicBezTo>
                  <a:pt x="1688919" y="486413"/>
                  <a:pt x="1690565" y="483810"/>
                  <a:pt x="1691844" y="482370"/>
                </a:cubicBezTo>
                <a:cubicBezTo>
                  <a:pt x="1694492" y="480475"/>
                  <a:pt x="1696085" y="478487"/>
                  <a:pt x="1696622" y="476406"/>
                </a:cubicBezTo>
                <a:cubicBezTo>
                  <a:pt x="1696647" y="473085"/>
                  <a:pt x="1696901" y="470182"/>
                  <a:pt x="1697385" y="467698"/>
                </a:cubicBezTo>
                <a:cubicBezTo>
                  <a:pt x="1697869" y="465214"/>
                  <a:pt x="1700096" y="464079"/>
                  <a:pt x="1704066" y="464294"/>
                </a:cubicBezTo>
                <a:lnTo>
                  <a:pt x="1712881" y="460812"/>
                </a:lnTo>
                <a:lnTo>
                  <a:pt x="1734178" y="460552"/>
                </a:lnTo>
                <a:lnTo>
                  <a:pt x="1741992" y="444217"/>
                </a:lnTo>
                <a:cubicBezTo>
                  <a:pt x="1745307" y="443311"/>
                  <a:pt x="1748548" y="441734"/>
                  <a:pt x="1751715" y="439485"/>
                </a:cubicBezTo>
                <a:cubicBezTo>
                  <a:pt x="1754882" y="437236"/>
                  <a:pt x="1757641" y="435085"/>
                  <a:pt x="1759993" y="433031"/>
                </a:cubicBezTo>
                <a:cubicBezTo>
                  <a:pt x="1762276" y="433275"/>
                  <a:pt x="1764617" y="432860"/>
                  <a:pt x="1767016" y="431785"/>
                </a:cubicBezTo>
                <a:cubicBezTo>
                  <a:pt x="1769415" y="430710"/>
                  <a:pt x="1770839" y="428619"/>
                  <a:pt x="1771289" y="425511"/>
                </a:cubicBezTo>
                <a:lnTo>
                  <a:pt x="1769918" y="416882"/>
                </a:lnTo>
                <a:lnTo>
                  <a:pt x="1788919" y="418547"/>
                </a:lnTo>
                <a:cubicBezTo>
                  <a:pt x="1787725" y="422565"/>
                  <a:pt x="1785169" y="428457"/>
                  <a:pt x="1781253" y="436224"/>
                </a:cubicBezTo>
                <a:cubicBezTo>
                  <a:pt x="1777337" y="443992"/>
                  <a:pt x="1777559" y="448532"/>
                  <a:pt x="1781920" y="449845"/>
                </a:cubicBezTo>
                <a:cubicBezTo>
                  <a:pt x="1784087" y="449902"/>
                  <a:pt x="1786180" y="449288"/>
                  <a:pt x="1788198" y="448002"/>
                </a:cubicBezTo>
                <a:cubicBezTo>
                  <a:pt x="1790217" y="446716"/>
                  <a:pt x="1791828" y="445528"/>
                  <a:pt x="1793032" y="444437"/>
                </a:cubicBezTo>
                <a:lnTo>
                  <a:pt x="1799475" y="419473"/>
                </a:lnTo>
                <a:lnTo>
                  <a:pt x="1811327" y="405619"/>
                </a:lnTo>
                <a:cubicBezTo>
                  <a:pt x="1811874" y="399374"/>
                  <a:pt x="1813408" y="394012"/>
                  <a:pt x="1815928" y="389535"/>
                </a:cubicBezTo>
                <a:cubicBezTo>
                  <a:pt x="1818448" y="385058"/>
                  <a:pt x="1822000" y="380937"/>
                  <a:pt x="1826585" y="377173"/>
                </a:cubicBezTo>
                <a:lnTo>
                  <a:pt x="1828066" y="360283"/>
                </a:lnTo>
                <a:cubicBezTo>
                  <a:pt x="1834634" y="354122"/>
                  <a:pt x="1838127" y="346628"/>
                  <a:pt x="1838547" y="337800"/>
                </a:cubicBezTo>
                <a:cubicBezTo>
                  <a:pt x="1841845" y="339109"/>
                  <a:pt x="1845138" y="338954"/>
                  <a:pt x="1848426" y="337337"/>
                </a:cubicBezTo>
                <a:cubicBezTo>
                  <a:pt x="1851715" y="335719"/>
                  <a:pt x="1853657" y="332787"/>
                  <a:pt x="1854251" y="328540"/>
                </a:cubicBezTo>
                <a:lnTo>
                  <a:pt x="1868583" y="310649"/>
                </a:lnTo>
                <a:lnTo>
                  <a:pt x="1884918" y="318464"/>
                </a:lnTo>
                <a:cubicBezTo>
                  <a:pt x="1881545" y="325082"/>
                  <a:pt x="1879004" y="332837"/>
                  <a:pt x="1877294" y="341729"/>
                </a:cubicBezTo>
                <a:cubicBezTo>
                  <a:pt x="1875584" y="350620"/>
                  <a:pt x="1872607" y="357274"/>
                  <a:pt x="1868364" y="361688"/>
                </a:cubicBezTo>
                <a:cubicBezTo>
                  <a:pt x="1868130" y="368405"/>
                  <a:pt x="1865006" y="371677"/>
                  <a:pt x="1858994" y="371504"/>
                </a:cubicBezTo>
                <a:cubicBezTo>
                  <a:pt x="1854446" y="370796"/>
                  <a:pt x="1848809" y="370390"/>
                  <a:pt x="1842081" y="370288"/>
                </a:cubicBezTo>
                <a:cubicBezTo>
                  <a:pt x="1835353" y="370185"/>
                  <a:pt x="1835818" y="372974"/>
                  <a:pt x="1843475" y="378653"/>
                </a:cubicBezTo>
                <a:lnTo>
                  <a:pt x="1833179" y="399025"/>
                </a:lnTo>
                <a:lnTo>
                  <a:pt x="1841624" y="399766"/>
                </a:lnTo>
                <a:lnTo>
                  <a:pt x="1832254" y="409582"/>
                </a:lnTo>
                <a:lnTo>
                  <a:pt x="1830403" y="430694"/>
                </a:lnTo>
                <a:lnTo>
                  <a:pt x="1814699" y="439954"/>
                </a:lnTo>
                <a:lnTo>
                  <a:pt x="1813033" y="458955"/>
                </a:lnTo>
                <a:cubicBezTo>
                  <a:pt x="1808577" y="465301"/>
                  <a:pt x="1803157" y="470499"/>
                  <a:pt x="1796774" y="474549"/>
                </a:cubicBezTo>
                <a:lnTo>
                  <a:pt x="1788960" y="490883"/>
                </a:lnTo>
                <a:cubicBezTo>
                  <a:pt x="1795411" y="493133"/>
                  <a:pt x="1796890" y="500532"/>
                  <a:pt x="1793397" y="513079"/>
                </a:cubicBezTo>
                <a:cubicBezTo>
                  <a:pt x="1789903" y="525626"/>
                  <a:pt x="1787067" y="533710"/>
                  <a:pt x="1784888" y="537330"/>
                </a:cubicBezTo>
                <a:cubicBezTo>
                  <a:pt x="1780845" y="537951"/>
                  <a:pt x="1778348" y="542165"/>
                  <a:pt x="1777398" y="549970"/>
                </a:cubicBezTo>
                <a:cubicBezTo>
                  <a:pt x="1776447" y="557776"/>
                  <a:pt x="1775969" y="563230"/>
                  <a:pt x="1775963" y="566332"/>
                </a:cubicBezTo>
                <a:cubicBezTo>
                  <a:pt x="1772732" y="567290"/>
                  <a:pt x="1770333" y="569385"/>
                  <a:pt x="1768764" y="572615"/>
                </a:cubicBezTo>
                <a:cubicBezTo>
                  <a:pt x="1767196" y="575846"/>
                  <a:pt x="1766287" y="579135"/>
                  <a:pt x="1766038" y="582482"/>
                </a:cubicBezTo>
                <a:cubicBezTo>
                  <a:pt x="1766043" y="586471"/>
                  <a:pt x="1767172" y="589761"/>
                  <a:pt x="1769427" y="592352"/>
                </a:cubicBezTo>
                <a:cubicBezTo>
                  <a:pt x="1771682" y="594943"/>
                  <a:pt x="1772812" y="598233"/>
                  <a:pt x="1772817" y="602223"/>
                </a:cubicBezTo>
                <a:cubicBezTo>
                  <a:pt x="1781093" y="601352"/>
                  <a:pt x="1785430" y="595351"/>
                  <a:pt x="1785830" y="584217"/>
                </a:cubicBezTo>
                <a:cubicBezTo>
                  <a:pt x="1786230" y="573083"/>
                  <a:pt x="1790040" y="567035"/>
                  <a:pt x="1797261" y="566072"/>
                </a:cubicBezTo>
                <a:cubicBezTo>
                  <a:pt x="1798047" y="559626"/>
                  <a:pt x="1800778" y="553749"/>
                  <a:pt x="1805454" y="548441"/>
                </a:cubicBezTo>
                <a:cubicBezTo>
                  <a:pt x="1810130" y="543133"/>
                  <a:pt x="1815362" y="539071"/>
                  <a:pt x="1821149" y="536254"/>
                </a:cubicBezTo>
                <a:lnTo>
                  <a:pt x="1823555" y="508809"/>
                </a:lnTo>
                <a:cubicBezTo>
                  <a:pt x="1842855" y="501503"/>
                  <a:pt x="1854738" y="492351"/>
                  <a:pt x="1859203" y="481351"/>
                </a:cubicBezTo>
                <a:cubicBezTo>
                  <a:pt x="1863669" y="470352"/>
                  <a:pt x="1870255" y="454885"/>
                  <a:pt x="1878961" y="434951"/>
                </a:cubicBezTo>
                <a:cubicBezTo>
                  <a:pt x="1886140" y="434959"/>
                  <a:pt x="1892690" y="433051"/>
                  <a:pt x="1898610" y="429227"/>
                </a:cubicBezTo>
                <a:cubicBezTo>
                  <a:pt x="1904530" y="425402"/>
                  <a:pt x="1911079" y="423495"/>
                  <a:pt x="1918258" y="423504"/>
                </a:cubicBezTo>
                <a:lnTo>
                  <a:pt x="1920294" y="400280"/>
                </a:lnTo>
                <a:lnTo>
                  <a:pt x="1926628" y="400835"/>
                </a:lnTo>
                <a:cubicBezTo>
                  <a:pt x="1930674" y="401190"/>
                  <a:pt x="1933045" y="402462"/>
                  <a:pt x="1933740" y="404650"/>
                </a:cubicBezTo>
                <a:cubicBezTo>
                  <a:pt x="1934434" y="406838"/>
                  <a:pt x="1934508" y="410036"/>
                  <a:pt x="1933962" y="414243"/>
                </a:cubicBezTo>
                <a:lnTo>
                  <a:pt x="1926148" y="430578"/>
                </a:lnTo>
                <a:lnTo>
                  <a:pt x="1926516" y="432442"/>
                </a:lnTo>
                <a:lnTo>
                  <a:pt x="1933746" y="418136"/>
                </a:lnTo>
                <a:lnTo>
                  <a:pt x="1942093" y="432290"/>
                </a:lnTo>
                <a:lnTo>
                  <a:pt x="1949880" y="426807"/>
                </a:lnTo>
                <a:cubicBezTo>
                  <a:pt x="1956834" y="421301"/>
                  <a:pt x="1960862" y="415803"/>
                  <a:pt x="1961963" y="410315"/>
                </a:cubicBezTo>
                <a:cubicBezTo>
                  <a:pt x="1965287" y="408302"/>
                  <a:pt x="1967779" y="405152"/>
                  <a:pt x="1969440" y="400866"/>
                </a:cubicBezTo>
                <a:cubicBezTo>
                  <a:pt x="1971101" y="396579"/>
                  <a:pt x="1972102" y="392235"/>
                  <a:pt x="1972444" y="387833"/>
                </a:cubicBezTo>
                <a:lnTo>
                  <a:pt x="1987963" y="380683"/>
                </a:lnTo>
                <a:cubicBezTo>
                  <a:pt x="1988216" y="377293"/>
                  <a:pt x="1989163" y="373564"/>
                  <a:pt x="1990805" y="369497"/>
                </a:cubicBezTo>
                <a:cubicBezTo>
                  <a:pt x="1992447" y="365431"/>
                  <a:pt x="1994931" y="362369"/>
                  <a:pt x="1998259" y="360311"/>
                </a:cubicBezTo>
                <a:lnTo>
                  <a:pt x="1999739" y="343422"/>
                </a:lnTo>
                <a:lnTo>
                  <a:pt x="2008739" y="337828"/>
                </a:lnTo>
                <a:cubicBezTo>
                  <a:pt x="2009522" y="331426"/>
                  <a:pt x="2012261" y="325461"/>
                  <a:pt x="2016956" y="319933"/>
                </a:cubicBezTo>
                <a:cubicBezTo>
                  <a:pt x="2021651" y="314406"/>
                  <a:pt x="2026937" y="309728"/>
                  <a:pt x="2032813" y="305900"/>
                </a:cubicBezTo>
                <a:lnTo>
                  <a:pt x="2043603" y="292431"/>
                </a:lnTo>
                <a:lnTo>
                  <a:pt x="2042708" y="291532"/>
                </a:lnTo>
                <a:lnTo>
                  <a:pt x="2045194" y="290445"/>
                </a:lnTo>
                <a:lnTo>
                  <a:pt x="2050132" y="284282"/>
                </a:lnTo>
                <a:lnTo>
                  <a:pt x="2057293" y="277329"/>
                </a:lnTo>
                <a:lnTo>
                  <a:pt x="2051447" y="264641"/>
                </a:lnTo>
                <a:lnTo>
                  <a:pt x="2055039" y="247937"/>
                </a:lnTo>
                <a:cubicBezTo>
                  <a:pt x="2060327" y="247779"/>
                  <a:pt x="2063270" y="245556"/>
                  <a:pt x="2063868" y="241265"/>
                </a:cubicBezTo>
                <a:cubicBezTo>
                  <a:pt x="2064466" y="236974"/>
                  <a:pt x="2068992" y="234888"/>
                  <a:pt x="2077447" y="235009"/>
                </a:cubicBezTo>
                <a:cubicBezTo>
                  <a:pt x="2076106" y="243224"/>
                  <a:pt x="2072964" y="250749"/>
                  <a:pt x="2068022" y="257585"/>
                </a:cubicBezTo>
                <a:lnTo>
                  <a:pt x="2061473" y="273270"/>
                </a:lnTo>
                <a:lnTo>
                  <a:pt x="2070479" y="264525"/>
                </a:lnTo>
                <a:cubicBezTo>
                  <a:pt x="2070636" y="261215"/>
                  <a:pt x="2071201" y="257807"/>
                  <a:pt x="2072173" y="254303"/>
                </a:cubicBezTo>
                <a:cubicBezTo>
                  <a:pt x="2073145" y="250797"/>
                  <a:pt x="2075247" y="248056"/>
                  <a:pt x="2078478" y="246080"/>
                </a:cubicBezTo>
                <a:cubicBezTo>
                  <a:pt x="2079225" y="239585"/>
                  <a:pt x="2081555" y="233230"/>
                  <a:pt x="2085468" y="227014"/>
                </a:cubicBezTo>
                <a:cubicBezTo>
                  <a:pt x="2089382" y="220797"/>
                  <a:pt x="2093731" y="215682"/>
                  <a:pt x="2098514" y="211669"/>
                </a:cubicBezTo>
                <a:cubicBezTo>
                  <a:pt x="2098707" y="209470"/>
                  <a:pt x="2099405" y="207582"/>
                  <a:pt x="2100607" y="206002"/>
                </a:cubicBezTo>
                <a:cubicBezTo>
                  <a:pt x="2101809" y="204424"/>
                  <a:pt x="2103470" y="203683"/>
                  <a:pt x="2105588" y="203780"/>
                </a:cubicBezTo>
                <a:lnTo>
                  <a:pt x="2111737" y="206446"/>
                </a:lnTo>
                <a:lnTo>
                  <a:pt x="2103553" y="227003"/>
                </a:lnTo>
                <a:cubicBezTo>
                  <a:pt x="2101245" y="229061"/>
                  <a:pt x="2099407" y="231825"/>
                  <a:pt x="2098039" y="235296"/>
                </a:cubicBezTo>
                <a:cubicBezTo>
                  <a:pt x="2096671" y="238766"/>
                  <a:pt x="2095842" y="242150"/>
                  <a:pt x="2095553" y="245449"/>
                </a:cubicBezTo>
                <a:lnTo>
                  <a:pt x="2085442" y="263710"/>
                </a:lnTo>
                <a:cubicBezTo>
                  <a:pt x="2085466" y="268498"/>
                  <a:pt x="2085179" y="273792"/>
                  <a:pt x="2084582" y="279590"/>
                </a:cubicBezTo>
                <a:lnTo>
                  <a:pt x="2081665" y="282182"/>
                </a:lnTo>
                <a:lnTo>
                  <a:pt x="2081820" y="282196"/>
                </a:lnTo>
                <a:cubicBezTo>
                  <a:pt x="2080694" y="289986"/>
                  <a:pt x="2078799" y="297443"/>
                  <a:pt x="2076136" y="304568"/>
                </a:cubicBezTo>
                <a:cubicBezTo>
                  <a:pt x="2073472" y="311692"/>
                  <a:pt x="2072356" y="322408"/>
                  <a:pt x="2072786" y="336717"/>
                </a:cubicBezTo>
                <a:cubicBezTo>
                  <a:pt x="2077812" y="330953"/>
                  <a:pt x="2082574" y="325165"/>
                  <a:pt x="2087072" y="319355"/>
                </a:cubicBezTo>
                <a:cubicBezTo>
                  <a:pt x="2091571" y="313544"/>
                  <a:pt x="2094314" y="306516"/>
                  <a:pt x="2095303" y="298270"/>
                </a:cubicBezTo>
                <a:cubicBezTo>
                  <a:pt x="2106217" y="291072"/>
                  <a:pt x="2116167" y="282725"/>
                  <a:pt x="2125155" y="273230"/>
                </a:cubicBezTo>
                <a:cubicBezTo>
                  <a:pt x="2136991" y="273204"/>
                  <a:pt x="2141847" y="269375"/>
                  <a:pt x="2139724" y="261743"/>
                </a:cubicBezTo>
                <a:cubicBezTo>
                  <a:pt x="2137601" y="254111"/>
                  <a:pt x="2139819" y="250050"/>
                  <a:pt x="2146377" y="249561"/>
                </a:cubicBezTo>
                <a:lnTo>
                  <a:pt x="2154821" y="250302"/>
                </a:lnTo>
                <a:cubicBezTo>
                  <a:pt x="2155694" y="244395"/>
                  <a:pt x="2157495" y="240032"/>
                  <a:pt x="2160224" y="237213"/>
                </a:cubicBezTo>
                <a:cubicBezTo>
                  <a:pt x="2162953" y="234394"/>
                  <a:pt x="2164708" y="230559"/>
                  <a:pt x="2165487" y="225708"/>
                </a:cubicBezTo>
                <a:lnTo>
                  <a:pt x="2181376" y="214336"/>
                </a:lnTo>
                <a:lnTo>
                  <a:pt x="2188341" y="231966"/>
                </a:lnTo>
                <a:cubicBezTo>
                  <a:pt x="2192563" y="232336"/>
                  <a:pt x="2194489" y="234633"/>
                  <a:pt x="2194119" y="238855"/>
                </a:cubicBezTo>
                <a:cubicBezTo>
                  <a:pt x="2192775" y="247114"/>
                  <a:pt x="2189594" y="255079"/>
                  <a:pt x="2184578" y="262750"/>
                </a:cubicBezTo>
                <a:cubicBezTo>
                  <a:pt x="2179562" y="270421"/>
                  <a:pt x="2176336" y="278914"/>
                  <a:pt x="2174899" y="288229"/>
                </a:cubicBezTo>
                <a:cubicBezTo>
                  <a:pt x="2174839" y="288400"/>
                  <a:pt x="2174865" y="289112"/>
                  <a:pt x="2174977" y="290363"/>
                </a:cubicBezTo>
                <a:cubicBezTo>
                  <a:pt x="2175089" y="291614"/>
                  <a:pt x="2175643" y="292371"/>
                  <a:pt x="2176640" y="292636"/>
                </a:cubicBezTo>
                <a:cubicBezTo>
                  <a:pt x="2177826" y="292253"/>
                  <a:pt x="2179426" y="290176"/>
                  <a:pt x="2181440" y="286409"/>
                </a:cubicBezTo>
                <a:cubicBezTo>
                  <a:pt x="2183455" y="282640"/>
                  <a:pt x="2185101" y="280037"/>
                  <a:pt x="2186380" y="278597"/>
                </a:cubicBezTo>
                <a:cubicBezTo>
                  <a:pt x="2189028" y="276703"/>
                  <a:pt x="2190621" y="274715"/>
                  <a:pt x="2191158" y="272634"/>
                </a:cubicBezTo>
                <a:cubicBezTo>
                  <a:pt x="2191183" y="269312"/>
                  <a:pt x="2191437" y="266410"/>
                  <a:pt x="2191921" y="263925"/>
                </a:cubicBezTo>
                <a:cubicBezTo>
                  <a:pt x="2192405" y="261442"/>
                  <a:pt x="2194632" y="260307"/>
                  <a:pt x="2198602" y="260522"/>
                </a:cubicBezTo>
                <a:lnTo>
                  <a:pt x="2207417" y="257040"/>
                </a:lnTo>
                <a:lnTo>
                  <a:pt x="2228714" y="256780"/>
                </a:lnTo>
                <a:lnTo>
                  <a:pt x="2236528" y="240445"/>
                </a:lnTo>
                <a:cubicBezTo>
                  <a:pt x="2239843" y="239539"/>
                  <a:pt x="2243084" y="237962"/>
                  <a:pt x="2246251" y="235713"/>
                </a:cubicBezTo>
                <a:cubicBezTo>
                  <a:pt x="2249418" y="233464"/>
                  <a:pt x="2252177" y="231313"/>
                  <a:pt x="2254529" y="229258"/>
                </a:cubicBezTo>
                <a:cubicBezTo>
                  <a:pt x="2256812" y="229503"/>
                  <a:pt x="2259153" y="229088"/>
                  <a:pt x="2261552" y="228013"/>
                </a:cubicBezTo>
                <a:cubicBezTo>
                  <a:pt x="2263951" y="226937"/>
                  <a:pt x="2265375" y="224847"/>
                  <a:pt x="2265825" y="221739"/>
                </a:cubicBezTo>
                <a:lnTo>
                  <a:pt x="2264454" y="213110"/>
                </a:lnTo>
                <a:lnTo>
                  <a:pt x="2283455" y="214775"/>
                </a:lnTo>
                <a:cubicBezTo>
                  <a:pt x="2282261" y="218792"/>
                  <a:pt x="2279705" y="224685"/>
                  <a:pt x="2275789" y="232452"/>
                </a:cubicBezTo>
                <a:cubicBezTo>
                  <a:pt x="2271873" y="240219"/>
                  <a:pt x="2272095" y="244760"/>
                  <a:pt x="2276456" y="246073"/>
                </a:cubicBezTo>
                <a:cubicBezTo>
                  <a:pt x="2278623" y="246130"/>
                  <a:pt x="2280716" y="245516"/>
                  <a:pt x="2282734" y="244230"/>
                </a:cubicBezTo>
                <a:cubicBezTo>
                  <a:pt x="2284753" y="242944"/>
                  <a:pt x="2286364" y="241756"/>
                  <a:pt x="2287568" y="240664"/>
                </a:cubicBezTo>
                <a:lnTo>
                  <a:pt x="2294011" y="215701"/>
                </a:lnTo>
                <a:lnTo>
                  <a:pt x="2305863" y="201847"/>
                </a:lnTo>
                <a:cubicBezTo>
                  <a:pt x="2306410" y="195602"/>
                  <a:pt x="2307944" y="190240"/>
                  <a:pt x="2310464" y="185763"/>
                </a:cubicBezTo>
                <a:cubicBezTo>
                  <a:pt x="2312984" y="181286"/>
                  <a:pt x="2316536" y="177165"/>
                  <a:pt x="2321121" y="173401"/>
                </a:cubicBezTo>
                <a:lnTo>
                  <a:pt x="2322602" y="156511"/>
                </a:lnTo>
                <a:cubicBezTo>
                  <a:pt x="2329170" y="150349"/>
                  <a:pt x="2332663" y="142855"/>
                  <a:pt x="2333083" y="134028"/>
                </a:cubicBezTo>
                <a:cubicBezTo>
                  <a:pt x="2336381" y="135337"/>
                  <a:pt x="2339674" y="135182"/>
                  <a:pt x="2342963" y="133565"/>
                </a:cubicBezTo>
                <a:cubicBezTo>
                  <a:pt x="2346251" y="131947"/>
                  <a:pt x="2348193" y="129015"/>
                  <a:pt x="2348787" y="124767"/>
                </a:cubicBezTo>
                <a:lnTo>
                  <a:pt x="2363120" y="106877"/>
                </a:lnTo>
                <a:lnTo>
                  <a:pt x="2379454" y="114692"/>
                </a:lnTo>
                <a:cubicBezTo>
                  <a:pt x="2376082" y="121310"/>
                  <a:pt x="2373540" y="129065"/>
                  <a:pt x="2371830" y="137957"/>
                </a:cubicBezTo>
                <a:cubicBezTo>
                  <a:pt x="2370120" y="146848"/>
                  <a:pt x="2367143" y="153502"/>
                  <a:pt x="2362900" y="157916"/>
                </a:cubicBezTo>
                <a:cubicBezTo>
                  <a:pt x="2362666" y="164633"/>
                  <a:pt x="2359542" y="167905"/>
                  <a:pt x="2353530" y="167732"/>
                </a:cubicBezTo>
                <a:cubicBezTo>
                  <a:pt x="2348982" y="167023"/>
                  <a:pt x="2343345" y="166618"/>
                  <a:pt x="2336617" y="166516"/>
                </a:cubicBezTo>
                <a:cubicBezTo>
                  <a:pt x="2329889" y="166413"/>
                  <a:pt x="2330354" y="169202"/>
                  <a:pt x="2338011" y="174881"/>
                </a:cubicBezTo>
                <a:lnTo>
                  <a:pt x="2327715" y="195253"/>
                </a:lnTo>
                <a:lnTo>
                  <a:pt x="2336160" y="195993"/>
                </a:lnTo>
                <a:lnTo>
                  <a:pt x="2326790" y="205810"/>
                </a:lnTo>
                <a:lnTo>
                  <a:pt x="2324939" y="226922"/>
                </a:lnTo>
                <a:lnTo>
                  <a:pt x="2309235" y="236181"/>
                </a:lnTo>
                <a:lnTo>
                  <a:pt x="2307569" y="255183"/>
                </a:lnTo>
                <a:cubicBezTo>
                  <a:pt x="2303113" y="261529"/>
                  <a:pt x="2297693" y="266727"/>
                  <a:pt x="2291310" y="270777"/>
                </a:cubicBezTo>
                <a:lnTo>
                  <a:pt x="2283496" y="287111"/>
                </a:lnTo>
                <a:cubicBezTo>
                  <a:pt x="2289947" y="289361"/>
                  <a:pt x="2291426" y="296760"/>
                  <a:pt x="2287932" y="309306"/>
                </a:cubicBezTo>
                <a:cubicBezTo>
                  <a:pt x="2284439" y="321853"/>
                  <a:pt x="2281603" y="329938"/>
                  <a:pt x="2279424" y="333558"/>
                </a:cubicBezTo>
                <a:cubicBezTo>
                  <a:pt x="2275381" y="334178"/>
                  <a:pt x="2272884" y="338392"/>
                  <a:pt x="2271934" y="346198"/>
                </a:cubicBezTo>
                <a:cubicBezTo>
                  <a:pt x="2270983" y="354004"/>
                  <a:pt x="2270505" y="359458"/>
                  <a:pt x="2270499" y="362560"/>
                </a:cubicBezTo>
                <a:lnTo>
                  <a:pt x="2265058" y="367308"/>
                </a:lnTo>
                <a:lnTo>
                  <a:pt x="2278838" y="368516"/>
                </a:lnTo>
                <a:lnTo>
                  <a:pt x="2273336" y="390172"/>
                </a:lnTo>
                <a:lnTo>
                  <a:pt x="2280367" y="380445"/>
                </a:lnTo>
                <a:cubicBezTo>
                  <a:pt x="2280766" y="369310"/>
                  <a:pt x="2284576" y="363263"/>
                  <a:pt x="2291797" y="362299"/>
                </a:cubicBezTo>
                <a:cubicBezTo>
                  <a:pt x="2292583" y="355853"/>
                  <a:pt x="2295315" y="349977"/>
                  <a:pt x="2299990" y="344669"/>
                </a:cubicBezTo>
                <a:cubicBezTo>
                  <a:pt x="2304666" y="339361"/>
                  <a:pt x="2309898" y="335299"/>
                  <a:pt x="2315685" y="332482"/>
                </a:cubicBezTo>
                <a:lnTo>
                  <a:pt x="2318091" y="305036"/>
                </a:lnTo>
                <a:cubicBezTo>
                  <a:pt x="2337391" y="297731"/>
                  <a:pt x="2349274" y="288579"/>
                  <a:pt x="2353739" y="277579"/>
                </a:cubicBezTo>
                <a:cubicBezTo>
                  <a:pt x="2358205" y="266580"/>
                  <a:pt x="2364791" y="251113"/>
                  <a:pt x="2373497" y="231178"/>
                </a:cubicBezTo>
                <a:cubicBezTo>
                  <a:pt x="2380676" y="231187"/>
                  <a:pt x="2387226" y="229279"/>
                  <a:pt x="2393146" y="225455"/>
                </a:cubicBezTo>
                <a:cubicBezTo>
                  <a:pt x="2399066" y="221630"/>
                  <a:pt x="2405615" y="219723"/>
                  <a:pt x="2412794" y="219732"/>
                </a:cubicBezTo>
                <a:lnTo>
                  <a:pt x="2414830" y="196508"/>
                </a:lnTo>
                <a:lnTo>
                  <a:pt x="2421164" y="197063"/>
                </a:lnTo>
                <a:cubicBezTo>
                  <a:pt x="2425210" y="197418"/>
                  <a:pt x="2427581" y="198690"/>
                  <a:pt x="2428276" y="200878"/>
                </a:cubicBezTo>
                <a:cubicBezTo>
                  <a:pt x="2428970" y="203066"/>
                  <a:pt x="2429044" y="206264"/>
                  <a:pt x="2428498" y="210471"/>
                </a:cubicBezTo>
                <a:lnTo>
                  <a:pt x="2420684" y="226806"/>
                </a:lnTo>
                <a:cubicBezTo>
                  <a:pt x="2420681" y="228356"/>
                  <a:pt x="2421234" y="231152"/>
                  <a:pt x="2422342" y="235194"/>
                </a:cubicBezTo>
                <a:cubicBezTo>
                  <a:pt x="2423450" y="239236"/>
                  <a:pt x="2424577" y="241551"/>
                  <a:pt x="2425722" y="242139"/>
                </a:cubicBezTo>
                <a:lnTo>
                  <a:pt x="2426277" y="235805"/>
                </a:lnTo>
                <a:cubicBezTo>
                  <a:pt x="2431416" y="232799"/>
                  <a:pt x="2437463" y="228542"/>
                  <a:pt x="2444416" y="223035"/>
                </a:cubicBezTo>
                <a:cubicBezTo>
                  <a:pt x="2451370" y="217529"/>
                  <a:pt x="2455398" y="212031"/>
                  <a:pt x="2456499" y="206543"/>
                </a:cubicBezTo>
                <a:cubicBezTo>
                  <a:pt x="2459823" y="204530"/>
                  <a:pt x="2462315" y="201380"/>
                  <a:pt x="2463976" y="197093"/>
                </a:cubicBezTo>
                <a:cubicBezTo>
                  <a:pt x="2465637" y="192807"/>
                  <a:pt x="2466639" y="188462"/>
                  <a:pt x="2466980" y="184060"/>
                </a:cubicBezTo>
                <a:lnTo>
                  <a:pt x="2482499" y="176911"/>
                </a:lnTo>
                <a:cubicBezTo>
                  <a:pt x="2482752" y="173520"/>
                  <a:pt x="2483699" y="169792"/>
                  <a:pt x="2485341" y="165725"/>
                </a:cubicBezTo>
                <a:cubicBezTo>
                  <a:pt x="2486983" y="161659"/>
                  <a:pt x="2489468" y="158596"/>
                  <a:pt x="2492795" y="156539"/>
                </a:cubicBezTo>
                <a:lnTo>
                  <a:pt x="2494275" y="139649"/>
                </a:lnTo>
                <a:lnTo>
                  <a:pt x="2503275" y="134056"/>
                </a:lnTo>
                <a:cubicBezTo>
                  <a:pt x="2504058" y="127654"/>
                  <a:pt x="2506797" y="121689"/>
                  <a:pt x="2511492" y="116161"/>
                </a:cubicBezTo>
                <a:cubicBezTo>
                  <a:pt x="2516188" y="110634"/>
                  <a:pt x="2521473" y="105956"/>
                  <a:pt x="2527349" y="102127"/>
                </a:cubicBezTo>
                <a:cubicBezTo>
                  <a:pt x="2532249" y="95776"/>
                  <a:pt x="2538022" y="88570"/>
                  <a:pt x="2544668" y="80510"/>
                </a:cubicBezTo>
                <a:cubicBezTo>
                  <a:pt x="2551314" y="72450"/>
                  <a:pt x="2558096" y="65864"/>
                  <a:pt x="2565015" y="60753"/>
                </a:cubicBezTo>
                <a:cubicBezTo>
                  <a:pt x="2565172" y="57443"/>
                  <a:pt x="2565737" y="54035"/>
                  <a:pt x="2566709" y="50531"/>
                </a:cubicBezTo>
                <a:cubicBezTo>
                  <a:pt x="2567681" y="47025"/>
                  <a:pt x="2569783" y="44284"/>
                  <a:pt x="2573014" y="42308"/>
                </a:cubicBezTo>
                <a:cubicBezTo>
                  <a:pt x="2573761" y="35813"/>
                  <a:pt x="2576091" y="29458"/>
                  <a:pt x="2580004" y="23241"/>
                </a:cubicBezTo>
                <a:cubicBezTo>
                  <a:pt x="2583918" y="17025"/>
                  <a:pt x="2588267" y="11910"/>
                  <a:pt x="2593051" y="7897"/>
                </a:cubicBezTo>
                <a:cubicBezTo>
                  <a:pt x="2593243" y="5698"/>
                  <a:pt x="2593941" y="3809"/>
                  <a:pt x="2595143" y="2230"/>
                </a:cubicBezTo>
                <a:cubicBezTo>
                  <a:pt x="2596345" y="652"/>
                  <a:pt x="2598006" y="-90"/>
                  <a:pt x="2600125" y="8"/>
                </a:cubicBezTo>
                <a:lnTo>
                  <a:pt x="2606273" y="2674"/>
                </a:lnTo>
                <a:lnTo>
                  <a:pt x="2598089" y="23231"/>
                </a:lnTo>
                <a:cubicBezTo>
                  <a:pt x="2595781" y="25289"/>
                  <a:pt x="2593943" y="28053"/>
                  <a:pt x="2592575" y="31524"/>
                </a:cubicBezTo>
                <a:cubicBezTo>
                  <a:pt x="2591207" y="34994"/>
                  <a:pt x="2590378" y="38378"/>
                  <a:pt x="2590089" y="41677"/>
                </a:cubicBezTo>
                <a:lnTo>
                  <a:pt x="2579979" y="59937"/>
                </a:lnTo>
                <a:cubicBezTo>
                  <a:pt x="2580002" y="64726"/>
                  <a:pt x="2579715" y="70020"/>
                  <a:pt x="2579118" y="75818"/>
                </a:cubicBezTo>
                <a:cubicBezTo>
                  <a:pt x="2578521" y="81616"/>
                  <a:pt x="2575253" y="84521"/>
                  <a:pt x="2569313" y="84532"/>
                </a:cubicBezTo>
                <a:cubicBezTo>
                  <a:pt x="2566805" y="105054"/>
                  <a:pt x="2558694" y="128809"/>
                  <a:pt x="2544982" y="155795"/>
                </a:cubicBezTo>
                <a:cubicBezTo>
                  <a:pt x="2531270" y="182782"/>
                  <a:pt x="2517011" y="203870"/>
                  <a:pt x="2502206" y="219059"/>
                </a:cubicBezTo>
                <a:cubicBezTo>
                  <a:pt x="2501310" y="226250"/>
                  <a:pt x="2499668" y="232843"/>
                  <a:pt x="2497281" y="238839"/>
                </a:cubicBezTo>
                <a:cubicBezTo>
                  <a:pt x="2494894" y="244834"/>
                  <a:pt x="2493252" y="251428"/>
                  <a:pt x="2492356" y="258617"/>
                </a:cubicBezTo>
                <a:cubicBezTo>
                  <a:pt x="2489221" y="258476"/>
                  <a:pt x="2486906" y="259603"/>
                  <a:pt x="2485411" y="261998"/>
                </a:cubicBezTo>
                <a:cubicBezTo>
                  <a:pt x="2483916" y="264393"/>
                  <a:pt x="2483045" y="267242"/>
                  <a:pt x="2482800" y="270544"/>
                </a:cubicBezTo>
                <a:cubicBezTo>
                  <a:pt x="2481696" y="279091"/>
                  <a:pt x="2479850" y="283981"/>
                  <a:pt x="2477259" y="285217"/>
                </a:cubicBezTo>
                <a:cubicBezTo>
                  <a:pt x="2474669" y="286452"/>
                  <a:pt x="2472961" y="289760"/>
                  <a:pt x="2472134" y="295139"/>
                </a:cubicBezTo>
                <a:lnTo>
                  <a:pt x="2469087" y="300098"/>
                </a:lnTo>
                <a:lnTo>
                  <a:pt x="2480473" y="301096"/>
                </a:lnTo>
                <a:cubicBezTo>
                  <a:pt x="2479279" y="305113"/>
                  <a:pt x="2476724" y="311005"/>
                  <a:pt x="2472807" y="318772"/>
                </a:cubicBezTo>
                <a:lnTo>
                  <a:pt x="2473285" y="328530"/>
                </a:lnTo>
                <a:lnTo>
                  <a:pt x="2473663" y="327866"/>
                </a:lnTo>
                <a:cubicBezTo>
                  <a:pt x="2478476" y="322436"/>
                  <a:pt x="2482096" y="316873"/>
                  <a:pt x="2484525" y="311177"/>
                </a:cubicBezTo>
                <a:lnTo>
                  <a:pt x="2490553" y="303866"/>
                </a:lnTo>
                <a:lnTo>
                  <a:pt x="2491029" y="302021"/>
                </a:lnTo>
                <a:lnTo>
                  <a:pt x="2497344" y="294640"/>
                </a:lnTo>
                <a:lnTo>
                  <a:pt x="2499625" y="285745"/>
                </a:lnTo>
                <a:cubicBezTo>
                  <a:pt x="2501303" y="282169"/>
                  <a:pt x="2503245" y="279255"/>
                  <a:pt x="2505453" y="277003"/>
                </a:cubicBezTo>
                <a:lnTo>
                  <a:pt x="2506698" y="274824"/>
                </a:lnTo>
                <a:lnTo>
                  <a:pt x="2507482" y="272084"/>
                </a:lnTo>
                <a:lnTo>
                  <a:pt x="2509801" y="269394"/>
                </a:lnTo>
                <a:lnTo>
                  <a:pt x="2513930" y="262168"/>
                </a:lnTo>
                <a:lnTo>
                  <a:pt x="2517804" y="260110"/>
                </a:lnTo>
                <a:lnTo>
                  <a:pt x="2518139" y="259721"/>
                </a:lnTo>
                <a:lnTo>
                  <a:pt x="2519620" y="242832"/>
                </a:lnTo>
                <a:cubicBezTo>
                  <a:pt x="2526188" y="236670"/>
                  <a:pt x="2529682" y="229176"/>
                  <a:pt x="2530101" y="220348"/>
                </a:cubicBezTo>
                <a:cubicBezTo>
                  <a:pt x="2533399" y="221657"/>
                  <a:pt x="2536692" y="221502"/>
                  <a:pt x="2539981" y="219885"/>
                </a:cubicBezTo>
                <a:cubicBezTo>
                  <a:pt x="2543270" y="218268"/>
                  <a:pt x="2545211" y="215335"/>
                  <a:pt x="2545805" y="211088"/>
                </a:cubicBezTo>
                <a:lnTo>
                  <a:pt x="2560138" y="193198"/>
                </a:lnTo>
                <a:lnTo>
                  <a:pt x="2576472" y="201012"/>
                </a:lnTo>
                <a:cubicBezTo>
                  <a:pt x="2573100" y="207630"/>
                  <a:pt x="2570559" y="215386"/>
                  <a:pt x="2568848" y="224277"/>
                </a:cubicBezTo>
                <a:cubicBezTo>
                  <a:pt x="2567138" y="233169"/>
                  <a:pt x="2564161" y="239822"/>
                  <a:pt x="2559918" y="244237"/>
                </a:cubicBezTo>
                <a:cubicBezTo>
                  <a:pt x="2559684" y="250953"/>
                  <a:pt x="2556561" y="254225"/>
                  <a:pt x="2550548" y="254053"/>
                </a:cubicBezTo>
                <a:cubicBezTo>
                  <a:pt x="2546001" y="253344"/>
                  <a:pt x="2540363" y="252938"/>
                  <a:pt x="2533635" y="252836"/>
                </a:cubicBezTo>
                <a:cubicBezTo>
                  <a:pt x="2526907" y="252734"/>
                  <a:pt x="2527372" y="255522"/>
                  <a:pt x="2535029" y="261202"/>
                </a:cubicBezTo>
                <a:lnTo>
                  <a:pt x="2524734" y="281574"/>
                </a:lnTo>
                <a:lnTo>
                  <a:pt x="2533178" y="282314"/>
                </a:lnTo>
                <a:lnTo>
                  <a:pt x="2523808" y="292130"/>
                </a:lnTo>
                <a:lnTo>
                  <a:pt x="2521957" y="313242"/>
                </a:lnTo>
                <a:lnTo>
                  <a:pt x="2506253" y="322502"/>
                </a:lnTo>
                <a:lnTo>
                  <a:pt x="2505195" y="334572"/>
                </a:lnTo>
                <a:lnTo>
                  <a:pt x="2506248" y="336344"/>
                </a:lnTo>
                <a:lnTo>
                  <a:pt x="2504627" y="341060"/>
                </a:lnTo>
                <a:lnTo>
                  <a:pt x="2504588" y="341503"/>
                </a:lnTo>
                <a:lnTo>
                  <a:pt x="2504419" y="341666"/>
                </a:lnTo>
                <a:lnTo>
                  <a:pt x="2503334" y="344821"/>
                </a:lnTo>
                <a:cubicBezTo>
                  <a:pt x="2500685" y="360892"/>
                  <a:pt x="2495916" y="377494"/>
                  <a:pt x="2489028" y="394625"/>
                </a:cubicBezTo>
                <a:cubicBezTo>
                  <a:pt x="2482141" y="411756"/>
                  <a:pt x="2476313" y="428357"/>
                  <a:pt x="2471544" y="444429"/>
                </a:cubicBezTo>
                <a:cubicBezTo>
                  <a:pt x="2473531" y="447387"/>
                  <a:pt x="2473796" y="449418"/>
                  <a:pt x="2472339" y="450522"/>
                </a:cubicBezTo>
                <a:cubicBezTo>
                  <a:pt x="2470882" y="451626"/>
                  <a:pt x="2468497" y="453127"/>
                  <a:pt x="2465186" y="455025"/>
                </a:cubicBezTo>
                <a:cubicBezTo>
                  <a:pt x="2465010" y="457233"/>
                  <a:pt x="2464833" y="459176"/>
                  <a:pt x="2464656" y="460853"/>
                </a:cubicBezTo>
                <a:cubicBezTo>
                  <a:pt x="2464480" y="462531"/>
                  <a:pt x="2465363" y="463414"/>
                  <a:pt x="2467305" y="463502"/>
                </a:cubicBezTo>
                <a:lnTo>
                  <a:pt x="2461084" y="475199"/>
                </a:lnTo>
                <a:lnTo>
                  <a:pt x="2463477" y="482166"/>
                </a:lnTo>
                <a:lnTo>
                  <a:pt x="2471544" y="474099"/>
                </a:lnTo>
                <a:cubicBezTo>
                  <a:pt x="2473752" y="471980"/>
                  <a:pt x="2475165" y="469861"/>
                  <a:pt x="2475783" y="467741"/>
                </a:cubicBezTo>
                <a:cubicBezTo>
                  <a:pt x="2476401" y="465622"/>
                  <a:pt x="2475694" y="463503"/>
                  <a:pt x="2473663" y="461384"/>
                </a:cubicBezTo>
                <a:cubicBezTo>
                  <a:pt x="2475915" y="459132"/>
                  <a:pt x="2478299" y="456218"/>
                  <a:pt x="2480816" y="452641"/>
                </a:cubicBezTo>
                <a:cubicBezTo>
                  <a:pt x="2483333" y="449065"/>
                  <a:pt x="2485187" y="445621"/>
                  <a:pt x="2486379" y="442310"/>
                </a:cubicBezTo>
                <a:lnTo>
                  <a:pt x="2503334" y="404162"/>
                </a:lnTo>
                <a:lnTo>
                  <a:pt x="2514826" y="394585"/>
                </a:lnTo>
                <a:lnTo>
                  <a:pt x="2515109" y="391357"/>
                </a:lnTo>
                <a:lnTo>
                  <a:pt x="2519151" y="389224"/>
                </a:lnTo>
                <a:lnTo>
                  <a:pt x="2521348" y="386148"/>
                </a:lnTo>
                <a:cubicBezTo>
                  <a:pt x="2522584" y="383410"/>
                  <a:pt x="2522231" y="380938"/>
                  <a:pt x="2520288" y="378730"/>
                </a:cubicBezTo>
                <a:lnTo>
                  <a:pt x="2528766" y="361776"/>
                </a:lnTo>
                <a:cubicBezTo>
                  <a:pt x="2527706" y="354711"/>
                  <a:pt x="2529825" y="348706"/>
                  <a:pt x="2535123" y="343762"/>
                </a:cubicBezTo>
                <a:cubicBezTo>
                  <a:pt x="2540422" y="338816"/>
                  <a:pt x="2542541" y="332812"/>
                  <a:pt x="2541481" y="325747"/>
                </a:cubicBezTo>
                <a:lnTo>
                  <a:pt x="2569032" y="302435"/>
                </a:lnTo>
                <a:cubicBezTo>
                  <a:pt x="2574331" y="308351"/>
                  <a:pt x="2576980" y="312413"/>
                  <a:pt x="2576980" y="314621"/>
                </a:cubicBezTo>
                <a:lnTo>
                  <a:pt x="2575798" y="315960"/>
                </a:lnTo>
                <a:lnTo>
                  <a:pt x="2590164" y="311775"/>
                </a:lnTo>
                <a:cubicBezTo>
                  <a:pt x="2596084" y="307950"/>
                  <a:pt x="2602633" y="306043"/>
                  <a:pt x="2609813" y="306052"/>
                </a:cubicBezTo>
                <a:lnTo>
                  <a:pt x="2611849" y="282828"/>
                </a:lnTo>
                <a:lnTo>
                  <a:pt x="2618182" y="283384"/>
                </a:lnTo>
                <a:cubicBezTo>
                  <a:pt x="2622229" y="283738"/>
                  <a:pt x="2624599" y="285010"/>
                  <a:pt x="2625294" y="287198"/>
                </a:cubicBezTo>
                <a:cubicBezTo>
                  <a:pt x="2625988" y="289387"/>
                  <a:pt x="2626063" y="292584"/>
                  <a:pt x="2625517" y="296791"/>
                </a:cubicBezTo>
                <a:lnTo>
                  <a:pt x="2617702" y="313126"/>
                </a:lnTo>
                <a:cubicBezTo>
                  <a:pt x="2617699" y="314677"/>
                  <a:pt x="2618252" y="317473"/>
                  <a:pt x="2619360" y="321515"/>
                </a:cubicBezTo>
                <a:cubicBezTo>
                  <a:pt x="2620469" y="325557"/>
                  <a:pt x="2621595" y="327872"/>
                  <a:pt x="2622740" y="328460"/>
                </a:cubicBezTo>
                <a:lnTo>
                  <a:pt x="2623296" y="322126"/>
                </a:lnTo>
                <a:cubicBezTo>
                  <a:pt x="2628435" y="319119"/>
                  <a:pt x="2634481" y="314863"/>
                  <a:pt x="2641435" y="309356"/>
                </a:cubicBezTo>
                <a:cubicBezTo>
                  <a:pt x="2648388" y="303849"/>
                  <a:pt x="2652416" y="298351"/>
                  <a:pt x="2653518" y="292864"/>
                </a:cubicBezTo>
                <a:cubicBezTo>
                  <a:pt x="2656841" y="290850"/>
                  <a:pt x="2659333" y="287700"/>
                  <a:pt x="2660994" y="283414"/>
                </a:cubicBezTo>
                <a:cubicBezTo>
                  <a:pt x="2662656" y="279127"/>
                  <a:pt x="2663657" y="274783"/>
                  <a:pt x="2663998" y="270381"/>
                </a:cubicBezTo>
                <a:lnTo>
                  <a:pt x="2679517" y="263231"/>
                </a:lnTo>
                <a:cubicBezTo>
                  <a:pt x="2679770" y="259841"/>
                  <a:pt x="2680718" y="256113"/>
                  <a:pt x="2682359" y="252045"/>
                </a:cubicBezTo>
                <a:cubicBezTo>
                  <a:pt x="2684001" y="247979"/>
                  <a:pt x="2686486" y="244917"/>
                  <a:pt x="2689813" y="242860"/>
                </a:cubicBezTo>
                <a:lnTo>
                  <a:pt x="2691294" y="225970"/>
                </a:lnTo>
                <a:lnTo>
                  <a:pt x="2700294" y="220377"/>
                </a:lnTo>
                <a:cubicBezTo>
                  <a:pt x="2701077" y="213975"/>
                  <a:pt x="2703816" y="208009"/>
                  <a:pt x="2708511" y="202482"/>
                </a:cubicBezTo>
                <a:cubicBezTo>
                  <a:pt x="2713206" y="196954"/>
                  <a:pt x="2718491" y="192277"/>
                  <a:pt x="2724367" y="188448"/>
                </a:cubicBezTo>
                <a:cubicBezTo>
                  <a:pt x="2729268" y="182096"/>
                  <a:pt x="2735041" y="174890"/>
                  <a:pt x="2741686" y="166830"/>
                </a:cubicBezTo>
                <a:cubicBezTo>
                  <a:pt x="2748332" y="158771"/>
                  <a:pt x="2755114" y="152185"/>
                  <a:pt x="2762033" y="147074"/>
                </a:cubicBezTo>
                <a:cubicBezTo>
                  <a:pt x="2762191" y="143763"/>
                  <a:pt x="2762755" y="140356"/>
                  <a:pt x="2763727" y="136851"/>
                </a:cubicBezTo>
                <a:cubicBezTo>
                  <a:pt x="2764700" y="133346"/>
                  <a:pt x="2766801" y="130605"/>
                  <a:pt x="2770033" y="128629"/>
                </a:cubicBezTo>
                <a:cubicBezTo>
                  <a:pt x="2770779" y="122134"/>
                  <a:pt x="2773109" y="115779"/>
                  <a:pt x="2777023" y="109562"/>
                </a:cubicBezTo>
                <a:cubicBezTo>
                  <a:pt x="2780936" y="103346"/>
                  <a:pt x="2785285" y="98231"/>
                  <a:pt x="2790069" y="94218"/>
                </a:cubicBezTo>
                <a:cubicBezTo>
                  <a:pt x="2790262" y="92019"/>
                  <a:pt x="2790959" y="90130"/>
                  <a:pt x="2792161" y="88551"/>
                </a:cubicBezTo>
                <a:cubicBezTo>
                  <a:pt x="2793363" y="86972"/>
                  <a:pt x="2795024" y="86231"/>
                  <a:pt x="2797143" y="86328"/>
                </a:cubicBezTo>
                <a:lnTo>
                  <a:pt x="2803291" y="88995"/>
                </a:lnTo>
                <a:lnTo>
                  <a:pt x="2795107" y="109552"/>
                </a:lnTo>
                <a:cubicBezTo>
                  <a:pt x="2792799" y="111610"/>
                  <a:pt x="2790961" y="114374"/>
                  <a:pt x="2789593" y="117845"/>
                </a:cubicBezTo>
                <a:cubicBezTo>
                  <a:pt x="2788225" y="121314"/>
                  <a:pt x="2787397" y="124699"/>
                  <a:pt x="2787108" y="127997"/>
                </a:cubicBezTo>
                <a:lnTo>
                  <a:pt x="2776997" y="146258"/>
                </a:lnTo>
                <a:cubicBezTo>
                  <a:pt x="2777020" y="151047"/>
                  <a:pt x="2776734" y="156341"/>
                  <a:pt x="2776137" y="162139"/>
                </a:cubicBezTo>
                <a:cubicBezTo>
                  <a:pt x="2775540" y="167937"/>
                  <a:pt x="2772271" y="170841"/>
                  <a:pt x="2766331" y="170853"/>
                </a:cubicBezTo>
                <a:cubicBezTo>
                  <a:pt x="2763823" y="191375"/>
                  <a:pt x="2755713" y="215129"/>
                  <a:pt x="2742001" y="242116"/>
                </a:cubicBezTo>
                <a:cubicBezTo>
                  <a:pt x="2728288" y="269103"/>
                  <a:pt x="2714029" y="290191"/>
                  <a:pt x="2699224" y="305380"/>
                </a:cubicBezTo>
                <a:cubicBezTo>
                  <a:pt x="2698328" y="312571"/>
                  <a:pt x="2696686" y="319164"/>
                  <a:pt x="2694299" y="325159"/>
                </a:cubicBezTo>
                <a:cubicBezTo>
                  <a:pt x="2691912" y="331155"/>
                  <a:pt x="2690270" y="337748"/>
                  <a:pt x="2689374" y="344938"/>
                </a:cubicBezTo>
                <a:cubicBezTo>
                  <a:pt x="2686240" y="344797"/>
                  <a:pt x="2683925" y="345923"/>
                  <a:pt x="2682429" y="348318"/>
                </a:cubicBezTo>
                <a:cubicBezTo>
                  <a:pt x="2680934" y="350714"/>
                  <a:pt x="2680064" y="353563"/>
                  <a:pt x="2679819" y="356865"/>
                </a:cubicBezTo>
                <a:cubicBezTo>
                  <a:pt x="2678715" y="365411"/>
                  <a:pt x="2676868" y="370302"/>
                  <a:pt x="2674277" y="371537"/>
                </a:cubicBezTo>
                <a:cubicBezTo>
                  <a:pt x="2671687" y="372773"/>
                  <a:pt x="2669979" y="376080"/>
                  <a:pt x="2669153" y="381460"/>
                </a:cubicBezTo>
                <a:lnTo>
                  <a:pt x="2656746" y="401646"/>
                </a:lnTo>
                <a:cubicBezTo>
                  <a:pt x="2653523" y="402516"/>
                  <a:pt x="2651154" y="404259"/>
                  <a:pt x="2649639" y="406873"/>
                </a:cubicBezTo>
                <a:cubicBezTo>
                  <a:pt x="2648125" y="409489"/>
                  <a:pt x="2647247" y="412426"/>
                  <a:pt x="2647005" y="415684"/>
                </a:cubicBezTo>
                <a:lnTo>
                  <a:pt x="2648191" y="426426"/>
                </a:lnTo>
                <a:lnTo>
                  <a:pt x="2623453" y="490207"/>
                </a:lnTo>
                <a:lnTo>
                  <a:pt x="2614453" y="495801"/>
                </a:lnTo>
                <a:lnTo>
                  <a:pt x="2607194" y="505802"/>
                </a:lnTo>
                <a:cubicBezTo>
                  <a:pt x="2606897" y="509189"/>
                  <a:pt x="2606037" y="512925"/>
                  <a:pt x="2604615" y="517010"/>
                </a:cubicBezTo>
                <a:cubicBezTo>
                  <a:pt x="2603193" y="521097"/>
                  <a:pt x="2601325" y="524212"/>
                  <a:pt x="2599009" y="526358"/>
                </a:cubicBezTo>
                <a:cubicBezTo>
                  <a:pt x="2599905" y="530293"/>
                  <a:pt x="2599642" y="535323"/>
                  <a:pt x="2598218" y="541447"/>
                </a:cubicBezTo>
                <a:cubicBezTo>
                  <a:pt x="2596795" y="547572"/>
                  <a:pt x="2593503" y="550740"/>
                  <a:pt x="2588343" y="550953"/>
                </a:cubicBezTo>
                <a:cubicBezTo>
                  <a:pt x="2587087" y="556693"/>
                  <a:pt x="2582471" y="565862"/>
                  <a:pt x="2574497" y="578460"/>
                </a:cubicBezTo>
                <a:cubicBezTo>
                  <a:pt x="2566523" y="591057"/>
                  <a:pt x="2560509" y="597976"/>
                  <a:pt x="2556455" y="599216"/>
                </a:cubicBezTo>
                <a:lnTo>
                  <a:pt x="2549284" y="612586"/>
                </a:lnTo>
                <a:lnTo>
                  <a:pt x="2552873" y="612384"/>
                </a:lnTo>
                <a:cubicBezTo>
                  <a:pt x="2564573" y="611855"/>
                  <a:pt x="2573492" y="614504"/>
                  <a:pt x="2579629" y="620332"/>
                </a:cubicBezTo>
                <a:cubicBezTo>
                  <a:pt x="2582808" y="624791"/>
                  <a:pt x="2584397" y="629118"/>
                  <a:pt x="2584397" y="633312"/>
                </a:cubicBezTo>
                <a:cubicBezTo>
                  <a:pt x="2584397" y="637507"/>
                  <a:pt x="2582808" y="640245"/>
                  <a:pt x="2579629" y="641525"/>
                </a:cubicBezTo>
                <a:cubicBezTo>
                  <a:pt x="2579408" y="642761"/>
                  <a:pt x="2578790" y="644527"/>
                  <a:pt x="2577775" y="646823"/>
                </a:cubicBezTo>
                <a:cubicBezTo>
                  <a:pt x="2576759" y="649119"/>
                  <a:pt x="2576671" y="650885"/>
                  <a:pt x="2577510" y="652121"/>
                </a:cubicBezTo>
                <a:lnTo>
                  <a:pt x="2583868" y="647883"/>
                </a:lnTo>
                <a:lnTo>
                  <a:pt x="2611419" y="626690"/>
                </a:lnTo>
                <a:lnTo>
                  <a:pt x="2615657" y="611854"/>
                </a:lnTo>
                <a:cubicBezTo>
                  <a:pt x="2613715" y="608897"/>
                  <a:pt x="2613361" y="606865"/>
                  <a:pt x="2614598" y="605762"/>
                </a:cubicBezTo>
                <a:cubicBezTo>
                  <a:pt x="2615834" y="604658"/>
                  <a:pt x="2617600" y="603156"/>
                  <a:pt x="2619896" y="601258"/>
                </a:cubicBezTo>
                <a:cubicBezTo>
                  <a:pt x="2620867" y="599183"/>
                  <a:pt x="2621044" y="597505"/>
                  <a:pt x="2620426" y="596225"/>
                </a:cubicBezTo>
                <a:cubicBezTo>
                  <a:pt x="2619808" y="594944"/>
                  <a:pt x="2618924" y="593796"/>
                  <a:pt x="2617777" y="592781"/>
                </a:cubicBezTo>
                <a:cubicBezTo>
                  <a:pt x="2623958" y="586246"/>
                  <a:pt x="2629609" y="579182"/>
                  <a:pt x="2634731" y="571588"/>
                </a:cubicBezTo>
                <a:cubicBezTo>
                  <a:pt x="2639853" y="563994"/>
                  <a:pt x="2645504" y="556929"/>
                  <a:pt x="2651686" y="550395"/>
                </a:cubicBezTo>
                <a:cubicBezTo>
                  <a:pt x="2653893" y="540637"/>
                  <a:pt x="2657955" y="531542"/>
                  <a:pt x="2663872" y="523109"/>
                </a:cubicBezTo>
                <a:cubicBezTo>
                  <a:pt x="2669788" y="514675"/>
                  <a:pt x="2677029" y="508229"/>
                  <a:pt x="2685595" y="503770"/>
                </a:cubicBezTo>
                <a:lnTo>
                  <a:pt x="2683475" y="493173"/>
                </a:lnTo>
                <a:cubicBezTo>
                  <a:pt x="2682504" y="489950"/>
                  <a:pt x="2682857" y="486859"/>
                  <a:pt x="2684535" y="483901"/>
                </a:cubicBezTo>
                <a:cubicBezTo>
                  <a:pt x="2686213" y="480943"/>
                  <a:pt x="2688685" y="478382"/>
                  <a:pt x="2691952" y="476219"/>
                </a:cubicBezTo>
                <a:cubicBezTo>
                  <a:pt x="2696191" y="467388"/>
                  <a:pt x="2700430" y="465975"/>
                  <a:pt x="2704668" y="471980"/>
                </a:cubicBezTo>
                <a:cubicBezTo>
                  <a:pt x="2709128" y="476086"/>
                  <a:pt x="2711865" y="480060"/>
                  <a:pt x="2712881" y="483901"/>
                </a:cubicBezTo>
                <a:cubicBezTo>
                  <a:pt x="2713896" y="487742"/>
                  <a:pt x="2711865" y="492246"/>
                  <a:pt x="2706788" y="497412"/>
                </a:cubicBezTo>
                <a:cubicBezTo>
                  <a:pt x="2702681" y="501253"/>
                  <a:pt x="2697648" y="507876"/>
                  <a:pt x="2691688" y="517280"/>
                </a:cubicBezTo>
                <a:cubicBezTo>
                  <a:pt x="2685727" y="526685"/>
                  <a:pt x="2684403" y="534897"/>
                  <a:pt x="2687714" y="541917"/>
                </a:cubicBezTo>
                <a:cubicBezTo>
                  <a:pt x="2686522" y="548319"/>
                  <a:pt x="2683608" y="558298"/>
                  <a:pt x="2678972" y="571852"/>
                </a:cubicBezTo>
                <a:cubicBezTo>
                  <a:pt x="2674336" y="585407"/>
                  <a:pt x="2668773" y="595916"/>
                  <a:pt x="2662282" y="603377"/>
                </a:cubicBezTo>
                <a:cubicBezTo>
                  <a:pt x="2665240" y="606556"/>
                  <a:pt x="2666212" y="609205"/>
                  <a:pt x="2665196" y="611325"/>
                </a:cubicBezTo>
                <a:cubicBezTo>
                  <a:pt x="2664181" y="613444"/>
                  <a:pt x="2662503" y="615034"/>
                  <a:pt x="2660163" y="616093"/>
                </a:cubicBezTo>
                <a:cubicBezTo>
                  <a:pt x="2656763" y="619935"/>
                  <a:pt x="2657205" y="625497"/>
                  <a:pt x="2661487" y="632783"/>
                </a:cubicBezTo>
                <a:cubicBezTo>
                  <a:pt x="2665770" y="640068"/>
                  <a:pt x="2668861" y="645101"/>
                  <a:pt x="2670759" y="647883"/>
                </a:cubicBezTo>
                <a:cubicBezTo>
                  <a:pt x="2666035" y="654682"/>
                  <a:pt x="2658529" y="669164"/>
                  <a:pt x="2648242" y="691329"/>
                </a:cubicBezTo>
                <a:cubicBezTo>
                  <a:pt x="2637954" y="713494"/>
                  <a:pt x="2634157" y="727975"/>
                  <a:pt x="2636850" y="734774"/>
                </a:cubicBezTo>
                <a:lnTo>
                  <a:pt x="2619896" y="749610"/>
                </a:lnTo>
                <a:cubicBezTo>
                  <a:pt x="2616673" y="755879"/>
                  <a:pt x="2613582" y="761884"/>
                  <a:pt x="2610624" y="767624"/>
                </a:cubicBezTo>
                <a:cubicBezTo>
                  <a:pt x="2607666" y="773364"/>
                  <a:pt x="2605105" y="779368"/>
                  <a:pt x="2602941" y="785638"/>
                </a:cubicBezTo>
                <a:lnTo>
                  <a:pt x="2605061" y="791996"/>
                </a:lnTo>
                <a:cubicBezTo>
                  <a:pt x="2611816" y="790495"/>
                  <a:pt x="2616849" y="784490"/>
                  <a:pt x="2620161" y="773982"/>
                </a:cubicBezTo>
                <a:cubicBezTo>
                  <a:pt x="2623472" y="763474"/>
                  <a:pt x="2629035" y="757469"/>
                  <a:pt x="2636850" y="755968"/>
                </a:cubicBezTo>
                <a:cubicBezTo>
                  <a:pt x="2640736" y="755614"/>
                  <a:pt x="2645681" y="754202"/>
                  <a:pt x="2651686" y="751729"/>
                </a:cubicBezTo>
                <a:lnTo>
                  <a:pt x="2636850" y="745371"/>
                </a:lnTo>
                <a:lnTo>
                  <a:pt x="2643208" y="741132"/>
                </a:lnTo>
                <a:cubicBezTo>
                  <a:pt x="2646343" y="739190"/>
                  <a:pt x="2649081" y="738837"/>
                  <a:pt x="2651421" y="740073"/>
                </a:cubicBezTo>
                <a:cubicBezTo>
                  <a:pt x="2653761" y="741309"/>
                  <a:pt x="2655968" y="743076"/>
                  <a:pt x="2658044" y="745371"/>
                </a:cubicBezTo>
                <a:cubicBezTo>
                  <a:pt x="2660251" y="742281"/>
                  <a:pt x="2662194" y="739455"/>
                  <a:pt x="2663872" y="736894"/>
                </a:cubicBezTo>
                <a:cubicBezTo>
                  <a:pt x="2665549" y="734333"/>
                  <a:pt x="2666432" y="731507"/>
                  <a:pt x="2666521" y="728417"/>
                </a:cubicBezTo>
                <a:cubicBezTo>
                  <a:pt x="2668508" y="726121"/>
                  <a:pt x="2669832" y="722765"/>
                  <a:pt x="2670494" y="718350"/>
                </a:cubicBezTo>
                <a:cubicBezTo>
                  <a:pt x="2671157" y="713935"/>
                  <a:pt x="2671951" y="709519"/>
                  <a:pt x="2672879" y="705104"/>
                </a:cubicBezTo>
                <a:cubicBezTo>
                  <a:pt x="2666168" y="704751"/>
                  <a:pt x="2660516" y="701219"/>
                  <a:pt x="2655924" y="694508"/>
                </a:cubicBezTo>
                <a:cubicBezTo>
                  <a:pt x="2662635" y="690269"/>
                  <a:pt x="2666167" y="683911"/>
                  <a:pt x="2666521" y="675434"/>
                </a:cubicBezTo>
                <a:lnTo>
                  <a:pt x="2687714" y="679673"/>
                </a:lnTo>
                <a:cubicBezTo>
                  <a:pt x="2684756" y="682852"/>
                  <a:pt x="2682725" y="686030"/>
                  <a:pt x="2681621" y="689210"/>
                </a:cubicBezTo>
                <a:cubicBezTo>
                  <a:pt x="2680517" y="692388"/>
                  <a:pt x="2679016" y="695567"/>
                  <a:pt x="2677117" y="698746"/>
                </a:cubicBezTo>
                <a:lnTo>
                  <a:pt x="2685595" y="705104"/>
                </a:lnTo>
                <a:cubicBezTo>
                  <a:pt x="2689833" y="705104"/>
                  <a:pt x="2691952" y="707224"/>
                  <a:pt x="2691953" y="711462"/>
                </a:cubicBezTo>
                <a:cubicBezTo>
                  <a:pt x="2691776" y="715745"/>
                  <a:pt x="2690540" y="719895"/>
                  <a:pt x="2688244" y="723913"/>
                </a:cubicBezTo>
                <a:cubicBezTo>
                  <a:pt x="2685948" y="727931"/>
                  <a:pt x="2683652" y="731551"/>
                  <a:pt x="2681356" y="734775"/>
                </a:cubicBezTo>
                <a:cubicBezTo>
                  <a:pt x="2684667" y="735658"/>
                  <a:pt x="2688111" y="736011"/>
                  <a:pt x="2691688" y="735834"/>
                </a:cubicBezTo>
                <a:cubicBezTo>
                  <a:pt x="2695264" y="735658"/>
                  <a:pt x="2698178" y="736011"/>
                  <a:pt x="2700430" y="736894"/>
                </a:cubicBezTo>
                <a:cubicBezTo>
                  <a:pt x="2701975" y="740426"/>
                  <a:pt x="2700474" y="745018"/>
                  <a:pt x="2695926" y="750670"/>
                </a:cubicBezTo>
                <a:cubicBezTo>
                  <a:pt x="2691379" y="756321"/>
                  <a:pt x="2687228" y="760913"/>
                  <a:pt x="2683475" y="764445"/>
                </a:cubicBezTo>
                <a:cubicBezTo>
                  <a:pt x="2683387" y="768860"/>
                  <a:pt x="2682504" y="772745"/>
                  <a:pt x="2680826" y="776101"/>
                </a:cubicBezTo>
                <a:cubicBezTo>
                  <a:pt x="2679148" y="779457"/>
                  <a:pt x="2677206" y="781223"/>
                  <a:pt x="2674998" y="781400"/>
                </a:cubicBezTo>
                <a:lnTo>
                  <a:pt x="2664402" y="796235"/>
                </a:lnTo>
                <a:lnTo>
                  <a:pt x="2664402" y="815309"/>
                </a:lnTo>
                <a:lnTo>
                  <a:pt x="2670759" y="808951"/>
                </a:lnTo>
                <a:lnTo>
                  <a:pt x="2679237" y="791996"/>
                </a:lnTo>
                <a:cubicBezTo>
                  <a:pt x="2680385" y="789877"/>
                  <a:pt x="2681798" y="788287"/>
                  <a:pt x="2683475" y="787228"/>
                </a:cubicBezTo>
                <a:cubicBezTo>
                  <a:pt x="2685153" y="786168"/>
                  <a:pt x="2686566" y="785638"/>
                  <a:pt x="2687714" y="785638"/>
                </a:cubicBezTo>
                <a:cubicBezTo>
                  <a:pt x="2687537" y="786830"/>
                  <a:pt x="2686831" y="788685"/>
                  <a:pt x="2685595" y="791201"/>
                </a:cubicBezTo>
                <a:cubicBezTo>
                  <a:pt x="2684358" y="793718"/>
                  <a:pt x="2683652" y="796102"/>
                  <a:pt x="2683475" y="798354"/>
                </a:cubicBezTo>
                <a:cubicBezTo>
                  <a:pt x="2685948" y="804094"/>
                  <a:pt x="2683122" y="811158"/>
                  <a:pt x="2674998" y="819547"/>
                </a:cubicBezTo>
                <a:cubicBezTo>
                  <a:pt x="2666874" y="827936"/>
                  <a:pt x="2664048" y="835001"/>
                  <a:pt x="2666521" y="840740"/>
                </a:cubicBezTo>
                <a:lnTo>
                  <a:pt x="2658044" y="855576"/>
                </a:lnTo>
                <a:cubicBezTo>
                  <a:pt x="2657690" y="860167"/>
                  <a:pt x="2656277" y="865819"/>
                  <a:pt x="2653805" y="872530"/>
                </a:cubicBezTo>
                <a:cubicBezTo>
                  <a:pt x="2658308" y="867231"/>
                  <a:pt x="2662547" y="861404"/>
                  <a:pt x="2666521" y="855046"/>
                </a:cubicBezTo>
                <a:cubicBezTo>
                  <a:pt x="2670494" y="848688"/>
                  <a:pt x="2672614" y="841800"/>
                  <a:pt x="2672879" y="834382"/>
                </a:cubicBezTo>
                <a:lnTo>
                  <a:pt x="2689833" y="840740"/>
                </a:lnTo>
                <a:lnTo>
                  <a:pt x="2685595" y="864053"/>
                </a:lnTo>
                <a:lnTo>
                  <a:pt x="2696191" y="861934"/>
                </a:lnTo>
                <a:lnTo>
                  <a:pt x="2706788" y="874650"/>
                </a:lnTo>
                <a:lnTo>
                  <a:pt x="2696191" y="906439"/>
                </a:lnTo>
                <a:cubicBezTo>
                  <a:pt x="2687979" y="914343"/>
                  <a:pt x="2681091" y="923438"/>
                  <a:pt x="2675528" y="933725"/>
                </a:cubicBezTo>
                <a:cubicBezTo>
                  <a:pt x="2669965" y="944013"/>
                  <a:pt x="2664137" y="952579"/>
                  <a:pt x="2658044" y="959422"/>
                </a:cubicBezTo>
                <a:lnTo>
                  <a:pt x="2653805" y="959422"/>
                </a:lnTo>
                <a:lnTo>
                  <a:pt x="2653805" y="965780"/>
                </a:lnTo>
                <a:lnTo>
                  <a:pt x="2641089" y="986973"/>
                </a:lnTo>
                <a:cubicBezTo>
                  <a:pt x="2640206" y="995980"/>
                  <a:pt x="2636674" y="1003927"/>
                  <a:pt x="2630492" y="1010815"/>
                </a:cubicBezTo>
                <a:cubicBezTo>
                  <a:pt x="2624311" y="1017703"/>
                  <a:pt x="2620779" y="1026710"/>
                  <a:pt x="2619896" y="1037836"/>
                </a:cubicBezTo>
                <a:cubicBezTo>
                  <a:pt x="2617335" y="1042296"/>
                  <a:pt x="2613450" y="1049802"/>
                  <a:pt x="2608240" y="1060354"/>
                </a:cubicBezTo>
                <a:cubicBezTo>
                  <a:pt x="2603030" y="1070907"/>
                  <a:pt x="2599144" y="1076823"/>
                  <a:pt x="2596584" y="1078103"/>
                </a:cubicBezTo>
                <a:cubicBezTo>
                  <a:pt x="2596937" y="1084815"/>
                  <a:pt x="2596230" y="1092585"/>
                  <a:pt x="2594464" y="1101416"/>
                </a:cubicBezTo>
                <a:lnTo>
                  <a:pt x="2596583" y="1101416"/>
                </a:lnTo>
                <a:cubicBezTo>
                  <a:pt x="2599056" y="1103535"/>
                  <a:pt x="2598350" y="1105654"/>
                  <a:pt x="2594464" y="1107774"/>
                </a:cubicBezTo>
                <a:lnTo>
                  <a:pt x="2590226" y="1107774"/>
                </a:lnTo>
                <a:cubicBezTo>
                  <a:pt x="2587753" y="1113778"/>
                  <a:pt x="2584221" y="1116604"/>
                  <a:pt x="2579629" y="1116251"/>
                </a:cubicBezTo>
                <a:cubicBezTo>
                  <a:pt x="2579276" y="1123580"/>
                  <a:pt x="2577863" y="1130645"/>
                  <a:pt x="2575390" y="1137444"/>
                </a:cubicBezTo>
                <a:cubicBezTo>
                  <a:pt x="2572918" y="1144244"/>
                  <a:pt x="2571505" y="1151308"/>
                  <a:pt x="2571152" y="1158637"/>
                </a:cubicBezTo>
                <a:lnTo>
                  <a:pt x="2583868" y="1175592"/>
                </a:lnTo>
                <a:cubicBezTo>
                  <a:pt x="2586340" y="1175238"/>
                  <a:pt x="2587753" y="1175945"/>
                  <a:pt x="2588106" y="1177711"/>
                </a:cubicBezTo>
                <a:cubicBezTo>
                  <a:pt x="2588018" y="1179963"/>
                  <a:pt x="2587135" y="1182347"/>
                  <a:pt x="2585457" y="1184864"/>
                </a:cubicBezTo>
                <a:cubicBezTo>
                  <a:pt x="2583779" y="1187380"/>
                  <a:pt x="2581837" y="1189235"/>
                  <a:pt x="2579629" y="1190427"/>
                </a:cubicBezTo>
                <a:cubicBezTo>
                  <a:pt x="2579717" y="1193738"/>
                  <a:pt x="2579011" y="1196652"/>
                  <a:pt x="2577510" y="1199169"/>
                </a:cubicBezTo>
                <a:cubicBezTo>
                  <a:pt x="2576008" y="1201686"/>
                  <a:pt x="2573183" y="1203010"/>
                  <a:pt x="2569032" y="1203143"/>
                </a:cubicBezTo>
                <a:lnTo>
                  <a:pt x="2562674" y="1203143"/>
                </a:lnTo>
                <a:lnTo>
                  <a:pt x="2560555" y="1226455"/>
                </a:lnTo>
                <a:lnTo>
                  <a:pt x="2539362" y="1266722"/>
                </a:lnTo>
                <a:lnTo>
                  <a:pt x="2530885" y="1273080"/>
                </a:lnTo>
                <a:cubicBezTo>
                  <a:pt x="2530664" y="1279615"/>
                  <a:pt x="2528986" y="1286679"/>
                  <a:pt x="2525851" y="1294273"/>
                </a:cubicBezTo>
                <a:cubicBezTo>
                  <a:pt x="2522717" y="1301867"/>
                  <a:pt x="2519449" y="1308932"/>
                  <a:pt x="2516050" y="1315466"/>
                </a:cubicBezTo>
                <a:lnTo>
                  <a:pt x="2516050" y="1340898"/>
                </a:lnTo>
                <a:lnTo>
                  <a:pt x="2499095" y="1355733"/>
                </a:lnTo>
                <a:lnTo>
                  <a:pt x="2490618" y="1376926"/>
                </a:lnTo>
                <a:lnTo>
                  <a:pt x="2477902" y="1387523"/>
                </a:lnTo>
                <a:cubicBezTo>
                  <a:pt x="2477284" y="1394455"/>
                  <a:pt x="2474811" y="1400195"/>
                  <a:pt x="2470484" y="1404742"/>
                </a:cubicBezTo>
                <a:cubicBezTo>
                  <a:pt x="2466157" y="1409290"/>
                  <a:pt x="2463685" y="1415560"/>
                  <a:pt x="2463067" y="1423551"/>
                </a:cubicBezTo>
                <a:lnTo>
                  <a:pt x="2443993" y="1459580"/>
                </a:lnTo>
                <a:cubicBezTo>
                  <a:pt x="2437635" y="1460992"/>
                  <a:pt x="2433926" y="1466644"/>
                  <a:pt x="2432867" y="1476534"/>
                </a:cubicBezTo>
                <a:cubicBezTo>
                  <a:pt x="2431807" y="1486424"/>
                  <a:pt x="2427038" y="1492076"/>
                  <a:pt x="2418561" y="1493489"/>
                </a:cubicBezTo>
                <a:lnTo>
                  <a:pt x="2420680" y="1434148"/>
                </a:lnTo>
                <a:lnTo>
                  <a:pt x="2407965" y="1429909"/>
                </a:lnTo>
                <a:lnTo>
                  <a:pt x="2399487" y="1444744"/>
                </a:lnTo>
                <a:cubicBezTo>
                  <a:pt x="2396927" y="1453310"/>
                  <a:pt x="2393571" y="1465319"/>
                  <a:pt x="2389421" y="1480773"/>
                </a:cubicBezTo>
                <a:cubicBezTo>
                  <a:pt x="2385270" y="1496226"/>
                  <a:pt x="2382974" y="1508236"/>
                  <a:pt x="2382533" y="1516801"/>
                </a:cubicBezTo>
                <a:cubicBezTo>
                  <a:pt x="2382886" y="1525852"/>
                  <a:pt x="2381650" y="1531062"/>
                  <a:pt x="2378824" y="1532431"/>
                </a:cubicBezTo>
                <a:cubicBezTo>
                  <a:pt x="2375998" y="1533800"/>
                  <a:pt x="2369464" y="1534241"/>
                  <a:pt x="2359220" y="1533756"/>
                </a:cubicBezTo>
                <a:lnTo>
                  <a:pt x="2357101" y="1540114"/>
                </a:lnTo>
                <a:cubicBezTo>
                  <a:pt x="2359750" y="1542763"/>
                  <a:pt x="2361870" y="1546472"/>
                  <a:pt x="2363459" y="1551240"/>
                </a:cubicBezTo>
                <a:cubicBezTo>
                  <a:pt x="2365049" y="1556008"/>
                  <a:pt x="2362929" y="1558657"/>
                  <a:pt x="2357101" y="1559187"/>
                </a:cubicBezTo>
                <a:cubicBezTo>
                  <a:pt x="2355644" y="1559231"/>
                  <a:pt x="2353260" y="1559673"/>
                  <a:pt x="2349948" y="1560512"/>
                </a:cubicBezTo>
                <a:cubicBezTo>
                  <a:pt x="2346637" y="1561351"/>
                  <a:pt x="2344783" y="1562322"/>
                  <a:pt x="2344385" y="1563426"/>
                </a:cubicBezTo>
                <a:lnTo>
                  <a:pt x="2344385" y="1565545"/>
                </a:lnTo>
                <a:lnTo>
                  <a:pt x="2374056" y="1582500"/>
                </a:lnTo>
                <a:cubicBezTo>
                  <a:pt x="2379310" y="1577025"/>
                  <a:pt x="2383107" y="1570490"/>
                  <a:pt x="2385447" y="1562896"/>
                </a:cubicBezTo>
                <a:cubicBezTo>
                  <a:pt x="2387787" y="1555302"/>
                  <a:pt x="2388935" y="1547708"/>
                  <a:pt x="2388891" y="1540113"/>
                </a:cubicBezTo>
                <a:cubicBezTo>
                  <a:pt x="2394896" y="1534109"/>
                  <a:pt x="2397721" y="1527045"/>
                  <a:pt x="2397368" y="1518921"/>
                </a:cubicBezTo>
                <a:lnTo>
                  <a:pt x="2405845" y="1499847"/>
                </a:lnTo>
                <a:cubicBezTo>
                  <a:pt x="2405801" y="1498566"/>
                  <a:pt x="2405889" y="1496888"/>
                  <a:pt x="2406110" y="1494813"/>
                </a:cubicBezTo>
                <a:cubicBezTo>
                  <a:pt x="2406331" y="1492738"/>
                  <a:pt x="2406949" y="1491590"/>
                  <a:pt x="2407965" y="1491369"/>
                </a:cubicBezTo>
                <a:cubicBezTo>
                  <a:pt x="2412292" y="1492120"/>
                  <a:pt x="2415824" y="1495917"/>
                  <a:pt x="2418561" y="1502760"/>
                </a:cubicBezTo>
                <a:cubicBezTo>
                  <a:pt x="2421299" y="1509604"/>
                  <a:pt x="2422711" y="1514991"/>
                  <a:pt x="2422800" y="1518921"/>
                </a:cubicBezTo>
                <a:cubicBezTo>
                  <a:pt x="2422888" y="1520112"/>
                  <a:pt x="2422712" y="1521437"/>
                  <a:pt x="2422270" y="1522894"/>
                </a:cubicBezTo>
                <a:cubicBezTo>
                  <a:pt x="2421829" y="1524351"/>
                  <a:pt x="2420592" y="1525146"/>
                  <a:pt x="2418561" y="1525278"/>
                </a:cubicBezTo>
                <a:cubicBezTo>
                  <a:pt x="2416398" y="1534462"/>
                  <a:pt x="2412777" y="1545235"/>
                  <a:pt x="2407700" y="1557598"/>
                </a:cubicBezTo>
                <a:cubicBezTo>
                  <a:pt x="2402622" y="1569960"/>
                  <a:pt x="2396353" y="1579674"/>
                  <a:pt x="2388891" y="1586738"/>
                </a:cubicBezTo>
                <a:cubicBezTo>
                  <a:pt x="2388626" y="1590712"/>
                  <a:pt x="2387566" y="1593891"/>
                  <a:pt x="2385712" y="1596275"/>
                </a:cubicBezTo>
                <a:cubicBezTo>
                  <a:pt x="2383858" y="1598660"/>
                  <a:pt x="2382798" y="1601838"/>
                  <a:pt x="2382533" y="1605812"/>
                </a:cubicBezTo>
                <a:cubicBezTo>
                  <a:pt x="2379354" y="1613362"/>
                  <a:pt x="2375645" y="1621045"/>
                  <a:pt x="2371406" y="1628860"/>
                </a:cubicBezTo>
                <a:cubicBezTo>
                  <a:pt x="2367168" y="1636675"/>
                  <a:pt x="2362400" y="1643827"/>
                  <a:pt x="2357101" y="1650318"/>
                </a:cubicBezTo>
                <a:cubicBezTo>
                  <a:pt x="2357101" y="1652614"/>
                  <a:pt x="2356571" y="1654909"/>
                  <a:pt x="2355512" y="1657206"/>
                </a:cubicBezTo>
                <a:cubicBezTo>
                  <a:pt x="2354452" y="1659501"/>
                  <a:pt x="2352863" y="1660738"/>
                  <a:pt x="2350743" y="1660914"/>
                </a:cubicBezTo>
                <a:cubicBezTo>
                  <a:pt x="2346770" y="1660208"/>
                  <a:pt x="2344650" y="1656852"/>
                  <a:pt x="2344385" y="1650848"/>
                </a:cubicBezTo>
                <a:cubicBezTo>
                  <a:pt x="2344120" y="1644843"/>
                  <a:pt x="2344120" y="1640428"/>
                  <a:pt x="2344385" y="1637602"/>
                </a:cubicBezTo>
                <a:lnTo>
                  <a:pt x="2327431" y="1643960"/>
                </a:lnTo>
                <a:lnTo>
                  <a:pt x="2325311" y="1665153"/>
                </a:lnTo>
                <a:lnTo>
                  <a:pt x="2306238" y="1703301"/>
                </a:lnTo>
                <a:lnTo>
                  <a:pt x="2304118" y="1703300"/>
                </a:lnTo>
                <a:lnTo>
                  <a:pt x="2287164" y="1741448"/>
                </a:lnTo>
                <a:cubicBezTo>
                  <a:pt x="2285221" y="1743126"/>
                  <a:pt x="2284338" y="1746658"/>
                  <a:pt x="2284515" y="1752045"/>
                </a:cubicBezTo>
                <a:cubicBezTo>
                  <a:pt x="2284691" y="1757431"/>
                  <a:pt x="2284868" y="1760964"/>
                  <a:pt x="2285045" y="1762641"/>
                </a:cubicBezTo>
                <a:cubicBezTo>
                  <a:pt x="2287561" y="1760080"/>
                  <a:pt x="2289945" y="1760434"/>
                  <a:pt x="2292197" y="1763701"/>
                </a:cubicBezTo>
                <a:cubicBezTo>
                  <a:pt x="2294449" y="1766968"/>
                  <a:pt x="2294184" y="1769441"/>
                  <a:pt x="2291403" y="1771119"/>
                </a:cubicBezTo>
                <a:cubicBezTo>
                  <a:pt x="2290210" y="1771030"/>
                  <a:pt x="2288886" y="1771207"/>
                  <a:pt x="2287429" y="1771648"/>
                </a:cubicBezTo>
                <a:cubicBezTo>
                  <a:pt x="2285972" y="1772090"/>
                  <a:pt x="2285177" y="1773326"/>
                  <a:pt x="2285044" y="1775357"/>
                </a:cubicBezTo>
                <a:cubicBezTo>
                  <a:pt x="2285221" y="1777565"/>
                  <a:pt x="2286457" y="1780037"/>
                  <a:pt x="2288753" y="1782775"/>
                </a:cubicBezTo>
                <a:cubicBezTo>
                  <a:pt x="2291049" y="1785512"/>
                  <a:pt x="2293345" y="1787985"/>
                  <a:pt x="2295641" y="1790192"/>
                </a:cubicBezTo>
                <a:cubicBezTo>
                  <a:pt x="2295200" y="1794475"/>
                  <a:pt x="2292904" y="1801275"/>
                  <a:pt x="2288753" y="1810591"/>
                </a:cubicBezTo>
                <a:cubicBezTo>
                  <a:pt x="2284603" y="1819907"/>
                  <a:pt x="2281247" y="1825117"/>
                  <a:pt x="2278687" y="1826221"/>
                </a:cubicBezTo>
                <a:cubicBezTo>
                  <a:pt x="2278996" y="1833418"/>
                  <a:pt x="2278377" y="1838098"/>
                  <a:pt x="2276832" y="1840261"/>
                </a:cubicBezTo>
                <a:cubicBezTo>
                  <a:pt x="2275287" y="1842425"/>
                  <a:pt x="2270960" y="1843396"/>
                  <a:pt x="2263851" y="1843175"/>
                </a:cubicBezTo>
                <a:lnTo>
                  <a:pt x="2263851" y="1866488"/>
                </a:lnTo>
                <a:cubicBezTo>
                  <a:pt x="2258465" y="1863309"/>
                  <a:pt x="2253343" y="1859600"/>
                  <a:pt x="2248486" y="1855361"/>
                </a:cubicBezTo>
                <a:cubicBezTo>
                  <a:pt x="2243630" y="1851123"/>
                  <a:pt x="2239568" y="1846354"/>
                  <a:pt x="2236300" y="1841056"/>
                </a:cubicBezTo>
                <a:cubicBezTo>
                  <a:pt x="2236654" y="1845295"/>
                  <a:pt x="2235947" y="1849533"/>
                  <a:pt x="2234181" y="1853772"/>
                </a:cubicBezTo>
                <a:lnTo>
                  <a:pt x="2246897" y="1874965"/>
                </a:lnTo>
                <a:cubicBezTo>
                  <a:pt x="2244513" y="1883133"/>
                  <a:pt x="2239214" y="1898586"/>
                  <a:pt x="2231002" y="1921325"/>
                </a:cubicBezTo>
                <a:cubicBezTo>
                  <a:pt x="2222790" y="1944063"/>
                  <a:pt x="2213253" y="1956867"/>
                  <a:pt x="2202391" y="1959737"/>
                </a:cubicBezTo>
                <a:cubicBezTo>
                  <a:pt x="2202170" y="1963844"/>
                  <a:pt x="2200493" y="1969936"/>
                  <a:pt x="2197358" y="1978016"/>
                </a:cubicBezTo>
                <a:cubicBezTo>
                  <a:pt x="2194223" y="1986096"/>
                  <a:pt x="2190956" y="1990600"/>
                  <a:pt x="2187556" y="1991527"/>
                </a:cubicBezTo>
                <a:cubicBezTo>
                  <a:pt x="2186541" y="1991262"/>
                  <a:pt x="2185923" y="1990202"/>
                  <a:pt x="2185702" y="1988348"/>
                </a:cubicBezTo>
                <a:cubicBezTo>
                  <a:pt x="2185481" y="1986494"/>
                  <a:pt x="2185393" y="1985434"/>
                  <a:pt x="2185437" y="1985169"/>
                </a:cubicBezTo>
                <a:lnTo>
                  <a:pt x="2176960" y="1983050"/>
                </a:lnTo>
                <a:lnTo>
                  <a:pt x="2170602" y="1991527"/>
                </a:lnTo>
                <a:lnTo>
                  <a:pt x="2185437" y="2006362"/>
                </a:lnTo>
                <a:cubicBezTo>
                  <a:pt x="2185260" y="2017886"/>
                  <a:pt x="2182964" y="2028218"/>
                  <a:pt x="2178549" y="2037357"/>
                </a:cubicBezTo>
                <a:cubicBezTo>
                  <a:pt x="2174134" y="2046497"/>
                  <a:pt x="2168659" y="2055239"/>
                  <a:pt x="2162124" y="2063584"/>
                </a:cubicBezTo>
                <a:cubicBezTo>
                  <a:pt x="2162787" y="2066851"/>
                  <a:pt x="2164641" y="2073032"/>
                  <a:pt x="2167688" y="2082128"/>
                </a:cubicBezTo>
                <a:cubicBezTo>
                  <a:pt x="2170734" y="2091223"/>
                  <a:pt x="2170999" y="2096345"/>
                  <a:pt x="2168482" y="2097493"/>
                </a:cubicBezTo>
                <a:cubicBezTo>
                  <a:pt x="2165348" y="2097404"/>
                  <a:pt x="2162610" y="2096521"/>
                  <a:pt x="2160270" y="2094844"/>
                </a:cubicBezTo>
                <a:cubicBezTo>
                  <a:pt x="2157930" y="2093166"/>
                  <a:pt x="2155722" y="2091223"/>
                  <a:pt x="2153647" y="2089015"/>
                </a:cubicBezTo>
                <a:cubicBezTo>
                  <a:pt x="2153647" y="2096786"/>
                  <a:pt x="2152587" y="2105087"/>
                  <a:pt x="2150468" y="2113917"/>
                </a:cubicBezTo>
                <a:cubicBezTo>
                  <a:pt x="2148349" y="2122748"/>
                  <a:pt x="2145170" y="2129989"/>
                  <a:pt x="2140931" y="2135640"/>
                </a:cubicBezTo>
                <a:lnTo>
                  <a:pt x="2130335" y="2118686"/>
                </a:lnTo>
                <a:lnTo>
                  <a:pt x="2136693" y="2097493"/>
                </a:lnTo>
                <a:cubicBezTo>
                  <a:pt x="2135501" y="2096433"/>
                  <a:pt x="2134176" y="2095373"/>
                  <a:pt x="2132719" y="2094314"/>
                </a:cubicBezTo>
                <a:cubicBezTo>
                  <a:pt x="2131262" y="2093254"/>
                  <a:pt x="2130467" y="2092195"/>
                  <a:pt x="2130335" y="2091135"/>
                </a:cubicBezTo>
                <a:cubicBezTo>
                  <a:pt x="2130820" y="2089104"/>
                  <a:pt x="2133028" y="2087867"/>
                  <a:pt x="2136957" y="2087426"/>
                </a:cubicBezTo>
                <a:cubicBezTo>
                  <a:pt x="2140887" y="2086985"/>
                  <a:pt x="2143625" y="2086808"/>
                  <a:pt x="2145170" y="2086896"/>
                </a:cubicBezTo>
                <a:cubicBezTo>
                  <a:pt x="2145302" y="2080450"/>
                  <a:pt x="2146627" y="2073739"/>
                  <a:pt x="2149144" y="2066763"/>
                </a:cubicBezTo>
                <a:cubicBezTo>
                  <a:pt x="2151660" y="2059787"/>
                  <a:pt x="2154574" y="2053076"/>
                  <a:pt x="2157886" y="2046629"/>
                </a:cubicBezTo>
                <a:cubicBezTo>
                  <a:pt x="2157842" y="2045393"/>
                  <a:pt x="2157400" y="2043627"/>
                  <a:pt x="2156561" y="2041331"/>
                </a:cubicBezTo>
                <a:cubicBezTo>
                  <a:pt x="2155722" y="2039035"/>
                  <a:pt x="2154751" y="2037269"/>
                  <a:pt x="2153647" y="2036033"/>
                </a:cubicBezTo>
                <a:lnTo>
                  <a:pt x="2138812" y="2055106"/>
                </a:lnTo>
                <a:lnTo>
                  <a:pt x="2128215" y="2057226"/>
                </a:lnTo>
                <a:lnTo>
                  <a:pt x="2128215" y="2086896"/>
                </a:lnTo>
                <a:cubicBezTo>
                  <a:pt x="2120665" y="2092989"/>
                  <a:pt x="2114042" y="2101996"/>
                  <a:pt x="2108347" y="2113917"/>
                </a:cubicBezTo>
                <a:cubicBezTo>
                  <a:pt x="2102651" y="2125839"/>
                  <a:pt x="2098678" y="2135905"/>
                  <a:pt x="2096426" y="2144118"/>
                </a:cubicBezTo>
                <a:cubicBezTo>
                  <a:pt x="2096072" y="2148179"/>
                  <a:pt x="2094660" y="2151712"/>
                  <a:pt x="2092187" y="2154714"/>
                </a:cubicBezTo>
                <a:cubicBezTo>
                  <a:pt x="2089715" y="2157717"/>
                  <a:pt x="2088302" y="2161249"/>
                  <a:pt x="2087948" y="2165311"/>
                </a:cubicBezTo>
                <a:lnTo>
                  <a:pt x="2081591" y="2182265"/>
                </a:lnTo>
                <a:lnTo>
                  <a:pt x="2083710" y="2182265"/>
                </a:lnTo>
                <a:cubicBezTo>
                  <a:pt x="2083357" y="2186327"/>
                  <a:pt x="2081944" y="2189859"/>
                  <a:pt x="2079471" y="2192862"/>
                </a:cubicBezTo>
                <a:cubicBezTo>
                  <a:pt x="2076999" y="2195864"/>
                  <a:pt x="2075586" y="2199396"/>
                  <a:pt x="2075233" y="2203458"/>
                </a:cubicBezTo>
                <a:cubicBezTo>
                  <a:pt x="2075409" y="2206770"/>
                  <a:pt x="2075056" y="2209684"/>
                  <a:pt x="2074173" y="2212200"/>
                </a:cubicBezTo>
                <a:cubicBezTo>
                  <a:pt x="2073290" y="2214717"/>
                  <a:pt x="2070817" y="2216042"/>
                  <a:pt x="2066755" y="2216174"/>
                </a:cubicBezTo>
                <a:cubicBezTo>
                  <a:pt x="2067020" y="2222356"/>
                  <a:pt x="2066490" y="2226418"/>
                  <a:pt x="2065166" y="2228360"/>
                </a:cubicBezTo>
                <a:cubicBezTo>
                  <a:pt x="2063841" y="2230303"/>
                  <a:pt x="2060132" y="2231186"/>
                  <a:pt x="2054039" y="2231010"/>
                </a:cubicBezTo>
                <a:lnTo>
                  <a:pt x="2054039" y="2254322"/>
                </a:lnTo>
                <a:lnTo>
                  <a:pt x="2043443" y="2250083"/>
                </a:lnTo>
                <a:lnTo>
                  <a:pt x="2030727" y="2279753"/>
                </a:lnTo>
                <a:lnTo>
                  <a:pt x="2034966" y="2283992"/>
                </a:lnTo>
                <a:lnTo>
                  <a:pt x="2026488" y="2290350"/>
                </a:lnTo>
                <a:lnTo>
                  <a:pt x="2022250" y="2298827"/>
                </a:lnTo>
                <a:lnTo>
                  <a:pt x="2028608" y="2313663"/>
                </a:lnTo>
                <a:lnTo>
                  <a:pt x="2026488" y="2330617"/>
                </a:lnTo>
                <a:cubicBezTo>
                  <a:pt x="2021278" y="2331323"/>
                  <a:pt x="2018453" y="2334149"/>
                  <a:pt x="2018011" y="2339094"/>
                </a:cubicBezTo>
                <a:cubicBezTo>
                  <a:pt x="2017570" y="2344039"/>
                  <a:pt x="2012625" y="2346865"/>
                  <a:pt x="2003176" y="2347572"/>
                </a:cubicBezTo>
                <a:lnTo>
                  <a:pt x="2003176" y="2336975"/>
                </a:lnTo>
                <a:lnTo>
                  <a:pt x="1996818" y="2339095"/>
                </a:lnTo>
                <a:cubicBezTo>
                  <a:pt x="1995493" y="2342097"/>
                  <a:pt x="1993374" y="2347218"/>
                  <a:pt x="1990460" y="2354459"/>
                </a:cubicBezTo>
                <a:cubicBezTo>
                  <a:pt x="1987546" y="2361700"/>
                  <a:pt x="1985427" y="2365762"/>
                  <a:pt x="1984102" y="2366645"/>
                </a:cubicBezTo>
                <a:cubicBezTo>
                  <a:pt x="1983087" y="2366469"/>
                  <a:pt x="1982469" y="2365762"/>
                  <a:pt x="1982248" y="2364526"/>
                </a:cubicBezTo>
                <a:cubicBezTo>
                  <a:pt x="1982027" y="2363290"/>
                  <a:pt x="1981939" y="2362583"/>
                  <a:pt x="1981983" y="2362407"/>
                </a:cubicBezTo>
                <a:cubicBezTo>
                  <a:pt x="1976155" y="2362054"/>
                  <a:pt x="1974035" y="2360111"/>
                  <a:pt x="1975625" y="2356579"/>
                </a:cubicBezTo>
                <a:cubicBezTo>
                  <a:pt x="1977214" y="2353047"/>
                  <a:pt x="1979334" y="2350044"/>
                  <a:pt x="1981983" y="2347572"/>
                </a:cubicBezTo>
                <a:lnTo>
                  <a:pt x="1973506" y="2328498"/>
                </a:lnTo>
                <a:lnTo>
                  <a:pt x="1981983" y="2313663"/>
                </a:lnTo>
                <a:lnTo>
                  <a:pt x="1967148" y="2307304"/>
                </a:lnTo>
                <a:cubicBezTo>
                  <a:pt x="1966530" y="2314413"/>
                  <a:pt x="1964057" y="2320859"/>
                  <a:pt x="1959730" y="2326643"/>
                </a:cubicBezTo>
                <a:cubicBezTo>
                  <a:pt x="1955403" y="2332427"/>
                  <a:pt x="1952930" y="2339403"/>
                  <a:pt x="1952312" y="2347572"/>
                </a:cubicBezTo>
                <a:cubicBezTo>
                  <a:pt x="1945999" y="2356137"/>
                  <a:pt x="1940082" y="2364968"/>
                  <a:pt x="1934563" y="2374063"/>
                </a:cubicBezTo>
                <a:cubicBezTo>
                  <a:pt x="1929044" y="2383158"/>
                  <a:pt x="1923657" y="2391989"/>
                  <a:pt x="1918404" y="2400555"/>
                </a:cubicBezTo>
                <a:cubicBezTo>
                  <a:pt x="1917344" y="2405676"/>
                  <a:pt x="1915225" y="2412387"/>
                  <a:pt x="1912046" y="2420688"/>
                </a:cubicBezTo>
                <a:cubicBezTo>
                  <a:pt x="1908867" y="2428988"/>
                  <a:pt x="1904628" y="2433580"/>
                  <a:pt x="1899330" y="2434463"/>
                </a:cubicBezTo>
                <a:cubicBezTo>
                  <a:pt x="1899595" y="2436097"/>
                  <a:pt x="1900654" y="2439188"/>
                  <a:pt x="1902509" y="2443735"/>
                </a:cubicBezTo>
                <a:cubicBezTo>
                  <a:pt x="1904363" y="2448283"/>
                  <a:pt x="1905423" y="2450844"/>
                  <a:pt x="1905688" y="2451418"/>
                </a:cubicBezTo>
                <a:cubicBezTo>
                  <a:pt x="1906703" y="2451153"/>
                  <a:pt x="1907321" y="2450093"/>
                  <a:pt x="1907542" y="2448239"/>
                </a:cubicBezTo>
                <a:cubicBezTo>
                  <a:pt x="1907763" y="2446384"/>
                  <a:pt x="1907851" y="2445325"/>
                  <a:pt x="1907807" y="2445060"/>
                </a:cubicBezTo>
                <a:cubicBezTo>
                  <a:pt x="1913812" y="2432565"/>
                  <a:pt x="1920876" y="2420467"/>
                  <a:pt x="1929000" y="2408767"/>
                </a:cubicBezTo>
                <a:cubicBezTo>
                  <a:pt x="1937124" y="2397066"/>
                  <a:pt x="1942069" y="2384439"/>
                  <a:pt x="1943835" y="2370884"/>
                </a:cubicBezTo>
                <a:lnTo>
                  <a:pt x="1954432" y="2370884"/>
                </a:lnTo>
                <a:cubicBezTo>
                  <a:pt x="1959288" y="2370663"/>
                  <a:pt x="1964940" y="2371105"/>
                  <a:pt x="1971386" y="2372209"/>
                </a:cubicBezTo>
                <a:cubicBezTo>
                  <a:pt x="1977832" y="2373312"/>
                  <a:pt x="1981365" y="2376403"/>
                  <a:pt x="1981983" y="2381481"/>
                </a:cubicBezTo>
                <a:cubicBezTo>
                  <a:pt x="1981762" y="2391106"/>
                  <a:pt x="1979554" y="2400466"/>
                  <a:pt x="1975360" y="2409561"/>
                </a:cubicBezTo>
                <a:cubicBezTo>
                  <a:pt x="1971166" y="2418657"/>
                  <a:pt x="1966309" y="2426957"/>
                  <a:pt x="1960790" y="2434463"/>
                </a:cubicBezTo>
                <a:cubicBezTo>
                  <a:pt x="1961054" y="2439585"/>
                  <a:pt x="1962114" y="2444177"/>
                  <a:pt x="1963969" y="2448239"/>
                </a:cubicBezTo>
                <a:cubicBezTo>
                  <a:pt x="1965823" y="2452301"/>
                  <a:pt x="1966883" y="2456893"/>
                  <a:pt x="1967148" y="2462015"/>
                </a:cubicBezTo>
                <a:lnTo>
                  <a:pt x="1952312" y="2457776"/>
                </a:lnTo>
                <a:cubicBezTo>
                  <a:pt x="1952401" y="2464310"/>
                  <a:pt x="1951695" y="2471374"/>
                  <a:pt x="1950193" y="2478969"/>
                </a:cubicBezTo>
                <a:cubicBezTo>
                  <a:pt x="1948692" y="2486563"/>
                  <a:pt x="1945866" y="2493628"/>
                  <a:pt x="1941716" y="2500162"/>
                </a:cubicBezTo>
                <a:lnTo>
                  <a:pt x="1931119" y="2485327"/>
                </a:lnTo>
                <a:lnTo>
                  <a:pt x="1937477" y="2466253"/>
                </a:lnTo>
                <a:cubicBezTo>
                  <a:pt x="1936285" y="2465193"/>
                  <a:pt x="1934961" y="2464134"/>
                  <a:pt x="1933504" y="2463074"/>
                </a:cubicBezTo>
                <a:cubicBezTo>
                  <a:pt x="1932047" y="2462015"/>
                  <a:pt x="1931252" y="2460955"/>
                  <a:pt x="1931119" y="2459895"/>
                </a:cubicBezTo>
                <a:cubicBezTo>
                  <a:pt x="1931517" y="2457864"/>
                  <a:pt x="1933371" y="2456628"/>
                  <a:pt x="1936683" y="2456186"/>
                </a:cubicBezTo>
                <a:cubicBezTo>
                  <a:pt x="1939994" y="2455745"/>
                  <a:pt x="1942378" y="2455568"/>
                  <a:pt x="1943835" y="2455657"/>
                </a:cubicBezTo>
                <a:lnTo>
                  <a:pt x="1956551" y="2419628"/>
                </a:lnTo>
                <a:lnTo>
                  <a:pt x="1954432" y="2411151"/>
                </a:lnTo>
                <a:lnTo>
                  <a:pt x="1945954" y="2400555"/>
                </a:lnTo>
                <a:lnTo>
                  <a:pt x="1935358" y="2411151"/>
                </a:lnTo>
                <a:lnTo>
                  <a:pt x="1929000" y="2455656"/>
                </a:lnTo>
                <a:cubicBezTo>
                  <a:pt x="1922466" y="2461573"/>
                  <a:pt x="1916461" y="2469873"/>
                  <a:pt x="1910986" y="2480558"/>
                </a:cubicBezTo>
                <a:cubicBezTo>
                  <a:pt x="1905511" y="2491243"/>
                  <a:pt x="1901626" y="2500604"/>
                  <a:pt x="1899330" y="2508639"/>
                </a:cubicBezTo>
                <a:cubicBezTo>
                  <a:pt x="1899065" y="2515969"/>
                  <a:pt x="1897475" y="2523033"/>
                  <a:pt x="1894561" y="2529832"/>
                </a:cubicBezTo>
                <a:cubicBezTo>
                  <a:pt x="1891647" y="2536632"/>
                  <a:pt x="1888998" y="2543696"/>
                  <a:pt x="1886614" y="2551026"/>
                </a:cubicBezTo>
                <a:cubicBezTo>
                  <a:pt x="1876371" y="2559856"/>
                  <a:pt x="1867187" y="2569746"/>
                  <a:pt x="1859063" y="2580696"/>
                </a:cubicBezTo>
                <a:lnTo>
                  <a:pt x="1844228" y="2623082"/>
                </a:lnTo>
                <a:cubicBezTo>
                  <a:pt x="1842947" y="2622994"/>
                  <a:pt x="1841269" y="2623170"/>
                  <a:pt x="1839194" y="2623612"/>
                </a:cubicBezTo>
                <a:cubicBezTo>
                  <a:pt x="1837119" y="2624053"/>
                  <a:pt x="1835971" y="2625290"/>
                  <a:pt x="1835750" y="2627321"/>
                </a:cubicBezTo>
                <a:cubicBezTo>
                  <a:pt x="1835971" y="2628469"/>
                  <a:pt x="1837119" y="2629882"/>
                  <a:pt x="1839194" y="2631559"/>
                </a:cubicBezTo>
                <a:cubicBezTo>
                  <a:pt x="1841269" y="2633237"/>
                  <a:pt x="1842947" y="2634650"/>
                  <a:pt x="1844228" y="2635798"/>
                </a:cubicBezTo>
                <a:lnTo>
                  <a:pt x="1820915" y="2648514"/>
                </a:lnTo>
                <a:lnTo>
                  <a:pt x="1806080" y="2648514"/>
                </a:lnTo>
                <a:cubicBezTo>
                  <a:pt x="1806521" y="2640655"/>
                  <a:pt x="1807758" y="2633061"/>
                  <a:pt x="1809789" y="2625731"/>
                </a:cubicBezTo>
                <a:cubicBezTo>
                  <a:pt x="1811820" y="2618402"/>
                  <a:pt x="1811996" y="2607629"/>
                  <a:pt x="1810318" y="2593412"/>
                </a:cubicBezTo>
                <a:lnTo>
                  <a:pt x="1806976" y="2598286"/>
                </a:lnTo>
                <a:lnTo>
                  <a:pt x="1805521" y="2614296"/>
                </a:lnTo>
                <a:lnTo>
                  <a:pt x="1807640" y="2614296"/>
                </a:lnTo>
                <a:cubicBezTo>
                  <a:pt x="1810112" y="2616415"/>
                  <a:pt x="1809406" y="2618534"/>
                  <a:pt x="1805520" y="2620654"/>
                </a:cubicBezTo>
                <a:lnTo>
                  <a:pt x="1801282" y="2620654"/>
                </a:lnTo>
                <a:lnTo>
                  <a:pt x="1793154" y="2627156"/>
                </a:lnTo>
                <a:lnTo>
                  <a:pt x="1791245" y="2633679"/>
                </a:lnTo>
                <a:lnTo>
                  <a:pt x="1789408" y="2635515"/>
                </a:lnTo>
                <a:lnTo>
                  <a:pt x="1786447" y="2650324"/>
                </a:lnTo>
                <a:cubicBezTo>
                  <a:pt x="1783974" y="2657123"/>
                  <a:pt x="1782561" y="2664188"/>
                  <a:pt x="1782208" y="2671517"/>
                </a:cubicBezTo>
                <a:lnTo>
                  <a:pt x="1794924" y="2688471"/>
                </a:lnTo>
                <a:cubicBezTo>
                  <a:pt x="1797397" y="2688118"/>
                  <a:pt x="1798809" y="2688825"/>
                  <a:pt x="1799162" y="2690591"/>
                </a:cubicBezTo>
                <a:cubicBezTo>
                  <a:pt x="1799074" y="2692843"/>
                  <a:pt x="1798191" y="2695227"/>
                  <a:pt x="1796513" y="2697744"/>
                </a:cubicBezTo>
                <a:cubicBezTo>
                  <a:pt x="1794836" y="2700260"/>
                  <a:pt x="1792893" y="2702115"/>
                  <a:pt x="1790685" y="2703307"/>
                </a:cubicBezTo>
                <a:cubicBezTo>
                  <a:pt x="1790774" y="2706618"/>
                  <a:pt x="1790067" y="2709532"/>
                  <a:pt x="1788566" y="2712049"/>
                </a:cubicBezTo>
                <a:cubicBezTo>
                  <a:pt x="1787065" y="2714566"/>
                  <a:pt x="1784239" y="2715890"/>
                  <a:pt x="1780089" y="2716023"/>
                </a:cubicBezTo>
                <a:lnTo>
                  <a:pt x="1773731" y="2716023"/>
                </a:lnTo>
                <a:lnTo>
                  <a:pt x="1771611" y="2739335"/>
                </a:lnTo>
                <a:lnTo>
                  <a:pt x="1750418" y="2779602"/>
                </a:lnTo>
                <a:lnTo>
                  <a:pt x="1741941" y="2785960"/>
                </a:lnTo>
                <a:cubicBezTo>
                  <a:pt x="1741720" y="2792495"/>
                  <a:pt x="1740042" y="2799559"/>
                  <a:pt x="1736908" y="2807153"/>
                </a:cubicBezTo>
                <a:cubicBezTo>
                  <a:pt x="1733773" y="2814747"/>
                  <a:pt x="1730506" y="2821812"/>
                  <a:pt x="1727106" y="2828346"/>
                </a:cubicBezTo>
                <a:lnTo>
                  <a:pt x="1727106" y="2853778"/>
                </a:lnTo>
                <a:lnTo>
                  <a:pt x="1710151" y="2868613"/>
                </a:lnTo>
                <a:lnTo>
                  <a:pt x="1701674" y="2889806"/>
                </a:lnTo>
                <a:lnTo>
                  <a:pt x="1688958" y="2900403"/>
                </a:lnTo>
                <a:cubicBezTo>
                  <a:pt x="1688340" y="2907335"/>
                  <a:pt x="1685867" y="2913075"/>
                  <a:pt x="1681541" y="2917622"/>
                </a:cubicBezTo>
                <a:cubicBezTo>
                  <a:pt x="1677214" y="2922170"/>
                  <a:pt x="1674741" y="2928440"/>
                  <a:pt x="1674123" y="2936431"/>
                </a:cubicBezTo>
                <a:lnTo>
                  <a:pt x="1655049" y="2972460"/>
                </a:lnTo>
                <a:cubicBezTo>
                  <a:pt x="1648691" y="2973872"/>
                  <a:pt x="1644982" y="2979524"/>
                  <a:pt x="1643923" y="2989414"/>
                </a:cubicBezTo>
                <a:cubicBezTo>
                  <a:pt x="1642863" y="2999304"/>
                  <a:pt x="1638095" y="3004956"/>
                  <a:pt x="1629617" y="3006368"/>
                </a:cubicBezTo>
                <a:lnTo>
                  <a:pt x="1631737" y="2947028"/>
                </a:lnTo>
                <a:lnTo>
                  <a:pt x="1619021" y="2942789"/>
                </a:lnTo>
                <a:lnTo>
                  <a:pt x="1610544" y="2957624"/>
                </a:lnTo>
                <a:cubicBezTo>
                  <a:pt x="1607983" y="2966190"/>
                  <a:pt x="1604627" y="2978199"/>
                  <a:pt x="1600477" y="2993653"/>
                </a:cubicBezTo>
                <a:cubicBezTo>
                  <a:pt x="1596327" y="3009106"/>
                  <a:pt x="1594031" y="3021115"/>
                  <a:pt x="1593589" y="3029681"/>
                </a:cubicBezTo>
                <a:cubicBezTo>
                  <a:pt x="1593942" y="3038732"/>
                  <a:pt x="1592706" y="3043942"/>
                  <a:pt x="1589880" y="3045311"/>
                </a:cubicBezTo>
                <a:cubicBezTo>
                  <a:pt x="1587055" y="3046680"/>
                  <a:pt x="1580520" y="3047121"/>
                  <a:pt x="1570277" y="3046635"/>
                </a:cubicBezTo>
                <a:lnTo>
                  <a:pt x="1568158" y="3052993"/>
                </a:lnTo>
                <a:cubicBezTo>
                  <a:pt x="1570807" y="3055642"/>
                  <a:pt x="1572926" y="3059351"/>
                  <a:pt x="1574515" y="3064120"/>
                </a:cubicBezTo>
                <a:cubicBezTo>
                  <a:pt x="1576105" y="3068888"/>
                  <a:pt x="1573986" y="3071537"/>
                  <a:pt x="1568158" y="3072067"/>
                </a:cubicBezTo>
                <a:cubicBezTo>
                  <a:pt x="1566701" y="3072111"/>
                  <a:pt x="1564316" y="3072553"/>
                  <a:pt x="1561005" y="3073392"/>
                </a:cubicBezTo>
                <a:cubicBezTo>
                  <a:pt x="1557693" y="3074230"/>
                  <a:pt x="1555839" y="3075202"/>
                  <a:pt x="1555442" y="3076306"/>
                </a:cubicBezTo>
                <a:lnTo>
                  <a:pt x="1555442" y="3078425"/>
                </a:lnTo>
                <a:lnTo>
                  <a:pt x="1585112" y="3095380"/>
                </a:lnTo>
                <a:cubicBezTo>
                  <a:pt x="1590366" y="3089904"/>
                  <a:pt x="1594163" y="3083370"/>
                  <a:pt x="1596503" y="3075776"/>
                </a:cubicBezTo>
                <a:cubicBezTo>
                  <a:pt x="1598843" y="3068181"/>
                  <a:pt x="1599991" y="3060587"/>
                  <a:pt x="1599947" y="3052993"/>
                </a:cubicBezTo>
                <a:cubicBezTo>
                  <a:pt x="1605952" y="3046988"/>
                  <a:pt x="1608778" y="3039924"/>
                  <a:pt x="1608424" y="3031800"/>
                </a:cubicBezTo>
                <a:lnTo>
                  <a:pt x="1616902" y="3012726"/>
                </a:lnTo>
                <a:cubicBezTo>
                  <a:pt x="1616857" y="3011446"/>
                  <a:pt x="1616946" y="3009768"/>
                  <a:pt x="1617167" y="3007693"/>
                </a:cubicBezTo>
                <a:cubicBezTo>
                  <a:pt x="1617387" y="3005618"/>
                  <a:pt x="1618005" y="3004470"/>
                  <a:pt x="1619021" y="3004249"/>
                </a:cubicBezTo>
                <a:cubicBezTo>
                  <a:pt x="1623348" y="3005000"/>
                  <a:pt x="1626880" y="3008797"/>
                  <a:pt x="1629618" y="3015640"/>
                </a:cubicBezTo>
                <a:cubicBezTo>
                  <a:pt x="1632355" y="3022484"/>
                  <a:pt x="1633768" y="3027871"/>
                  <a:pt x="1633856" y="3031800"/>
                </a:cubicBezTo>
                <a:cubicBezTo>
                  <a:pt x="1633944" y="3032992"/>
                  <a:pt x="1633768" y="3034317"/>
                  <a:pt x="1633326" y="3035774"/>
                </a:cubicBezTo>
                <a:cubicBezTo>
                  <a:pt x="1632885" y="3037231"/>
                  <a:pt x="1631649" y="3038026"/>
                  <a:pt x="1629618" y="3038158"/>
                </a:cubicBezTo>
                <a:cubicBezTo>
                  <a:pt x="1627454" y="3047342"/>
                  <a:pt x="1623834" y="3058115"/>
                  <a:pt x="1618756" y="3070477"/>
                </a:cubicBezTo>
                <a:cubicBezTo>
                  <a:pt x="1613679" y="3082840"/>
                  <a:pt x="1607409" y="3092554"/>
                  <a:pt x="1599947" y="3099618"/>
                </a:cubicBezTo>
                <a:cubicBezTo>
                  <a:pt x="1599682" y="3103592"/>
                  <a:pt x="1598623" y="3106771"/>
                  <a:pt x="1596768" y="3109155"/>
                </a:cubicBezTo>
                <a:cubicBezTo>
                  <a:pt x="1594914" y="3111539"/>
                  <a:pt x="1593854" y="3114718"/>
                  <a:pt x="1593589" y="3118692"/>
                </a:cubicBezTo>
                <a:cubicBezTo>
                  <a:pt x="1590410" y="3126242"/>
                  <a:pt x="1586701" y="3133924"/>
                  <a:pt x="1582463" y="3141739"/>
                </a:cubicBezTo>
                <a:cubicBezTo>
                  <a:pt x="1578224" y="3149554"/>
                  <a:pt x="1573456" y="3156707"/>
                  <a:pt x="1568158" y="3163197"/>
                </a:cubicBezTo>
                <a:cubicBezTo>
                  <a:pt x="1568158" y="3165493"/>
                  <a:pt x="1567628" y="3167789"/>
                  <a:pt x="1566568" y="3170085"/>
                </a:cubicBezTo>
                <a:cubicBezTo>
                  <a:pt x="1565508" y="3172381"/>
                  <a:pt x="1563919" y="3173617"/>
                  <a:pt x="1561800" y="3173794"/>
                </a:cubicBezTo>
                <a:cubicBezTo>
                  <a:pt x="1557826" y="3173088"/>
                  <a:pt x="1555707" y="3169732"/>
                  <a:pt x="1555442" y="3163727"/>
                </a:cubicBezTo>
                <a:cubicBezTo>
                  <a:pt x="1555177" y="3157723"/>
                  <a:pt x="1555177" y="3153307"/>
                  <a:pt x="1555441" y="3150482"/>
                </a:cubicBezTo>
                <a:lnTo>
                  <a:pt x="1538487" y="3156839"/>
                </a:lnTo>
                <a:lnTo>
                  <a:pt x="1536368" y="3178033"/>
                </a:lnTo>
                <a:lnTo>
                  <a:pt x="1517294" y="3216180"/>
                </a:lnTo>
                <a:lnTo>
                  <a:pt x="1515175" y="3216180"/>
                </a:lnTo>
                <a:lnTo>
                  <a:pt x="1498220" y="3254328"/>
                </a:lnTo>
                <a:cubicBezTo>
                  <a:pt x="1496277" y="3256006"/>
                  <a:pt x="1495395" y="3259538"/>
                  <a:pt x="1495571" y="3264924"/>
                </a:cubicBezTo>
                <a:cubicBezTo>
                  <a:pt x="1495748" y="3270311"/>
                  <a:pt x="1495924" y="3273843"/>
                  <a:pt x="1496101" y="3275521"/>
                </a:cubicBezTo>
                <a:cubicBezTo>
                  <a:pt x="1498618" y="3272960"/>
                  <a:pt x="1501002" y="3273313"/>
                  <a:pt x="1503254" y="3276581"/>
                </a:cubicBezTo>
                <a:cubicBezTo>
                  <a:pt x="1505505" y="3279848"/>
                  <a:pt x="1505240" y="3282321"/>
                  <a:pt x="1502459" y="3283998"/>
                </a:cubicBezTo>
                <a:cubicBezTo>
                  <a:pt x="1501267" y="3283910"/>
                  <a:pt x="1499942" y="3284086"/>
                  <a:pt x="1498485" y="3284528"/>
                </a:cubicBezTo>
                <a:cubicBezTo>
                  <a:pt x="1497028" y="3284970"/>
                  <a:pt x="1496233" y="3286206"/>
                  <a:pt x="1496101" y="3288237"/>
                </a:cubicBezTo>
                <a:cubicBezTo>
                  <a:pt x="1496278" y="3290444"/>
                  <a:pt x="1497514" y="3292917"/>
                  <a:pt x="1499810" y="3295654"/>
                </a:cubicBezTo>
                <a:cubicBezTo>
                  <a:pt x="1502105" y="3298392"/>
                  <a:pt x="1504402" y="3300864"/>
                  <a:pt x="1506697" y="3303072"/>
                </a:cubicBezTo>
                <a:cubicBezTo>
                  <a:pt x="1506256" y="3307355"/>
                  <a:pt x="1503960" y="3314154"/>
                  <a:pt x="1499810" y="3323470"/>
                </a:cubicBezTo>
                <a:cubicBezTo>
                  <a:pt x="1495659" y="3332787"/>
                  <a:pt x="1492304" y="3337996"/>
                  <a:pt x="1489743" y="3339100"/>
                </a:cubicBezTo>
                <a:cubicBezTo>
                  <a:pt x="1490052" y="3346297"/>
                  <a:pt x="1489434" y="3350977"/>
                  <a:pt x="1487889" y="3353141"/>
                </a:cubicBezTo>
                <a:cubicBezTo>
                  <a:pt x="1486343" y="3355304"/>
                  <a:pt x="1482016" y="3356276"/>
                  <a:pt x="1474908" y="3356055"/>
                </a:cubicBezTo>
                <a:lnTo>
                  <a:pt x="1474908" y="3379368"/>
                </a:lnTo>
                <a:cubicBezTo>
                  <a:pt x="1469521" y="3376188"/>
                  <a:pt x="1464399" y="3372480"/>
                  <a:pt x="1459543" y="3368241"/>
                </a:cubicBezTo>
                <a:cubicBezTo>
                  <a:pt x="1454686" y="3364002"/>
                  <a:pt x="1450624" y="3359234"/>
                  <a:pt x="1447357" y="3353935"/>
                </a:cubicBezTo>
                <a:cubicBezTo>
                  <a:pt x="1447710" y="3358174"/>
                  <a:pt x="1447003" y="3362413"/>
                  <a:pt x="1445237" y="3366651"/>
                </a:cubicBezTo>
                <a:lnTo>
                  <a:pt x="1457953" y="3387844"/>
                </a:lnTo>
                <a:cubicBezTo>
                  <a:pt x="1455569" y="3396013"/>
                  <a:pt x="1450271" y="3411466"/>
                  <a:pt x="1442058" y="3434205"/>
                </a:cubicBezTo>
                <a:cubicBezTo>
                  <a:pt x="1433846" y="3456943"/>
                  <a:pt x="1424309" y="3469747"/>
                  <a:pt x="1413447" y="3472617"/>
                </a:cubicBezTo>
                <a:cubicBezTo>
                  <a:pt x="1413227" y="3476723"/>
                  <a:pt x="1411549" y="3482816"/>
                  <a:pt x="1408414" y="3490896"/>
                </a:cubicBezTo>
                <a:cubicBezTo>
                  <a:pt x="1405279" y="3498976"/>
                  <a:pt x="1402012" y="3503479"/>
                  <a:pt x="1398613" y="3504407"/>
                </a:cubicBezTo>
                <a:cubicBezTo>
                  <a:pt x="1397597" y="3504142"/>
                  <a:pt x="1396979" y="3503082"/>
                  <a:pt x="1396758" y="3501228"/>
                </a:cubicBezTo>
                <a:cubicBezTo>
                  <a:pt x="1396537" y="3499373"/>
                  <a:pt x="1396449" y="3498314"/>
                  <a:pt x="1396493" y="3498049"/>
                </a:cubicBezTo>
                <a:lnTo>
                  <a:pt x="1388016" y="3495930"/>
                </a:lnTo>
                <a:lnTo>
                  <a:pt x="1381658" y="3504407"/>
                </a:lnTo>
                <a:lnTo>
                  <a:pt x="1396493" y="3519242"/>
                </a:lnTo>
                <a:cubicBezTo>
                  <a:pt x="1396317" y="3530766"/>
                  <a:pt x="1394021" y="3541097"/>
                  <a:pt x="1389605" y="3550237"/>
                </a:cubicBezTo>
                <a:cubicBezTo>
                  <a:pt x="1385190" y="3559377"/>
                  <a:pt x="1379715" y="3568119"/>
                  <a:pt x="1373181" y="3576463"/>
                </a:cubicBezTo>
                <a:cubicBezTo>
                  <a:pt x="1373843" y="3579731"/>
                  <a:pt x="1375697" y="3585912"/>
                  <a:pt x="1378744" y="3595007"/>
                </a:cubicBezTo>
                <a:cubicBezTo>
                  <a:pt x="1381790" y="3604103"/>
                  <a:pt x="1382055" y="3609224"/>
                  <a:pt x="1379539" y="3610372"/>
                </a:cubicBezTo>
                <a:cubicBezTo>
                  <a:pt x="1376404" y="3610284"/>
                  <a:pt x="1373666" y="3609401"/>
                  <a:pt x="1371326" y="3607723"/>
                </a:cubicBezTo>
                <a:cubicBezTo>
                  <a:pt x="1368986" y="3606046"/>
                  <a:pt x="1366779" y="3604103"/>
                  <a:pt x="1364704" y="3601895"/>
                </a:cubicBezTo>
                <a:cubicBezTo>
                  <a:pt x="1364703" y="3609666"/>
                  <a:pt x="1363644" y="3617967"/>
                  <a:pt x="1361524" y="3626797"/>
                </a:cubicBezTo>
                <a:cubicBezTo>
                  <a:pt x="1359405" y="3635628"/>
                  <a:pt x="1356226" y="3642868"/>
                  <a:pt x="1351988" y="3648520"/>
                </a:cubicBezTo>
                <a:lnTo>
                  <a:pt x="1341391" y="3631565"/>
                </a:lnTo>
                <a:lnTo>
                  <a:pt x="1347749" y="3610372"/>
                </a:lnTo>
                <a:cubicBezTo>
                  <a:pt x="1346557" y="3609313"/>
                  <a:pt x="1345232" y="3608253"/>
                  <a:pt x="1343775" y="3607193"/>
                </a:cubicBezTo>
                <a:cubicBezTo>
                  <a:pt x="1342318" y="3606134"/>
                  <a:pt x="1341524" y="3605074"/>
                  <a:pt x="1341391" y="3604014"/>
                </a:cubicBezTo>
                <a:cubicBezTo>
                  <a:pt x="1341877" y="3601984"/>
                  <a:pt x="1344084" y="3600747"/>
                  <a:pt x="1348014" y="3600306"/>
                </a:cubicBezTo>
                <a:cubicBezTo>
                  <a:pt x="1351943" y="3599864"/>
                  <a:pt x="1354681" y="3599688"/>
                  <a:pt x="1356226" y="3599776"/>
                </a:cubicBezTo>
                <a:cubicBezTo>
                  <a:pt x="1356359" y="3593330"/>
                  <a:pt x="1357683" y="3586619"/>
                  <a:pt x="1360200" y="3579642"/>
                </a:cubicBezTo>
                <a:cubicBezTo>
                  <a:pt x="1362717" y="3572666"/>
                  <a:pt x="1365631" y="3565955"/>
                  <a:pt x="1368942" y="3559509"/>
                </a:cubicBezTo>
                <a:cubicBezTo>
                  <a:pt x="1368898" y="3558273"/>
                  <a:pt x="1368456" y="3556506"/>
                  <a:pt x="1367617" y="3554211"/>
                </a:cubicBezTo>
                <a:cubicBezTo>
                  <a:pt x="1366779" y="3551915"/>
                  <a:pt x="1365807" y="3550149"/>
                  <a:pt x="1364703" y="3548912"/>
                </a:cubicBezTo>
                <a:lnTo>
                  <a:pt x="1349868" y="3567986"/>
                </a:lnTo>
                <a:lnTo>
                  <a:pt x="1339272" y="3570105"/>
                </a:lnTo>
                <a:lnTo>
                  <a:pt x="1339272" y="3599776"/>
                </a:lnTo>
                <a:cubicBezTo>
                  <a:pt x="1331722" y="3605869"/>
                  <a:pt x="1325099" y="3614876"/>
                  <a:pt x="1319403" y="3626797"/>
                </a:cubicBezTo>
                <a:cubicBezTo>
                  <a:pt x="1313708" y="3638718"/>
                  <a:pt x="1309734" y="3648785"/>
                  <a:pt x="1307482" y="3656997"/>
                </a:cubicBezTo>
                <a:cubicBezTo>
                  <a:pt x="1307129" y="3661059"/>
                  <a:pt x="1305716" y="3664591"/>
                  <a:pt x="1303243" y="3667594"/>
                </a:cubicBezTo>
                <a:cubicBezTo>
                  <a:pt x="1300771" y="3670596"/>
                  <a:pt x="1299358" y="3674128"/>
                  <a:pt x="1299005" y="3678190"/>
                </a:cubicBezTo>
                <a:lnTo>
                  <a:pt x="1292647" y="3695145"/>
                </a:lnTo>
                <a:lnTo>
                  <a:pt x="1294766" y="3695145"/>
                </a:lnTo>
                <a:cubicBezTo>
                  <a:pt x="1294413" y="3699207"/>
                  <a:pt x="1293000" y="3702739"/>
                  <a:pt x="1290527" y="3705741"/>
                </a:cubicBezTo>
                <a:cubicBezTo>
                  <a:pt x="1288055" y="3708744"/>
                  <a:pt x="1286642" y="3712276"/>
                  <a:pt x="1286289" y="3716338"/>
                </a:cubicBezTo>
                <a:cubicBezTo>
                  <a:pt x="1286465" y="3719650"/>
                  <a:pt x="1286112" y="3722563"/>
                  <a:pt x="1285229" y="3725080"/>
                </a:cubicBezTo>
                <a:cubicBezTo>
                  <a:pt x="1284346" y="3727597"/>
                  <a:pt x="1281874" y="3728921"/>
                  <a:pt x="1277812" y="3729054"/>
                </a:cubicBezTo>
                <a:cubicBezTo>
                  <a:pt x="1278077" y="3735235"/>
                  <a:pt x="1277547" y="3739297"/>
                  <a:pt x="1276222" y="3741240"/>
                </a:cubicBezTo>
                <a:cubicBezTo>
                  <a:pt x="1274898" y="3743183"/>
                  <a:pt x="1271189" y="3744066"/>
                  <a:pt x="1265096" y="3743889"/>
                </a:cubicBezTo>
                <a:lnTo>
                  <a:pt x="1265096" y="3767202"/>
                </a:lnTo>
                <a:lnTo>
                  <a:pt x="1254499" y="3762963"/>
                </a:lnTo>
                <a:lnTo>
                  <a:pt x="1241783" y="3792633"/>
                </a:lnTo>
                <a:lnTo>
                  <a:pt x="1246022" y="3796872"/>
                </a:lnTo>
                <a:lnTo>
                  <a:pt x="1237545" y="3803230"/>
                </a:lnTo>
                <a:lnTo>
                  <a:pt x="1233306" y="3811707"/>
                </a:lnTo>
                <a:lnTo>
                  <a:pt x="1239664" y="3826542"/>
                </a:lnTo>
                <a:lnTo>
                  <a:pt x="1237545" y="3843497"/>
                </a:lnTo>
                <a:cubicBezTo>
                  <a:pt x="1232335" y="3844203"/>
                  <a:pt x="1229509" y="3847029"/>
                  <a:pt x="1229067" y="3851974"/>
                </a:cubicBezTo>
                <a:cubicBezTo>
                  <a:pt x="1228626" y="3856919"/>
                  <a:pt x="1223681" y="3859745"/>
                  <a:pt x="1214232" y="3860451"/>
                </a:cubicBezTo>
                <a:lnTo>
                  <a:pt x="1214232" y="3849855"/>
                </a:lnTo>
                <a:lnTo>
                  <a:pt x="1207874" y="3851974"/>
                </a:lnTo>
                <a:cubicBezTo>
                  <a:pt x="1206550" y="3854976"/>
                  <a:pt x="1204431" y="3860098"/>
                  <a:pt x="1201516" y="3867339"/>
                </a:cubicBezTo>
                <a:cubicBezTo>
                  <a:pt x="1198602" y="3874580"/>
                  <a:pt x="1196483" y="3878642"/>
                  <a:pt x="1195159" y="3879525"/>
                </a:cubicBezTo>
                <a:cubicBezTo>
                  <a:pt x="1194143" y="3879348"/>
                  <a:pt x="1193525" y="3878642"/>
                  <a:pt x="1193304" y="3877406"/>
                </a:cubicBezTo>
                <a:cubicBezTo>
                  <a:pt x="1193083" y="3876170"/>
                  <a:pt x="1192995" y="3875463"/>
                  <a:pt x="1193039" y="3875286"/>
                </a:cubicBezTo>
                <a:cubicBezTo>
                  <a:pt x="1187211" y="3874934"/>
                  <a:pt x="1185092" y="3872990"/>
                  <a:pt x="1186681" y="3869458"/>
                </a:cubicBezTo>
                <a:cubicBezTo>
                  <a:pt x="1188271" y="3865926"/>
                  <a:pt x="1190390" y="3862924"/>
                  <a:pt x="1193039" y="3860451"/>
                </a:cubicBezTo>
                <a:lnTo>
                  <a:pt x="1184562" y="3841377"/>
                </a:lnTo>
                <a:lnTo>
                  <a:pt x="1193039" y="3826542"/>
                </a:lnTo>
                <a:lnTo>
                  <a:pt x="1178204" y="3820184"/>
                </a:lnTo>
                <a:cubicBezTo>
                  <a:pt x="1177586" y="3827293"/>
                  <a:pt x="1175113" y="3833739"/>
                  <a:pt x="1170786" y="3839523"/>
                </a:cubicBezTo>
                <a:cubicBezTo>
                  <a:pt x="1166459" y="3845307"/>
                  <a:pt x="1163987" y="3852283"/>
                  <a:pt x="1163369" y="3860451"/>
                </a:cubicBezTo>
                <a:cubicBezTo>
                  <a:pt x="1157055" y="3869017"/>
                  <a:pt x="1151139" y="3877847"/>
                  <a:pt x="1145620" y="3886943"/>
                </a:cubicBezTo>
                <a:cubicBezTo>
                  <a:pt x="1140101" y="3896038"/>
                  <a:pt x="1134714" y="3904868"/>
                  <a:pt x="1129460" y="3913434"/>
                </a:cubicBezTo>
                <a:cubicBezTo>
                  <a:pt x="1128400" y="3918556"/>
                  <a:pt x="1126281" y="3925267"/>
                  <a:pt x="1123102" y="3933567"/>
                </a:cubicBezTo>
                <a:cubicBezTo>
                  <a:pt x="1119923" y="3941868"/>
                  <a:pt x="1115684" y="3946460"/>
                  <a:pt x="1110386" y="3947343"/>
                </a:cubicBezTo>
                <a:cubicBezTo>
                  <a:pt x="1110651" y="3948977"/>
                  <a:pt x="1111711" y="3952067"/>
                  <a:pt x="1113565" y="3956615"/>
                </a:cubicBezTo>
                <a:cubicBezTo>
                  <a:pt x="1115419" y="3961163"/>
                  <a:pt x="1116479" y="3963723"/>
                  <a:pt x="1116744" y="3964298"/>
                </a:cubicBezTo>
                <a:cubicBezTo>
                  <a:pt x="1117759" y="3964032"/>
                  <a:pt x="1118378" y="3962973"/>
                  <a:pt x="1118598" y="3961119"/>
                </a:cubicBezTo>
                <a:cubicBezTo>
                  <a:pt x="1118819" y="3959264"/>
                  <a:pt x="1118907" y="3958204"/>
                  <a:pt x="1118863" y="3957940"/>
                </a:cubicBezTo>
                <a:cubicBezTo>
                  <a:pt x="1124868" y="3945445"/>
                  <a:pt x="1131932" y="3933347"/>
                  <a:pt x="1140056" y="3921646"/>
                </a:cubicBezTo>
                <a:cubicBezTo>
                  <a:pt x="1148180" y="3909946"/>
                  <a:pt x="1153125" y="3897319"/>
                  <a:pt x="1154892" y="3883764"/>
                </a:cubicBezTo>
                <a:lnTo>
                  <a:pt x="1165488" y="3883764"/>
                </a:lnTo>
                <a:cubicBezTo>
                  <a:pt x="1170345" y="3883543"/>
                  <a:pt x="1175996" y="3883984"/>
                  <a:pt x="1182443" y="3885089"/>
                </a:cubicBezTo>
                <a:cubicBezTo>
                  <a:pt x="1188889" y="3886192"/>
                  <a:pt x="1192421" y="3889283"/>
                  <a:pt x="1193039" y="3894360"/>
                </a:cubicBezTo>
                <a:cubicBezTo>
                  <a:pt x="1192818" y="3903985"/>
                  <a:pt x="1190611" y="3913346"/>
                  <a:pt x="1186416" y="3922441"/>
                </a:cubicBezTo>
                <a:cubicBezTo>
                  <a:pt x="1182222" y="3931537"/>
                  <a:pt x="1177365" y="3939837"/>
                  <a:pt x="1171846" y="3947343"/>
                </a:cubicBezTo>
                <a:cubicBezTo>
                  <a:pt x="1172111" y="3952465"/>
                  <a:pt x="1173171" y="3957057"/>
                  <a:pt x="1175025" y="3961119"/>
                </a:cubicBezTo>
                <a:cubicBezTo>
                  <a:pt x="1176880" y="3965181"/>
                  <a:pt x="1177939" y="3969772"/>
                  <a:pt x="1178204" y="3974894"/>
                </a:cubicBezTo>
                <a:lnTo>
                  <a:pt x="1163369" y="3970656"/>
                </a:lnTo>
                <a:cubicBezTo>
                  <a:pt x="1163457" y="3977190"/>
                  <a:pt x="1162751" y="3984254"/>
                  <a:pt x="1161249" y="3991849"/>
                </a:cubicBezTo>
                <a:cubicBezTo>
                  <a:pt x="1159748" y="3999443"/>
                  <a:pt x="1156923" y="4006507"/>
                  <a:pt x="1152772" y="4013042"/>
                </a:cubicBezTo>
                <a:lnTo>
                  <a:pt x="1142176" y="3998207"/>
                </a:lnTo>
                <a:lnTo>
                  <a:pt x="1148534" y="3979133"/>
                </a:lnTo>
                <a:cubicBezTo>
                  <a:pt x="1147342" y="3978073"/>
                  <a:pt x="1146017" y="3977013"/>
                  <a:pt x="1144560" y="3975954"/>
                </a:cubicBezTo>
                <a:cubicBezTo>
                  <a:pt x="1143103" y="3974894"/>
                  <a:pt x="1142308" y="3973835"/>
                  <a:pt x="1142176" y="3972775"/>
                </a:cubicBezTo>
                <a:cubicBezTo>
                  <a:pt x="1142573" y="3970744"/>
                  <a:pt x="1144427" y="3969508"/>
                  <a:pt x="1147739" y="3969066"/>
                </a:cubicBezTo>
                <a:cubicBezTo>
                  <a:pt x="1151050" y="3968625"/>
                  <a:pt x="1153435" y="3968448"/>
                  <a:pt x="1154891" y="3968536"/>
                </a:cubicBezTo>
                <a:lnTo>
                  <a:pt x="1167607" y="3932508"/>
                </a:lnTo>
                <a:lnTo>
                  <a:pt x="1165488" y="3924031"/>
                </a:lnTo>
                <a:lnTo>
                  <a:pt x="1157011" y="3913434"/>
                </a:lnTo>
                <a:lnTo>
                  <a:pt x="1146414" y="3924031"/>
                </a:lnTo>
                <a:lnTo>
                  <a:pt x="1140056" y="3968536"/>
                </a:lnTo>
                <a:cubicBezTo>
                  <a:pt x="1133522" y="3974453"/>
                  <a:pt x="1127517" y="3982753"/>
                  <a:pt x="1122042" y="3993438"/>
                </a:cubicBezTo>
                <a:cubicBezTo>
                  <a:pt x="1116567" y="4004123"/>
                  <a:pt x="1112682" y="4013483"/>
                  <a:pt x="1110386" y="4021519"/>
                </a:cubicBezTo>
                <a:cubicBezTo>
                  <a:pt x="1110121" y="4028848"/>
                  <a:pt x="1108532" y="4035913"/>
                  <a:pt x="1105618" y="4042712"/>
                </a:cubicBezTo>
                <a:cubicBezTo>
                  <a:pt x="1102703" y="4049512"/>
                  <a:pt x="1100054" y="4056576"/>
                  <a:pt x="1097670" y="4063905"/>
                </a:cubicBezTo>
                <a:cubicBezTo>
                  <a:pt x="1087427" y="4072736"/>
                  <a:pt x="1078243" y="4082626"/>
                  <a:pt x="1070119" y="4093576"/>
                </a:cubicBezTo>
                <a:lnTo>
                  <a:pt x="1055284" y="4135962"/>
                </a:lnTo>
                <a:cubicBezTo>
                  <a:pt x="1054004" y="4135874"/>
                  <a:pt x="1052326" y="4136050"/>
                  <a:pt x="1050250" y="4136492"/>
                </a:cubicBezTo>
                <a:cubicBezTo>
                  <a:pt x="1048175" y="4136933"/>
                  <a:pt x="1047027" y="4138169"/>
                  <a:pt x="1046807" y="4140200"/>
                </a:cubicBezTo>
                <a:cubicBezTo>
                  <a:pt x="1047028" y="4141348"/>
                  <a:pt x="1048175" y="4142761"/>
                  <a:pt x="1050250" y="4144439"/>
                </a:cubicBezTo>
                <a:cubicBezTo>
                  <a:pt x="1052326" y="4146117"/>
                  <a:pt x="1054003" y="4147530"/>
                  <a:pt x="1055284" y="4148678"/>
                </a:cubicBezTo>
                <a:lnTo>
                  <a:pt x="1031971" y="4161394"/>
                </a:lnTo>
                <a:lnTo>
                  <a:pt x="1017136" y="4161394"/>
                </a:lnTo>
                <a:cubicBezTo>
                  <a:pt x="1017578" y="4153535"/>
                  <a:pt x="1018814" y="4145940"/>
                  <a:pt x="1020845" y="4138611"/>
                </a:cubicBezTo>
                <a:cubicBezTo>
                  <a:pt x="1022876" y="4131282"/>
                  <a:pt x="1023053" y="4120509"/>
                  <a:pt x="1021375" y="4106292"/>
                </a:cubicBezTo>
                <a:cubicBezTo>
                  <a:pt x="1016871" y="4112473"/>
                  <a:pt x="1012633" y="4118654"/>
                  <a:pt x="1008659" y="4124836"/>
                </a:cubicBezTo>
                <a:cubicBezTo>
                  <a:pt x="1004685" y="4131017"/>
                  <a:pt x="1002566" y="4138258"/>
                  <a:pt x="1002301" y="4146558"/>
                </a:cubicBezTo>
                <a:cubicBezTo>
                  <a:pt x="992058" y="4154683"/>
                  <a:pt x="982874" y="4163866"/>
                  <a:pt x="974750" y="4174110"/>
                </a:cubicBezTo>
                <a:cubicBezTo>
                  <a:pt x="962961" y="4175169"/>
                  <a:pt x="958458" y="4179408"/>
                  <a:pt x="961239" y="4186826"/>
                </a:cubicBezTo>
                <a:cubicBezTo>
                  <a:pt x="964021" y="4194243"/>
                  <a:pt x="962167" y="4198482"/>
                  <a:pt x="955676" y="4199542"/>
                </a:cubicBezTo>
                <a:lnTo>
                  <a:pt x="947199" y="4199541"/>
                </a:lnTo>
                <a:cubicBezTo>
                  <a:pt x="946846" y="4205502"/>
                  <a:pt x="945433" y="4210005"/>
                  <a:pt x="942960" y="4213052"/>
                </a:cubicBezTo>
                <a:cubicBezTo>
                  <a:pt x="940488" y="4216098"/>
                  <a:pt x="939075" y="4220072"/>
                  <a:pt x="938722" y="4224973"/>
                </a:cubicBezTo>
                <a:lnTo>
                  <a:pt x="923887" y="4237689"/>
                </a:lnTo>
                <a:lnTo>
                  <a:pt x="915409" y="4220734"/>
                </a:lnTo>
                <a:cubicBezTo>
                  <a:pt x="911171" y="4220734"/>
                  <a:pt x="909051" y="4218615"/>
                  <a:pt x="909051" y="4214376"/>
                </a:cubicBezTo>
                <a:cubicBezTo>
                  <a:pt x="909669" y="4206032"/>
                  <a:pt x="912142" y="4197819"/>
                  <a:pt x="916469" y="4189740"/>
                </a:cubicBezTo>
                <a:cubicBezTo>
                  <a:pt x="920796" y="4181660"/>
                  <a:pt x="923268" y="4172917"/>
                  <a:pt x="923886" y="4163513"/>
                </a:cubicBezTo>
                <a:cubicBezTo>
                  <a:pt x="923931" y="4163336"/>
                  <a:pt x="923842" y="4162630"/>
                  <a:pt x="923621" y="4161394"/>
                </a:cubicBezTo>
                <a:cubicBezTo>
                  <a:pt x="923401" y="4160157"/>
                  <a:pt x="922783" y="4159451"/>
                  <a:pt x="921767" y="4159274"/>
                </a:cubicBezTo>
                <a:cubicBezTo>
                  <a:pt x="920619" y="4159760"/>
                  <a:pt x="919206" y="4161968"/>
                  <a:pt x="917529" y="4165897"/>
                </a:cubicBezTo>
                <a:cubicBezTo>
                  <a:pt x="915851" y="4169827"/>
                  <a:pt x="914438" y="4172564"/>
                  <a:pt x="913290" y="4174110"/>
                </a:cubicBezTo>
                <a:cubicBezTo>
                  <a:pt x="910817" y="4176229"/>
                  <a:pt x="909404" y="4178348"/>
                  <a:pt x="909051" y="4180468"/>
                </a:cubicBezTo>
                <a:cubicBezTo>
                  <a:pt x="909316" y="4183779"/>
                  <a:pt x="909316" y="4186693"/>
                  <a:pt x="909051" y="4189210"/>
                </a:cubicBezTo>
                <a:cubicBezTo>
                  <a:pt x="908786" y="4191726"/>
                  <a:pt x="906667" y="4193051"/>
                  <a:pt x="902693" y="4193183"/>
                </a:cubicBezTo>
                <a:lnTo>
                  <a:pt x="894216" y="4197422"/>
                </a:lnTo>
                <a:lnTo>
                  <a:pt x="873023" y="4199541"/>
                </a:lnTo>
                <a:lnTo>
                  <a:pt x="866665" y="4216496"/>
                </a:lnTo>
                <a:cubicBezTo>
                  <a:pt x="863442" y="4217688"/>
                  <a:pt x="860351" y="4219542"/>
                  <a:pt x="857393" y="4222059"/>
                </a:cubicBezTo>
                <a:cubicBezTo>
                  <a:pt x="854435" y="4224576"/>
                  <a:pt x="851874" y="4226960"/>
                  <a:pt x="849710" y="4229212"/>
                </a:cubicBezTo>
                <a:cubicBezTo>
                  <a:pt x="847415" y="4229168"/>
                  <a:pt x="845119" y="4229786"/>
                  <a:pt x="842823" y="4231066"/>
                </a:cubicBezTo>
                <a:cubicBezTo>
                  <a:pt x="840527" y="4232346"/>
                  <a:pt x="839291" y="4234554"/>
                  <a:pt x="839114" y="4237689"/>
                </a:cubicBezTo>
                <a:lnTo>
                  <a:pt x="841233" y="4246166"/>
                </a:lnTo>
                <a:lnTo>
                  <a:pt x="822160" y="4246166"/>
                </a:lnTo>
                <a:cubicBezTo>
                  <a:pt x="822998" y="4242060"/>
                  <a:pt x="825029" y="4235967"/>
                  <a:pt x="828253" y="4227887"/>
                </a:cubicBezTo>
                <a:cubicBezTo>
                  <a:pt x="831476" y="4219807"/>
                  <a:pt x="830858" y="4215304"/>
                  <a:pt x="826398" y="4214376"/>
                </a:cubicBezTo>
                <a:cubicBezTo>
                  <a:pt x="824235" y="4214509"/>
                  <a:pt x="822204" y="4215304"/>
                  <a:pt x="820305" y="4216761"/>
                </a:cubicBezTo>
                <a:cubicBezTo>
                  <a:pt x="818406" y="4218218"/>
                  <a:pt x="816905" y="4219542"/>
                  <a:pt x="815801" y="4220734"/>
                </a:cubicBezTo>
                <a:lnTo>
                  <a:pt x="811563" y="4246166"/>
                </a:lnTo>
                <a:lnTo>
                  <a:pt x="800966" y="4261001"/>
                </a:lnTo>
                <a:cubicBezTo>
                  <a:pt x="800966" y="4267271"/>
                  <a:pt x="799907" y="4272746"/>
                  <a:pt x="797787" y="4277426"/>
                </a:cubicBezTo>
                <a:cubicBezTo>
                  <a:pt x="795668" y="4282106"/>
                  <a:pt x="792489" y="4286522"/>
                  <a:pt x="788250" y="4290672"/>
                </a:cubicBezTo>
                <a:lnTo>
                  <a:pt x="788251" y="4307626"/>
                </a:lnTo>
                <a:cubicBezTo>
                  <a:pt x="782246" y="4314337"/>
                  <a:pt x="779420" y="4322108"/>
                  <a:pt x="779773" y="4330939"/>
                </a:cubicBezTo>
                <a:cubicBezTo>
                  <a:pt x="776373" y="4329923"/>
                  <a:pt x="773106" y="4330365"/>
                  <a:pt x="769971" y="4332263"/>
                </a:cubicBezTo>
                <a:cubicBezTo>
                  <a:pt x="766837" y="4334162"/>
                  <a:pt x="765159" y="4337252"/>
                  <a:pt x="764938" y="4341535"/>
                </a:cubicBezTo>
                <a:lnTo>
                  <a:pt x="752222" y="4360609"/>
                </a:lnTo>
                <a:lnTo>
                  <a:pt x="735268" y="4354251"/>
                </a:lnTo>
                <a:cubicBezTo>
                  <a:pt x="738049" y="4347363"/>
                  <a:pt x="739904" y="4339416"/>
                  <a:pt x="740831" y="4330409"/>
                </a:cubicBezTo>
                <a:cubicBezTo>
                  <a:pt x="741758" y="4321402"/>
                  <a:pt x="744142" y="4314514"/>
                  <a:pt x="747984" y="4309746"/>
                </a:cubicBezTo>
                <a:cubicBezTo>
                  <a:pt x="747630" y="4303034"/>
                  <a:pt x="750456" y="4299502"/>
                  <a:pt x="756461" y="4299149"/>
                </a:cubicBezTo>
                <a:cubicBezTo>
                  <a:pt x="761053" y="4299458"/>
                  <a:pt x="766704" y="4299370"/>
                  <a:pt x="773415" y="4298884"/>
                </a:cubicBezTo>
                <a:cubicBezTo>
                  <a:pt x="780126" y="4298398"/>
                  <a:pt x="779420" y="4295661"/>
                  <a:pt x="771296" y="4290672"/>
                </a:cubicBezTo>
                <a:lnTo>
                  <a:pt x="779773" y="4269479"/>
                </a:lnTo>
                <a:lnTo>
                  <a:pt x="771296" y="4269478"/>
                </a:lnTo>
                <a:lnTo>
                  <a:pt x="779773" y="4258882"/>
                </a:lnTo>
                <a:lnTo>
                  <a:pt x="779773" y="4237689"/>
                </a:lnTo>
                <a:lnTo>
                  <a:pt x="794608" y="4227092"/>
                </a:lnTo>
                <a:lnTo>
                  <a:pt x="794608" y="4208019"/>
                </a:lnTo>
                <a:cubicBezTo>
                  <a:pt x="798494" y="4201307"/>
                  <a:pt x="803439" y="4195656"/>
                  <a:pt x="809444" y="4191064"/>
                </a:cubicBezTo>
                <a:lnTo>
                  <a:pt x="815801" y="4174110"/>
                </a:lnTo>
                <a:cubicBezTo>
                  <a:pt x="809179" y="4172432"/>
                  <a:pt x="807059" y="4165191"/>
                  <a:pt x="809444" y="4152387"/>
                </a:cubicBezTo>
                <a:cubicBezTo>
                  <a:pt x="811828" y="4139582"/>
                  <a:pt x="813947" y="4131282"/>
                  <a:pt x="815802" y="4127485"/>
                </a:cubicBezTo>
                <a:cubicBezTo>
                  <a:pt x="819775" y="4126513"/>
                  <a:pt x="821895" y="4122098"/>
                  <a:pt x="822159" y="4114239"/>
                </a:cubicBezTo>
                <a:cubicBezTo>
                  <a:pt x="822424" y="4106380"/>
                  <a:pt x="822424" y="4100905"/>
                  <a:pt x="822159" y="4097814"/>
                </a:cubicBezTo>
                <a:cubicBezTo>
                  <a:pt x="825294" y="4096578"/>
                  <a:pt x="827502" y="4094282"/>
                  <a:pt x="828782" y="4090927"/>
                </a:cubicBezTo>
                <a:cubicBezTo>
                  <a:pt x="830063" y="4087571"/>
                  <a:pt x="830681" y="4084215"/>
                  <a:pt x="830637" y="4080860"/>
                </a:cubicBezTo>
                <a:cubicBezTo>
                  <a:pt x="830283" y="4076886"/>
                  <a:pt x="828871" y="4073707"/>
                  <a:pt x="826398" y="4071323"/>
                </a:cubicBezTo>
                <a:cubicBezTo>
                  <a:pt x="823925" y="4068939"/>
                  <a:pt x="822513" y="4065760"/>
                  <a:pt x="822159" y="4061786"/>
                </a:cubicBezTo>
                <a:cubicBezTo>
                  <a:pt x="813991" y="4063375"/>
                  <a:pt x="810194" y="4069733"/>
                  <a:pt x="810768" y="4080860"/>
                </a:cubicBezTo>
                <a:cubicBezTo>
                  <a:pt x="811342" y="4091986"/>
                  <a:pt x="808075" y="4098344"/>
                  <a:pt x="800966" y="4099934"/>
                </a:cubicBezTo>
                <a:cubicBezTo>
                  <a:pt x="800746" y="4106424"/>
                  <a:pt x="798538" y="4112517"/>
                  <a:pt x="794344" y="4118213"/>
                </a:cubicBezTo>
                <a:lnTo>
                  <a:pt x="787799" y="4124281"/>
                </a:lnTo>
                <a:lnTo>
                  <a:pt x="784820" y="4134088"/>
                </a:lnTo>
                <a:lnTo>
                  <a:pt x="779773" y="4131900"/>
                </a:lnTo>
                <a:lnTo>
                  <a:pt x="779773" y="4159274"/>
                </a:lnTo>
                <a:cubicBezTo>
                  <a:pt x="761185" y="4168237"/>
                  <a:pt x="750147" y="4178392"/>
                  <a:pt x="746659" y="4189740"/>
                </a:cubicBezTo>
                <a:cubicBezTo>
                  <a:pt x="743171" y="4201087"/>
                  <a:pt x="737961" y="4217070"/>
                  <a:pt x="731029" y="4237689"/>
                </a:cubicBezTo>
                <a:cubicBezTo>
                  <a:pt x="723876" y="4238307"/>
                  <a:pt x="717518" y="4240779"/>
                  <a:pt x="711955" y="4245106"/>
                </a:cubicBezTo>
                <a:lnTo>
                  <a:pt x="703917" y="4248232"/>
                </a:lnTo>
                <a:lnTo>
                  <a:pt x="702304" y="4250246"/>
                </a:lnTo>
                <a:cubicBezTo>
                  <a:pt x="702295" y="4252373"/>
                  <a:pt x="702813" y="4254546"/>
                  <a:pt x="703860" y="4256765"/>
                </a:cubicBezTo>
                <a:lnTo>
                  <a:pt x="692881" y="4272818"/>
                </a:lnTo>
                <a:lnTo>
                  <a:pt x="692881" y="4275837"/>
                </a:lnTo>
                <a:lnTo>
                  <a:pt x="690817" y="4275837"/>
                </a:lnTo>
                <a:lnTo>
                  <a:pt x="681897" y="4288879"/>
                </a:lnTo>
                <a:cubicBezTo>
                  <a:pt x="680437" y="4290878"/>
                  <a:pt x="678534" y="4293371"/>
                  <a:pt x="676189" y="4296356"/>
                </a:cubicBezTo>
                <a:cubicBezTo>
                  <a:pt x="673844" y="4299342"/>
                  <a:pt x="672377" y="4302936"/>
                  <a:pt x="671787" y="4307139"/>
                </a:cubicBezTo>
                <a:cubicBezTo>
                  <a:pt x="660947" y="4318555"/>
                  <a:pt x="651804" y="4331847"/>
                  <a:pt x="644357" y="4347018"/>
                </a:cubicBezTo>
                <a:cubicBezTo>
                  <a:pt x="636911" y="4362188"/>
                  <a:pt x="626758" y="4374860"/>
                  <a:pt x="613900" y="4385035"/>
                </a:cubicBezTo>
                <a:lnTo>
                  <a:pt x="614715" y="4399998"/>
                </a:lnTo>
                <a:lnTo>
                  <a:pt x="588345" y="4433853"/>
                </a:lnTo>
                <a:cubicBezTo>
                  <a:pt x="587468" y="4439316"/>
                  <a:pt x="583724" y="4448650"/>
                  <a:pt x="577115" y="4461855"/>
                </a:cubicBezTo>
                <a:cubicBezTo>
                  <a:pt x="570506" y="4475060"/>
                  <a:pt x="564077" y="4484690"/>
                  <a:pt x="557828" y="4490746"/>
                </a:cubicBezTo>
                <a:cubicBezTo>
                  <a:pt x="557119" y="4498839"/>
                  <a:pt x="552280" y="4505506"/>
                  <a:pt x="543310" y="4510748"/>
                </a:cubicBezTo>
                <a:cubicBezTo>
                  <a:pt x="545755" y="4515217"/>
                  <a:pt x="545607" y="4518927"/>
                  <a:pt x="542866" y="4521878"/>
                </a:cubicBezTo>
                <a:cubicBezTo>
                  <a:pt x="540126" y="4524829"/>
                  <a:pt x="536903" y="4527206"/>
                  <a:pt x="533200" y="4529008"/>
                </a:cubicBezTo>
                <a:lnTo>
                  <a:pt x="443055" y="4659389"/>
                </a:lnTo>
                <a:cubicBezTo>
                  <a:pt x="437786" y="4664379"/>
                  <a:pt x="433693" y="4669605"/>
                  <a:pt x="430777" y="4675067"/>
                </a:cubicBezTo>
                <a:cubicBezTo>
                  <a:pt x="427860" y="4680528"/>
                  <a:pt x="423287" y="4685180"/>
                  <a:pt x="417055" y="4689022"/>
                </a:cubicBezTo>
                <a:cubicBezTo>
                  <a:pt x="416678" y="4692313"/>
                  <a:pt x="415497" y="4695666"/>
                  <a:pt x="413514" y="4699083"/>
                </a:cubicBezTo>
                <a:cubicBezTo>
                  <a:pt x="411530" y="4702499"/>
                  <a:pt x="409340" y="4705232"/>
                  <a:pt x="406944" y="4707282"/>
                </a:cubicBezTo>
                <a:lnTo>
                  <a:pt x="397204" y="4721321"/>
                </a:lnTo>
                <a:cubicBezTo>
                  <a:pt x="394728" y="4723275"/>
                  <a:pt x="391782" y="4724524"/>
                  <a:pt x="388366" y="4725066"/>
                </a:cubicBezTo>
                <a:close/>
              </a:path>
            </a:pathLst>
          </a:custGeom>
          <a:blipFill>
            <a:blip r:embed="rId3"/>
            <a:stretch>
              <a:fillRect/>
            </a:stretch>
          </a:blip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ad Rage" pitchFamily="50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91"/>
            <a:ext cx="6064624" cy="5221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76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626" y="3048000"/>
            <a:ext cx="11092722" cy="2873115"/>
          </a:xfrm>
        </p:spPr>
        <p:txBody>
          <a:bodyPr>
            <a:normAutofit/>
          </a:bodyPr>
          <a:lstStyle/>
          <a:p>
            <a:pPr indent="228600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THỂ LỆ:</a:t>
            </a:r>
          </a:p>
          <a:p>
            <a:pPr indent="228600" algn="just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 err="1">
                <a:latin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</a:rPr>
              <a:t>bứ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a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hủ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ề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“A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oà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gi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h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” </a:t>
            </a:r>
            <a:r>
              <a:rPr lang="en-US" dirty="0" err="1">
                <a:latin typeface="Times New Roman" pitchFamily="18" charset="0"/>
              </a:rPr>
              <a:t>ẩ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au</a:t>
            </a:r>
            <a:r>
              <a:rPr lang="en-US" dirty="0">
                <a:latin typeface="Times New Roman" pitchFamily="18" charset="0"/>
              </a:rPr>
              <a:t> 4 </a:t>
            </a:r>
            <a:r>
              <a:rPr lang="en-US" dirty="0" err="1">
                <a:latin typeface="Times New Roman" pitchFamily="18" charset="0"/>
              </a:rPr>
              <a:t>mả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ghép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gh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</a:rPr>
              <a:t>Mỗ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em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ãy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họ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ì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ả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ghép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bấ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ì</a:t>
            </a:r>
            <a:r>
              <a:rPr lang="en-US" dirty="0">
                <a:latin typeface="Times New Roman" pitchFamily="18" charset="0"/>
              </a:rPr>
              <a:t> (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</a:rPr>
              <a:t>đế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4). </a:t>
            </a:r>
            <a:r>
              <a:rPr lang="en-US" dirty="0" err="1">
                <a:latin typeface="Times New Roman" pitchFamily="18" charset="0"/>
              </a:rPr>
              <a:t>Mỗ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â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ú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nhậ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ph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hưở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ừ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hầy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giá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. </a:t>
            </a:r>
            <a:endParaRPr lang="en-US" dirty="0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2075541" y="1045028"/>
            <a:ext cx="8153400" cy="1977571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endParaRPr lang="en-US" sz="3600" b="1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540331" y="676368"/>
            <a:ext cx="5323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5979" y="0"/>
            <a:ext cx="100722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VẬN DỤNG, TÌM TÒI MỞ RỘNG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8" descr="C:\Users\DELL\Downloads\IMG_20170927_1.jpg">
            <a:extLst>
              <a:ext uri="{FF2B5EF4-FFF2-40B4-BE49-F238E27FC236}">
                <a16:creationId xmlns:a16="http://schemas.microsoft.com/office/drawing/2014/main" id="{24AF8E81-A033-447C-B5BC-4EDF3448C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0560" y="1045811"/>
            <a:ext cx="6234545" cy="4824434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FE03367-4C1A-4E57-B4D2-F320317F26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9194" y="1039322"/>
            <a:ext cx="3029360" cy="251681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00E176A-E71A-4121-AF06-687C28BF1C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7836" y="1051642"/>
            <a:ext cx="3319434" cy="244630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7E5F770-3446-428A-8737-FBF5A15CE1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7186" y="3494233"/>
            <a:ext cx="3357728" cy="241308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13669D8-FC94-40A9-8CBA-2DC9E2BF7A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2211" y="3512457"/>
            <a:ext cx="3029905" cy="2400243"/>
          </a:xfrm>
          <a:prstGeom prst="rect">
            <a:avLst/>
          </a:prstGeom>
        </p:spPr>
      </p:pic>
      <p:pic>
        <p:nvPicPr>
          <p:cNvPr id="30" name="Picture 29">
            <a:hlinkClick r:id="rId9" action="ppaction://hlinksldjump"/>
            <a:extLst>
              <a:ext uri="{FF2B5EF4-FFF2-40B4-BE49-F238E27FC236}">
                <a16:creationId xmlns:a16="http://schemas.microsoft.com/office/drawing/2014/main" id="{5252A208-2D03-429E-B88F-8E7621E02C6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07657" y="3494100"/>
            <a:ext cx="3048000" cy="2427729"/>
          </a:xfrm>
          <a:prstGeom prst="rect">
            <a:avLst/>
          </a:prstGeom>
        </p:spPr>
      </p:pic>
      <p:pic>
        <p:nvPicPr>
          <p:cNvPr id="31" name="Picture 30">
            <a:hlinkClick r:id="rId11" action="ppaction://hlinksldjump"/>
            <a:extLst>
              <a:ext uri="{FF2B5EF4-FFF2-40B4-BE49-F238E27FC236}">
                <a16:creationId xmlns:a16="http://schemas.microsoft.com/office/drawing/2014/main" id="{F017F6BA-62D8-413B-B8DD-9FF7A826B82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78629" y="1045027"/>
            <a:ext cx="3135085" cy="2452916"/>
          </a:xfrm>
          <a:prstGeom prst="rect">
            <a:avLst/>
          </a:prstGeom>
        </p:spPr>
      </p:pic>
      <p:pic>
        <p:nvPicPr>
          <p:cNvPr id="32" name="Picture 31">
            <a:hlinkClick r:id="rId13" action="ppaction://hlinksldjump"/>
            <a:extLst>
              <a:ext uri="{FF2B5EF4-FFF2-40B4-BE49-F238E27FC236}">
                <a16:creationId xmlns:a16="http://schemas.microsoft.com/office/drawing/2014/main" id="{12CA6C5F-E36A-4BF1-A477-D7EE8F25C83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99201" y="1060029"/>
            <a:ext cx="3236684" cy="2446302"/>
          </a:xfrm>
          <a:prstGeom prst="rect">
            <a:avLst/>
          </a:prstGeom>
        </p:spPr>
      </p:pic>
      <p:pic>
        <p:nvPicPr>
          <p:cNvPr id="33" name="Picture 32">
            <a:hlinkClick r:id="rId15" action="ppaction://hlinksldjump"/>
            <a:extLst>
              <a:ext uri="{FF2B5EF4-FFF2-40B4-BE49-F238E27FC236}">
                <a16:creationId xmlns:a16="http://schemas.microsoft.com/office/drawing/2014/main" id="{ED1B3B6D-78B3-4056-A3A2-E48E4FEBCFD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84686" y="3439886"/>
            <a:ext cx="3284336" cy="2496457"/>
          </a:xfrm>
          <a:prstGeom prst="rect">
            <a:avLst/>
          </a:prstGeom>
        </p:spPr>
      </p:pic>
      <p:sp>
        <p:nvSpPr>
          <p:cNvPr id="35" name="Rectangle: Rounded Corners 34">
            <a:hlinkClick r:id="rId17" action="ppaction://hlinksldjump"/>
            <a:extLst>
              <a:ext uri="{FF2B5EF4-FFF2-40B4-BE49-F238E27FC236}">
                <a16:creationId xmlns:a16="http://schemas.microsoft.com/office/drawing/2014/main" id="{04568BDA-2CDF-4F45-8FDC-B5E0F6E5F696}"/>
              </a:ext>
            </a:extLst>
          </p:cNvPr>
          <p:cNvSpPr/>
          <p:nvPr/>
        </p:nvSpPr>
        <p:spPr>
          <a:xfrm>
            <a:off x="5654568" y="6106755"/>
            <a:ext cx="1094574" cy="35210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1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iếp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7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4000" b="-4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829455" y="2545654"/>
            <a:ext cx="107719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; 6 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hlinkClick r:id="rId3" action="ppaction://hlinksldjump"/>
            <a:extLst>
              <a:ext uri="{FF2B5EF4-FFF2-40B4-BE49-F238E27FC236}">
                <a16:creationId xmlns:a16="http://schemas.microsoft.com/office/drawing/2014/main" id="{8B5A210C-DE12-46E4-A485-C3A9E9279455}"/>
              </a:ext>
            </a:extLst>
          </p:cNvPr>
          <p:cNvSpPr/>
          <p:nvPr/>
        </p:nvSpPr>
        <p:spPr>
          <a:xfrm>
            <a:off x="4285790" y="5007956"/>
            <a:ext cx="2089610" cy="71974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ở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ề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A60FC16-86A3-456D-81E5-D54CF3BA37ED}"/>
              </a:ext>
            </a:extLst>
          </p:cNvPr>
          <p:cNvSpPr txBox="1"/>
          <p:nvPr/>
        </p:nvSpPr>
        <p:spPr>
          <a:xfrm>
            <a:off x="790625" y="3566504"/>
            <a:ext cx="10785425" cy="1014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0 ; 6 ;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 50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;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56 ;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60.</a:t>
            </a:r>
            <a:endParaRPr lang="en-US" sz="2800" dirty="0"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622033" y="359386"/>
            <a:ext cx="1088779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; 2 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?</a:t>
            </a:r>
          </a:p>
          <a:p>
            <a:pPr algn="just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>
            <a:hlinkClick r:id="rId3" action="ppaction://hlinksldjump"/>
            <a:extLst>
              <a:ext uri="{FF2B5EF4-FFF2-40B4-BE49-F238E27FC236}">
                <a16:creationId xmlns:a16="http://schemas.microsoft.com/office/drawing/2014/main" id="{34E05BF4-5E6E-4C9F-8A9A-F7A6063FDF6C}"/>
              </a:ext>
            </a:extLst>
          </p:cNvPr>
          <p:cNvSpPr/>
          <p:nvPr/>
        </p:nvSpPr>
        <p:spPr>
          <a:xfrm>
            <a:off x="4740364" y="3516472"/>
            <a:ext cx="1385455" cy="5191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ề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FF3E38B-6747-4816-915A-364D143095D2}"/>
              </a:ext>
            </a:extLst>
          </p:cNvPr>
          <p:cNvSpPr txBox="1"/>
          <p:nvPr/>
        </p:nvSpPr>
        <p:spPr>
          <a:xfrm>
            <a:off x="712389" y="1769326"/>
            <a:ext cx="1091355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; 2 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20 ; 25 ; 50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A565D21-FA07-4DDE-9A8C-1FA41E621389}"/>
              </a:ext>
            </a:extLst>
          </p:cNvPr>
          <p:cNvSpPr txBox="1"/>
          <p:nvPr/>
        </p:nvSpPr>
        <p:spPr>
          <a:xfrm>
            <a:off x="5055195" y="1347324"/>
            <a:ext cx="2248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1325588" y="1734231"/>
            <a:ext cx="872621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,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* = 0 .</a:t>
            </a:r>
          </a:p>
        </p:txBody>
      </p:sp>
      <p:sp>
        <p:nvSpPr>
          <p:cNvPr id="126000" name="Text Box 48"/>
          <p:cNvSpPr txBox="1">
            <a:spLocks noChangeArrowheads="1"/>
          </p:cNvSpPr>
          <p:nvPr/>
        </p:nvSpPr>
        <p:spPr bwMode="auto">
          <a:xfrm>
            <a:off x="1262744" y="934388"/>
            <a:ext cx="9579428" cy="553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kern="1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ch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,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*.</a:t>
            </a:r>
          </a:p>
        </p:txBody>
      </p:sp>
      <p:sp>
        <p:nvSpPr>
          <p:cNvPr id="32" name="Rectangle 31">
            <a:hlinkClick r:id="rId4" action="ppaction://hlinksldjump"/>
            <a:extLst>
              <a:ext uri="{FF2B5EF4-FFF2-40B4-BE49-F238E27FC236}">
                <a16:creationId xmlns:a16="http://schemas.microsoft.com/office/drawing/2014/main" id="{9205ED21-8396-4749-B780-F04A9D8ED53B}"/>
              </a:ext>
            </a:extLst>
          </p:cNvPr>
          <p:cNvSpPr/>
          <p:nvPr/>
        </p:nvSpPr>
        <p:spPr>
          <a:xfrm>
            <a:off x="4520045" y="3702730"/>
            <a:ext cx="1385455" cy="51911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4374016" y="976540"/>
          <a:ext cx="763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016" y="976540"/>
                        <a:ext cx="7635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ED77D15E-9491-408A-94DC-5D3BBA1BA63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48" b="64656"/>
          <a:stretch>
            <a:fillRect/>
          </a:stretch>
        </p:blipFill>
        <p:spPr>
          <a:xfrm flipH="1">
            <a:off x="100472" y="0"/>
            <a:ext cx="1989585" cy="2075621"/>
          </a:xfrm>
          <a:prstGeom prst="rect">
            <a:avLst/>
          </a:prstGeom>
        </p:spPr>
      </p:pic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1416904" y="2661650"/>
            <a:ext cx="94452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; 5 ; 9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4.</a:t>
            </a:r>
          </a:p>
        </p:txBody>
      </p:sp>
      <p:sp>
        <p:nvSpPr>
          <p:cNvPr id="123949" name="Text Box 45"/>
          <p:cNvSpPr txBox="1">
            <a:spLocks noChangeArrowheads="1"/>
          </p:cNvSpPr>
          <p:nvPr/>
        </p:nvSpPr>
        <p:spPr bwMode="auto">
          <a:xfrm>
            <a:off x="1556553" y="1110427"/>
            <a:ext cx="9566399" cy="10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; 5 ; 9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>
            <a:hlinkClick r:id="rId3" action="ppaction://hlinksldjump"/>
            <a:extLst>
              <a:ext uri="{FF2B5EF4-FFF2-40B4-BE49-F238E27FC236}">
                <a16:creationId xmlns:a16="http://schemas.microsoft.com/office/drawing/2014/main" id="{BE10EF7F-D500-4CB5-8CD6-5911C6940F43}"/>
              </a:ext>
            </a:extLst>
          </p:cNvPr>
          <p:cNvSpPr/>
          <p:nvPr/>
        </p:nvSpPr>
        <p:spPr>
          <a:xfrm>
            <a:off x="3709058" y="5105174"/>
            <a:ext cx="2430484" cy="51911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ề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2000">
              <a:schemeClr val="accent1">
                <a:lumMod val="45000"/>
                <a:lumOff val="55000"/>
              </a:schemeClr>
            </a:gs>
            <a:gs pos="31000">
              <a:schemeClr val="accent4">
                <a:lumMod val="60000"/>
                <a:lumOff val="40000"/>
              </a:schemeClr>
            </a:gs>
            <a:gs pos="99115">
              <a:srgbClr val="00B0F0"/>
            </a:gs>
            <a:gs pos="76000">
              <a:schemeClr val="accent4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CB314CD0-C5BE-437C-A256-B065454459B4}"/>
              </a:ext>
            </a:extLst>
          </p:cNvPr>
          <p:cNvSpPr txBox="1"/>
          <p:nvPr/>
        </p:nvSpPr>
        <p:spPr>
          <a:xfrm>
            <a:off x="1933004" y="373930"/>
            <a:ext cx="8269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8. DẤU HIỆU CHIA HẾT CHO 2 ,CHO 5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5C5E826-D4B2-4606-962B-B185D27AB689}"/>
              </a:ext>
            </a:extLst>
          </p:cNvPr>
          <p:cNvGrpSpPr/>
          <p:nvPr/>
        </p:nvGrpSpPr>
        <p:grpSpPr>
          <a:xfrm>
            <a:off x="48645" y="1141771"/>
            <a:ext cx="3141497" cy="5011829"/>
            <a:chOff x="-21877" y="1917027"/>
            <a:chExt cx="2797158" cy="2797158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31C60F2-956F-4B11-B051-3F9BE5943C7E}"/>
                </a:ext>
              </a:extLst>
            </p:cNvPr>
            <p:cNvSpPr/>
            <p:nvPr/>
          </p:nvSpPr>
          <p:spPr>
            <a:xfrm>
              <a:off x="-21877" y="1917027"/>
              <a:ext cx="2797158" cy="2797158"/>
            </a:xfrm>
            <a:prstGeom prst="ellipse">
              <a:avLst/>
            </a:prstGeom>
            <a:solidFill>
              <a:srgbClr val="92D050"/>
            </a:solidFill>
            <a:ln w="123825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C36D7EC-A802-4389-B790-DA262E9CD2CF}"/>
                </a:ext>
              </a:extLst>
            </p:cNvPr>
            <p:cNvSpPr/>
            <p:nvPr/>
          </p:nvSpPr>
          <p:spPr>
            <a:xfrm>
              <a:off x="265788" y="2261385"/>
              <a:ext cx="2108442" cy="2108442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ỘI DUNG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Oval 30">
            <a:extLst>
              <a:ext uri="{FF2B5EF4-FFF2-40B4-BE49-F238E27FC236}">
                <a16:creationId xmlns:a16="http://schemas.microsoft.com/office/drawing/2014/main" id="{B89F2B7F-A827-462D-B4B4-9FEA98FC75BF}"/>
              </a:ext>
            </a:extLst>
          </p:cNvPr>
          <p:cNvSpPr/>
          <p:nvPr/>
        </p:nvSpPr>
        <p:spPr>
          <a:xfrm>
            <a:off x="2034490" y="1735908"/>
            <a:ext cx="1860882" cy="751584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5E0D10AB-301D-47CD-802D-CF777394F3A4}"/>
              </a:ext>
            </a:extLst>
          </p:cNvPr>
          <p:cNvSpPr/>
          <p:nvPr/>
        </p:nvSpPr>
        <p:spPr>
          <a:xfrm>
            <a:off x="2132356" y="4296084"/>
            <a:ext cx="1860882" cy="75158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Flowchart: Stored Data 37">
            <a:extLst>
              <a:ext uri="{FF2B5EF4-FFF2-40B4-BE49-F238E27FC236}">
                <a16:creationId xmlns:a16="http://schemas.microsoft.com/office/drawing/2014/main" id="{69D0FA0E-A97F-4A17-B973-AA7A60238F79}"/>
              </a:ext>
            </a:extLst>
          </p:cNvPr>
          <p:cNvSpPr/>
          <p:nvPr/>
        </p:nvSpPr>
        <p:spPr>
          <a:xfrm flipH="1">
            <a:off x="2537492" y="4300321"/>
            <a:ext cx="8676208" cy="751583"/>
          </a:xfrm>
          <a:prstGeom prst="flowChartOnlineStorag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 HIỆU CHIA HẾT CHO 5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Flowchart: Stored Data 15">
            <a:extLst>
              <a:ext uri="{FF2B5EF4-FFF2-40B4-BE49-F238E27FC236}">
                <a16:creationId xmlns:a16="http://schemas.microsoft.com/office/drawing/2014/main" id="{85DB334C-E9B9-43FA-962D-095E57BCF303}"/>
              </a:ext>
            </a:extLst>
          </p:cNvPr>
          <p:cNvSpPr/>
          <p:nvPr/>
        </p:nvSpPr>
        <p:spPr>
          <a:xfrm flipH="1">
            <a:off x="2537492" y="1731672"/>
            <a:ext cx="8151093" cy="751583"/>
          </a:xfrm>
          <a:prstGeom prst="flowChartOnlineStorag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 HIỆU CHIA HẾT CHO 2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75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 animBg="1"/>
      <p:bldP spid="38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:\Users\DELL\Downloads\IMG_20170927_1.jpg">
            <a:extLst>
              <a:ext uri="{FF2B5EF4-FFF2-40B4-BE49-F238E27FC236}">
                <a16:creationId xmlns:a16="http://schemas.microsoft.com/office/drawing/2014/main" id="{1B6D0DEA-567F-413C-85D9-CCFEA781F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0341" y="319316"/>
            <a:ext cx="7736115" cy="500187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354286" y="5885544"/>
          <a:ext cx="4383314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3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I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MŨ BẢO HIỂM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0EC043A-E96E-4E7C-AFEE-18F4530E53FB}"/>
              </a:ext>
            </a:extLst>
          </p:cNvPr>
          <p:cNvSpPr txBox="1"/>
          <p:nvPr/>
        </p:nvSpPr>
        <p:spPr>
          <a:xfrm>
            <a:off x="2728257" y="5360888"/>
            <a:ext cx="7155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ÔNG ĐIỆP CỦA BỨC TRANH LÀ GÌ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z="1600" b="1" smtClean="0">
                <a:solidFill>
                  <a:srgbClr val="0000FF"/>
                </a:solidFill>
              </a:rPr>
              <a:pPr/>
              <a:t>20</a:t>
            </a:fld>
            <a:endParaRPr lang="en-US" sz="1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26000" r="-2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0A5C229-0A2B-4B92-857E-1C8593731FB1}"/>
              </a:ext>
            </a:extLst>
          </p:cNvPr>
          <p:cNvSpPr txBox="1"/>
          <p:nvPr/>
        </p:nvSpPr>
        <p:spPr>
          <a:xfrm>
            <a:off x="2971410" y="1121949"/>
            <a:ext cx="8599051" cy="32688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Xem lại các bài tập đã làm trong tiết họ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; 4; 5; 6 (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7; 38).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ò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8 SGK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; 9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EC043A-E96E-4E7C-AFEE-18F4530E53FB}"/>
              </a:ext>
            </a:extLst>
          </p:cNvPr>
          <p:cNvSpPr txBox="1"/>
          <p:nvPr/>
        </p:nvSpPr>
        <p:spPr>
          <a:xfrm>
            <a:off x="4339341" y="338946"/>
            <a:ext cx="57916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ƯỚNG DẪN VỀ NHÀ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6DBCF1-BB81-4E99-A871-58425458D6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95309" y="1869737"/>
            <a:ext cx="2409030" cy="238364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1602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 flipH="1">
            <a:off x="457200" y="381000"/>
            <a:ext cx="65532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DẤU HIỆU CHIA HẾT CHO 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0475" y="-52630"/>
            <a:ext cx="2082307" cy="208230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2697" y="3178950"/>
            <a:ext cx="9535886" cy="5533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10; 22; 54; 76; 9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2697" y="1715131"/>
            <a:ext cx="9535886" cy="11169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10 : 2;        22 : 2;       54 : 2;      76 : 2;     98 : 2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2697" y="4084979"/>
            <a:ext cx="9535886" cy="5533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10; 22; 54; 76; 98.                                           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82091" y="965775"/>
            <a:ext cx="533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30904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09600" y="4670404"/>
            <a:ext cx="10915359" cy="15779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; 2; 4; 6;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ỉ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flipH="1">
            <a:off x="457200" y="381000"/>
            <a:ext cx="73914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DẤU HIỆU CHIA HẾT CHO 2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6" y="1494617"/>
            <a:ext cx="2286000" cy="248608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C9B403-B91B-4216-B1E5-5AD4DE6631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69326" y="892780"/>
            <a:ext cx="9422674" cy="11169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Qua HĐ1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?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63946" y="2117702"/>
            <a:ext cx="8584474" cy="10143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; 2; 4; 6;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63946" y="3187685"/>
            <a:ext cx="8584474" cy="53059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69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269266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7655C-75C4-43D0-BEC6-951BFF33475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435428" y="249500"/>
            <a:ext cx="65532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DẤU HIỆU CHIA HẾT CHO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870857" y="825835"/>
            <a:ext cx="7023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 DỤ 1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233710" y="1669143"/>
            <a:ext cx="10406747" cy="1117600"/>
          </a:xfrm>
          <a:prstGeom prst="roundRect">
            <a:avLst/>
          </a:prstGeom>
          <a:solidFill>
            <a:schemeClr val="bg1"/>
          </a:solidFill>
          <a:ln>
            <a:solidFill>
              <a:srgbClr val="24CDE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 497 ; 38 634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76 ; 123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9 18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52 871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5487349" y="2810515"/>
            <a:ext cx="1900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5" r="24726" b="8819"/>
          <a:stretch/>
        </p:blipFill>
        <p:spPr>
          <a:xfrm>
            <a:off x="0" y="1083170"/>
            <a:ext cx="870857" cy="1516404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1233714" y="3410854"/>
            <a:ext cx="10508344" cy="98697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38 634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76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9 18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4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6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.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204683" y="4412338"/>
            <a:ext cx="10508344" cy="85634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9 497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23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52 87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7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175652" y="3374568"/>
            <a:ext cx="10508344" cy="20610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705649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7" grpId="0"/>
      <p:bldP spid="18" grpId="0" animBg="1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0181" y="955440"/>
            <a:ext cx="9382219" cy="22344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21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220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?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; 4;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</a:t>
            </a:r>
          </a:p>
        </p:txBody>
      </p:sp>
      <p:pic>
        <p:nvPicPr>
          <p:cNvPr id="3" name="Picture 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9" y="1029849"/>
            <a:ext cx="2128911" cy="231241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flipH="1">
            <a:off x="330591" y="194600"/>
            <a:ext cx="70866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DẤU HIỆU CHIA HẾT CHO 2</a:t>
            </a:r>
          </a:p>
        </p:txBody>
      </p:sp>
    </p:spTree>
    <p:extLst>
      <p:ext uri="{BB962C8B-B14F-4D97-AF65-F5344CB8AC3E}">
        <p14:creationId xmlns:p14="http://schemas.microsoft.com/office/powerpoint/2010/main" val="22659879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0181" y="955440"/>
            <a:ext cx="9382219" cy="22344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21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220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?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; 4;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</a:t>
            </a:r>
          </a:p>
        </p:txBody>
      </p:sp>
      <p:pic>
        <p:nvPicPr>
          <p:cNvPr id="3" name="Picture 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9" y="1029849"/>
            <a:ext cx="2128911" cy="2312415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03413" y="3700780"/>
            <a:ext cx="11102936" cy="2110368"/>
            <a:chOff x="525912" y="1302280"/>
            <a:chExt cx="10771616" cy="2818946"/>
          </a:xfrm>
        </p:grpSpPr>
        <p:sp>
          <p:nvSpPr>
            <p:cNvPr id="13" name="Rounded Rectangle 12"/>
            <p:cNvSpPr/>
            <p:nvPr/>
          </p:nvSpPr>
          <p:spPr>
            <a:xfrm>
              <a:off x="857857" y="1452318"/>
              <a:ext cx="10439671" cy="2668908"/>
            </a:xfrm>
            <a:prstGeom prst="roundRect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24CDE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Wingdings 2"/>
                </a:rPr>
                <a:t>   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/>
            <p:nvPr/>
          </p:nvPicPr>
          <p:blipFill>
            <a:blip r:embed="rId4"/>
            <a:srcRect l="62631" t="75848" r="30622" b="8982"/>
            <a:stretch>
              <a:fillRect/>
            </a:stretch>
          </p:blipFill>
          <p:spPr bwMode="auto">
            <a:xfrm>
              <a:off x="525912" y="1302280"/>
              <a:ext cx="728925" cy="978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1290772" y="3815073"/>
            <a:ext cx="10108245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931D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/>
              </a:rPr>
              <a:t>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21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22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210 ; 7 212 ;  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7 214 ; 7 216 ; 7 218 ; 7 220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/>
              </a:rPr>
              <a:t>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1200558" y="4702782"/>
            <a:ext cx="9919559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931D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/>
              </a:rPr>
              <a:t>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; 4 ;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4 ; 18 ; 48 ; 84.</a:t>
            </a:r>
          </a:p>
        </p:txBody>
      </p:sp>
      <p:sp>
        <p:nvSpPr>
          <p:cNvPr id="17" name="TextBox 16"/>
          <p:cNvSpPr txBox="1"/>
          <p:nvPr/>
        </p:nvSpPr>
        <p:spPr>
          <a:xfrm flipH="1">
            <a:off x="330591" y="194600"/>
            <a:ext cx="70866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DẤU HIỆU CHIA HẾT CHO 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1787546" y="3259912"/>
            <a:ext cx="1900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1" name="Picture 10" descr="Digit 18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0275" y="49675"/>
            <a:ext cx="2531725" cy="1300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83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 flipH="1">
            <a:off x="457200" y="381000"/>
            <a:ext cx="69342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DẤU HIỆU CHIA HẾT CHO 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19443" y="1212166"/>
            <a:ext cx="9238957" cy="280782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50 : 5;                   65 : 5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50; 6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50; 65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-52630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8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 flipH="1">
            <a:off x="457200" y="381000"/>
            <a:ext cx="69342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DẤU HIỆU CHIA HẾT CHO 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19443" y="1212166"/>
            <a:ext cx="9238957" cy="280782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50 : 5;                   65 : 5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50; 6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50; 65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-52630"/>
            <a:ext cx="2082307" cy="2082307"/>
          </a:xfrm>
          <a:prstGeom prst="rect">
            <a:avLst/>
          </a:prstGeom>
        </p:spPr>
      </p:pic>
      <p:pic>
        <p:nvPicPr>
          <p:cNvPr id="9" name="Picture 10" descr="Digit 1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844" y="4416892"/>
            <a:ext cx="2531725" cy="212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54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9</TotalTime>
  <Words>1487</Words>
  <Application>Microsoft Office PowerPoint</Application>
  <PresentationFormat>Widescreen</PresentationFormat>
  <Paragraphs>125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libri Light</vt:lpstr>
      <vt:lpstr>Road Rage</vt:lpstr>
      <vt:lpstr>Times New Roman</vt:lpstr>
      <vt:lpstr>Office Theme</vt:lpstr>
      <vt:lpstr>1_Office Theme</vt:lpstr>
      <vt:lpstr>2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ng Thi Dung</dc:creator>
  <cp:lastModifiedBy>HP</cp:lastModifiedBy>
  <cp:revision>465</cp:revision>
  <dcterms:created xsi:type="dcterms:W3CDTF">2021-07-05T14:56:52Z</dcterms:created>
  <dcterms:modified xsi:type="dcterms:W3CDTF">2025-01-24T03:50:50Z</dcterms:modified>
</cp:coreProperties>
</file>